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ink/ink16.xml" ContentType="application/inkml+xml"/>
  <Override PartName="/ppt/notesSlides/notesSlide7.xml" ContentType="application/vnd.openxmlformats-officedocument.presentationml.notesSlide+xml"/>
  <Override PartName="/ppt/ink/ink17.xml" ContentType="application/inkml+xml"/>
  <Override PartName="/ppt/ink/ink18.xml" ContentType="application/inkml+xml"/>
  <Override PartName="/ppt/notesSlides/notesSlide8.xml" ContentType="application/vnd.openxmlformats-officedocument.presentationml.notesSlide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257" r:id="rId2"/>
    <p:sldId id="446" r:id="rId3"/>
    <p:sldId id="447" r:id="rId4"/>
    <p:sldId id="448" r:id="rId5"/>
    <p:sldId id="445" r:id="rId6"/>
    <p:sldId id="342" r:id="rId7"/>
    <p:sldId id="346" r:id="rId8"/>
    <p:sldId id="347" r:id="rId9"/>
    <p:sldId id="437" r:id="rId10"/>
    <p:sldId id="436" r:id="rId11"/>
    <p:sldId id="434" r:id="rId12"/>
    <p:sldId id="348" r:id="rId13"/>
    <p:sldId id="350" r:id="rId14"/>
    <p:sldId id="435" r:id="rId15"/>
    <p:sldId id="404" r:id="rId16"/>
    <p:sldId id="355" r:id="rId17"/>
    <p:sldId id="356" r:id="rId18"/>
    <p:sldId id="357" r:id="rId19"/>
    <p:sldId id="358" r:id="rId20"/>
    <p:sldId id="359" r:id="rId21"/>
    <p:sldId id="360" r:id="rId22"/>
    <p:sldId id="353" r:id="rId23"/>
    <p:sldId id="363" r:id="rId24"/>
    <p:sldId id="364" r:id="rId25"/>
    <p:sldId id="366" r:id="rId26"/>
    <p:sldId id="367" r:id="rId27"/>
    <p:sldId id="368" r:id="rId28"/>
    <p:sldId id="369" r:id="rId29"/>
    <p:sldId id="370" r:id="rId30"/>
    <p:sldId id="361" r:id="rId31"/>
    <p:sldId id="438" r:id="rId32"/>
    <p:sldId id="439" r:id="rId33"/>
    <p:sldId id="440" r:id="rId34"/>
    <p:sldId id="441" r:id="rId35"/>
    <p:sldId id="442" r:id="rId36"/>
    <p:sldId id="443" r:id="rId37"/>
    <p:sldId id="444" r:id="rId38"/>
    <p:sldId id="405" r:id="rId39"/>
    <p:sldId id="406" r:id="rId40"/>
    <p:sldId id="407" r:id="rId41"/>
    <p:sldId id="408" r:id="rId42"/>
    <p:sldId id="409" r:id="rId43"/>
    <p:sldId id="427" r:id="rId44"/>
    <p:sldId id="428" r:id="rId45"/>
    <p:sldId id="429" r:id="rId46"/>
    <p:sldId id="403" r:id="rId47"/>
    <p:sldId id="431" r:id="rId48"/>
    <p:sldId id="430" r:id="rId49"/>
    <p:sldId id="432" r:id="rId50"/>
    <p:sldId id="383" r:id="rId51"/>
    <p:sldId id="384" r:id="rId52"/>
    <p:sldId id="385" r:id="rId53"/>
    <p:sldId id="386" r:id="rId54"/>
    <p:sldId id="387" r:id="rId55"/>
    <p:sldId id="388" r:id="rId56"/>
    <p:sldId id="424" r:id="rId57"/>
    <p:sldId id="382" r:id="rId58"/>
    <p:sldId id="425" r:id="rId59"/>
    <p:sldId id="426" r:id="rId60"/>
  </p:sldIdLst>
  <p:sldSz cx="9144000" cy="6858000" type="screen4x3"/>
  <p:notesSz cx="6735763" cy="986631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88" autoAdjust="0"/>
    <p:restoredTop sz="94660"/>
  </p:normalViewPr>
  <p:slideViewPr>
    <p:cSldViewPr>
      <p:cViewPr varScale="1">
        <p:scale>
          <a:sx n="69" d="100"/>
          <a:sy n="69" d="100"/>
        </p:scale>
        <p:origin x="564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24.wmf"/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15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3.wmf"/><Relationship Id="rId4" Type="http://schemas.openxmlformats.org/officeDocument/2006/relationships/image" Target="../media/image4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4.wmf"/><Relationship Id="rId4" Type="http://schemas.openxmlformats.org/officeDocument/2006/relationships/image" Target="../media/image4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5.wmf"/><Relationship Id="rId4" Type="http://schemas.openxmlformats.org/officeDocument/2006/relationships/image" Target="../media/image4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6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12T08:37:28.4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581 6325 0,'25'0'125,"-25"-25"-125,25 25 0,-1 0 15,1 0 1,0-24-1,-25 48 1,0 1 0,-25 0-1,0 0 1,25 0 0,0-1-1,25-24 32</inkml:trace>
  <inkml:trace contextRef="#ctx0" brushRef="#br0" timeOffset="1234.8943">4713 7516 0,'0'-25'63,"25"25"-63,-1 0 15,1-25 1,-25 0-16,25 50 31,-50-25-15,-24 50 15,24-1 0,74-73 0,51-51 1,-75 75-1,-150 124 0,101-124-31</inkml:trace>
  <inkml:trace contextRef="#ctx0" brushRef="#br0" timeOffset="3000.5875">4936 8359 0,'-25'0'16,"50"0"93,0 0-93,-25-25-16,50 1 15,24-26 1,0 0 0,-49 26-1,-25 48 1,-25 51-1,-49 24 1,-25-25 0,49-24-1,50-25 1,0-50 15,25 25-31,25-25 16,-1-24-1,-24 24 1</inkml:trace>
  <inkml:trace contextRef="#ctx0" brushRef="#br0" timeOffset="3781.6491">5135 9054 0,'24'-25'94,"1"25"-94,-25-25 15,50 0-15,-25 0 16,24 1 0,-49-1-16,25 25 0,0-25 15,-25 50 1,-50 24 0,-24 26-1,-1-1 1,75-49-16,-49 0 15,24 0-15,25 0 16,25-25 0,0-25-1,49-25 1,0 1 0,-49 24-16,25 25 15,-50 25 16,-50-1-31,1 51 32,-1-50-32</inkml:trace>
  <inkml:trace contextRef="#ctx0" brushRef="#br0" timeOffset="23574.1134">7937 7565 0,'0'25'125,"0"0"-109,-24-25-16,24 25 0,-50 0 15,50-1 1,-25 1 15,50-25 16,-25-25-47,25 25 16,24-24-1,1-1 1,-50 50 31,-25-25-31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5:27:11.5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14 10407 0,'18'0'47,"-18"-18"-16,0 1 63,-36 34 0,-34 36-63,35 0-15,35 35-1,35-17 1,35-1 0,-52-34-16,35 17 15,-35 0 1,-18-1-1,-53-16 1,-53-36 0,53 0-1,53-18 1,0 0 0,35-17 15,-17 18-31,52-19 15,1 1 1,-18 17 0,-18 18-1,-35-17 1</inkml:trace>
  <inkml:trace contextRef="#ctx0" brushRef="#br0" timeOffset="1421.41">23795 12735 0,'18'0'31,"-18"-17"0,-18 17 1,-35 35-17,36-35-15,-72 88 16,89-35 15,36 18-15,34-18-1,-52-36-15,17 36 16,-17 18 0,-36-18-1,-52-18 1,17-18 0,0-17-1,70-17 32,125-18-31,-90-1-1,-16 36 1,-36-17 0</inkml:trace>
  <inkml:trace contextRef="#ctx0" brushRef="#br0" timeOffset="3233.33">21396 14517 0,'-17'0'109,"-36"0"-93,-18 17-1,1 19 1,34 17 0,36-18-1,0 18 1,36 17 15,-19-52-31,36 17 16,35 53-1,-35-17 1,-17-18 0,-36 0-1,-18 0 1,0-36-16,-35 1 16,-52 0-1,34-18 1,53 0-1,18-18 1,36-35 0,-36 36-1,17-1-15,107-70 32,-71 35-17,0 17 1,-36 1-1,1 18 1,-18-1 0</inkml:trace>
  <inkml:trace contextRef="#ctx0" brushRef="#br0" timeOffset="8060.9">1800 8202 0,'0'0'0,"-18"-18"16,-35 1-1,35 17 1,1-18 0,17 36 109,35 52-110,-35-52-15,71 158 32,-36-52-17,0-1 1,-17-34-1,-1-54 1,1-70 15,35-89-15,-18 18 0,0 18-1,-35 70-15,18-17 16,-18 17-16,18 18 15,35 36 1,17 34 0,18 54-1,18-1 1,-18-17 15,-17-53-15,-53-35-16,-18-71 31,0-71-15,0-17-1,-18 0 1,0 106-16,-17-71 16,35 71-16,-18-54 15,1 37 1,34 34-1</inkml:trace>
  <inkml:trace contextRef="#ctx0" brushRef="#br0" timeOffset="8529.49">3369 8184 0,'-17'18'16,"34"-36"-16,-52 36 15,53 0 32,52-18-31,-52 0-16,52-18 15,36 0 1,-35 1 0,-18 17-1,-53-18 1</inkml:trace>
  <inkml:trace contextRef="#ctx0" brushRef="#br0" timeOffset="8842.2">3281 8361 0,'53'0'15,"-106"0"-15,194-18 16,-105 18-16,52-35 15,53 17 1,-124 1-16,72-1 16,-54 0-16,36 1 15,-54-1 1,1 18 0</inkml:trace>
  <inkml:trace contextRef="#ctx0" brushRef="#br0" timeOffset="42233.39">4410 8925 0,'-18'0'31,"18"-17"1,36 52 93,17 0-110,0 36 1,-1-18 0,-52-36-16,36 36 15,-19-17 1,-17-19-1,0-34 17,0-19-17,0 19-15,0-36 16,0 35-16,0-53 16,36 1-1,-19 35 1,1 35-1,17 17 1,18 19 15,-53-19-31,35 18 16,1 18 0,-19-35-1,1-36 16,17-35-15,-17 36-16,17-71 16,0 35-1,-17 0 1,0 53 0,-1 17-1,19 36 1,-19-35-16,36 141 47,-18-106-47</inkml:trace>
  <inkml:trace contextRef="#ctx0" brushRef="#br0" timeOffset="42748.92">5415 9172 0,'0'36'31,"-35"34"-15,35 36-1,-17 0 17,17-71-32,0 18 15,0 17 1,0-52 0,0-36-1,17-52 1,-17-18-1,18 52-15,-18-34 16,17-54 0,-17 107-16,18-54 15,0 54 1,17 70 15,18-1-15,-35-16-16,17 34 15,18 18 17,-18-17-17,-35-36 1</inkml:trace>
  <inkml:trace contextRef="#ctx0" brushRef="#br0" timeOffset="42936.46">5398 9454 0,'0'0'0,"-18"0"16,53-17-1,54-1 1,-54 18-1,-17 0-15</inkml:trace>
  <inkml:trace contextRef="#ctx0" brushRef="#br0" timeOffset="43420.68">6174 8784 0,'-18'-17'16,"36"34"-16,-71-70 31,35 36-31,-17 17 16,-18 17 0,36 1-16,-19 17 15,19-17-15,-36 35 16,0 35-1,53 0 1,17-17 0,36-18-1,36-36 1,-54 1-16,71-18 16,35-35-1,-35 17 1</inkml:trace>
  <inkml:trace contextRef="#ctx0" brushRef="#br0" timeOffset="44045.48">6474 9013 0,'-35'0'15,"35"-17"1,0 34 31,52 72-32,-16-1 1,-1 0 0,-17-17-1,17-18 1,-17-89 15,17-34-15,-18-18-1,1-1 1,-18 54 0,18-18-1,-18 18-15,0-18 16,0 18 0</inkml:trace>
  <inkml:trace contextRef="#ctx0" brushRef="#br0" timeOffset="51233.25">7620 8396 0,'0'0'0,"-17"0"0,-36 18 32,-18 35-1,54-36-31,17 1 0,-18 17 16,18 0-16,-35 89 15,17 35 1,18 17-1,0-17 1,53 0 0,53 17-1,0-70 1,17-53 0,18-18-1,-17-35 1,-89 0-16,53 0 15,-70-18 1,35 18-16,-36-17 16</inkml:trace>
  <inkml:trace contextRef="#ctx0" brushRef="#br0" timeOffset="52593.47">8132 8537 0,'0'-17'188,"18"17"-172,-1 0-16,71-18 15,53-17 1,-17 17-1,-1-17 1,-34 17 0,-37 0-1,-34 1 32</inkml:trace>
  <inkml:trace contextRef="#ctx0" brushRef="#br0" timeOffset="53077.71">8538 8431 0,'0'0'16,"17"36"46,18 52-46,1 0-1,-19 18 1,19-18 0,-36 0-1,0-70-15,17 88 16,-17-89-1,0 1 1,0-36 78</inkml:trace>
  <inkml:trace contextRef="#ctx0" brushRef="#br0" timeOffset="36848.5199">1817 11836 0,'18'-18'16,"-1"0"0,36-17-1,-53 18-15</inkml:trace>
  <inkml:trace contextRef="#ctx0" brushRef="#br0" timeOffset="37176.7299">2364 11606 0,'0'-17'15,"0"-36"1,-18 18-1,1 17 1,-1 0 15,18 36-15,0 35 0,35 17-1,18 1 1,0 0-16</inkml:trace>
  <inkml:trace contextRef="#ctx0" brushRef="#br0" timeOffset="37695.14">2576 11430 0,'-36'-71'32,"72"142"-32,-89-159 15,35 88 1,36 35-1,35 53 1,-36-70-16,160 229 47,-36-18-16,-88-158-15,-36-36-1,1-17-15</inkml:trace>
  <inkml:trace contextRef="#ctx0" brushRef="#br0" timeOffset="39421.46">4145 7691 0,'0'-36'32,"18"-17"-17,-18 36 1,0-1 0,0 0 15,0 36 0,18 0-15,-18-1-16,17 19 15,19 52 1,34 35 0,-17 54-1,0 70 1,-35 105-1,-18-263-15,17 299 16,1-36 0,35-52-1,17-70 1,-70-195 0,53 106-1,-35-88-15,17 53 16,36 17-1,-54-70 1,-17-18 0,0-17-1,0-36 32</inkml:trace>
  <inkml:trace contextRef="#ctx0" brushRef="#br0" timeOffset="40936.88">9173 9031 0,'0'-18'31,"-18"1"-15,0 17 31,1 0-32,-1 0 1,18 35 31,0 18-32,0-35-15,0 52 16,71 18 0,-19-17-1,-34 17 1,-18-70-16,0 17 16,0-17-16,-18 17 15,-17 0 1,18-35-1</inkml:trace>
  <inkml:trace contextRef="#ctx0" brushRef="#br0" timeOffset="41139.98">8943 9437 0,'-17'0'16,"34"0"-16,36-35 47,71-1-32,-1 1 1,-52 0 0</inkml:trace>
  <inkml:trace contextRef="#ctx0" brushRef="#br0" timeOffset="41514.81">9614 8872 0,'0'0'15,"17"0"17,54-17-17,17-1 1,18-17-1,0 17 1,-1-35 0,-87 53-1,70-35 1</inkml:trace>
  <inkml:trace contextRef="#ctx0" brushRef="#br0" timeOffset="41780.41">9949 8414 0,'17'0'15,"71"-36"1,36 1 0,105-35 15,-193 70-15</inkml:trace>
  <inkml:trace contextRef="#ctx0" brushRef="#br0" timeOffset="42061.57">10213 8290 0,'0'0'16,"-17"0"0,17 18-1,35 35 1,0 35-1,0 35 1,18 1 0,-17-1-1,-36-87 1,17 34 0,19 36-1,-1-53 1,-35-18-16</inkml:trace>
  <inkml:trace contextRef="#ctx0" brushRef="#br0" timeOffset="42452.1">10778 8872 0,'0'-17'32,"0"34"-17,0 19 1,0 17 0,0-18-16,0 18 15,17 53 1,1-53-1,0-36 1</inkml:trace>
  <inkml:trace contextRef="#ctx0" brushRef="#br0" timeOffset="42639.55">10742 8872 0,'-17'-35'16,"34"70"-16,-52-88 16,35 36-16</inkml:trace>
  <inkml:trace contextRef="#ctx0" brushRef="#br0" timeOffset="43545.7">10637 8096 0,'17'18'110,"1"-18"-95,0 0 1,17 0 0,0 18-1,0-1 1,-17-17-16,35 18 16,-35-1-16,52 19 15,36 105 1,-18 35-1,-35 71 1,-53 18 0,0-54-1,-18-175 1,-35 105 0,-17-53-1,17-70 1</inkml:trace>
  <inkml:trace contextRef="#ctx0" brushRef="#br0" timeOffset="44076.78">11377 7726 0,'0'0'15,"0"-18"1,0 36 0,18 17-1,0-17-15,35 105 16,35 89-1,-35 105 1,-18 89 0,-35-318-1,35 195-15,-17-213 16,88 389 15,-89-336-15,1-70-1</inkml:trace>
  <inkml:trace contextRef="#ctx0" brushRef="#br0" timeOffset="44420.18">12559 9013 0,'0'18'0,"0"-36"0,-17 36 16,52-18 15,124-18-16,35-17 1,0 0 0,-18-18-1,-35 18 1,-106 17-16,54-17 16,-72 35-16,1-18 15,-18 1 1</inkml:trace>
  <inkml:trace contextRef="#ctx0" brushRef="#br0" timeOffset="45763.7199">6862 11606 0,'-18'-17'31,"18"-1"-15,0 53 77,36 71-77,16 71 0,19 70-1,-53-177-15,35 106 16,17 107 0,-35-89-1,1-35 1,-19-36-1,1-70 1,-18-35-16,0-1 31</inkml:trace>
  <inkml:trace contextRef="#ctx0" brushRef="#br0" timeOffset="46622.87">7444 12259 0,'-18'-18'16,"18"1"-1,36-36 1,16 18 0,19 17-1,-18 53 1,0 36-1,-53-54-15,35 72 16,-35-54-16,18 106 47,-18-176-16,0-36-15,0 53-16,0-52 15,0 52-15,0-52 16,17-1 0,1 54-1,17 52 1,18 18 0,-17 17-1,-36-52-15,0 0 16,17-36-1,-17-17 1,0-18 0,18-18-1,17 1 17,-17 52-32,17-35 15,36 35 1,-18 54-1,-1 34 1,-16 1 0,-1 17-1,-35-70-15,18 35 16</inkml:trace>
  <inkml:trace contextRef="#ctx0" brushRef="#br0" timeOffset="48544.21">8467 12471 0,'0'-18'188,"0"36"140,0 17-297,18-17-15,-1 17 0,1 0-1,17 18 1,-17 0-1,-18-35-15,17 35 16,-17-18 0,18-35-1,-18-18 63,-18-17-62,1-53 0,-1 52 15,18 1-15,0 0-1,0 17-15,0-35 16,0 18-1,0 17 1,0-17 0,0 17-1,0 1 1,0-1 0,0 1-1,0-1 1,18 0 15,-1 18-15,1-17 15,17 17-15,-17 0-1,0 35 1,-18 0-1,0 18 1,0-35-16,-18 17 16,0 0-1,18-17 1,18-18 15,35 18-15,0-1-1,-18 36 1,-53 35 15,-52-35 1,52-53-32,-35 36 15,-17-36 1</inkml:trace>
  <inkml:trace contextRef="#ctx0" brushRef="#br0" timeOffset="48888.2599">9137 11959 0,'0'-35'16,"0"70"-16,-17-105 16,17 52-1,-18 18-15,18 35 32,-18 18-17,1 35 1,-1 1-1,18-72-15,0 36 16,71 35 0,17-70-1,18 0 1,-18-36 0</inkml:trace>
  <inkml:trace contextRef="#ctx0" brushRef="#br0" timeOffset="49091.2">9543 12118 0,'0'0'15,"-35"18"17,35-1-32,0 18 15,17 71 1,36 35-1,-17 36 1,-19-124-16</inkml:trace>
  <inkml:trace contextRef="#ctx0" brushRef="#br0" timeOffset="49403.61">9543 12259 0,'0'-18'16,"0"36"-16,0-53 0,0 17 15,18 18-15,35-35 16,52 17-1,-69 18-15,34 18 16,-35 17 0,-70 18-1,-53 18 1,-18-1 0,18-35-1,70-35-15</inkml:trace>
  <inkml:trace contextRef="#ctx0" brushRef="#br0" timeOffset="50200.56">10478 11483 0,'-18'18'109,"1"-1"-93,-19 36-1,1 18 17,35-54-32,-18 54 15,18 88 1,18-36-1,53 18 1,34-35 0,37-18-1,-90-88-15,54 35 16,88-52 0,-106-1-1,-70 1 1,-18-1-1</inkml:trace>
  <inkml:trace contextRef="#ctx0" brushRef="#br0" timeOffset="53575.51">10831 11483 0,'0'-18'93,"-18"18"-14,36 0-33,35-17-30,88-36 0,-53 17-1,88-34 32,-158 70-31</inkml:trace>
  <inkml:trace contextRef="#ctx0" brushRef="#br0" timeOffset="53856.94">11095 11377 0,'0'18'16,"0"-1"-1,0 1-15,35 70 32,1-17-17,17 17 1,-36-17-1,1-36 1,-18-18-16,18 19 16</inkml:trace>
  <inkml:trace contextRef="#ctx0" brushRef="#br0" timeOffset="54231.84">11642 11589 0,'0'0'0,"-35"0"32,17 53-17,18 17 1,53 54 0,18-18-1,-19-1 1,-34-34-1,-18-1 1,-18-34 0,1-19-1</inkml:trace>
  <inkml:trace contextRef="#ctx0" brushRef="#br0" timeOffset="54403.64">11501 12065 0,'-18'-18'16,"36"18"-1,52-17 1,19-1 0,52-17-1</inkml:trace>
  <inkml:trace contextRef="#ctx0" brushRef="#br0" timeOffset="54669.28">12101 11659 0,'0'18'16,"0"-36"-16,0 18 16,17 0-16,19 0 15,-19-17-15,54-1 16,-36 18-16,53-35 16,53-1-1,-53 1 1</inkml:trace>
  <inkml:trace contextRef="#ctx0" brushRef="#br0" timeOffset="54950.46">12630 11271 0,'-18'0'15,"36"0"-15,-18-17 16,17 17-16,36-18 16,71-17-1,-89 17-15,71-17 16,-71 35-16,36-18 15,-1 0 1</inkml:trace>
  <inkml:trace contextRef="#ctx0" brushRef="#br0" timeOffset="55169.12">12965 11095 0,'-18'0'0,"36"0"0,-36 17 31,18 36-15,0-35-16,0 53 15,18 34 1,17 19 0,-35-106-16,35 105 15,18-35 1</inkml:trace>
  <inkml:trace contextRef="#ctx0" brushRef="#br0" timeOffset="55419.06">13388 11518 0,'0'-17'15,"0"34"1,18 18 0,-18-17-16,53 53 15,0 35 1,0-1 0,0-34-1,-18-18 1</inkml:trace>
  <inkml:trace contextRef="#ctx0" brushRef="#br0" timeOffset="55606.7199">13494 11395 0,'0'0'16,"0"-53"-1</inkml:trace>
  <inkml:trace contextRef="#ctx0" brushRef="#br0" timeOffset="56137.8">13424 10848 0,'17'0'16,"-34"0"-1,140 35 1,-88-17-16,230 141 31,-142-1-15,-105-105-16,17 124 15,-52 140 1,-54-105 0,-17-89-1,0-70 1,52-53 0</inkml:trace>
  <inkml:trace contextRef="#ctx0" brushRef="#br0" timeOffset="56918.93">14358 10354 0,'-17'-18'0,"17"1"15,-18-1 17,18 0-17,18 54 1,52 52-1,19 88 1,-54-123-16,53 177 16,18 228-1,-18-158 1,-17-53 0,-19-88-1,-34-89 1,-18-52-16</inkml:trace>
  <inkml:trace contextRef="#ctx0" brushRef="#br0" timeOffset="68510.2">2840 14852 0,'0'0'0,"-17"0"15,-36-18 1,35 18-16</inkml:trace>
  <inkml:trace contextRef="#ctx0" brushRef="#br0" timeOffset="69010.14">1852 14728 0,'-17'0'16,"-1"0"15,36 0 1,52-17-17,36-1 1,18-17-1,-19 0 1,-34 17 0,-53 18 15</inkml:trace>
  <inkml:trace contextRef="#ctx0" brushRef="#br0" timeOffset="69259.85">2099 14887 0,'0'0'16,"0"18"0,18-36-1,70 1 1,-70-1-16,105-17 15,-35-1 1,-17 1 0,-36 35 15,-17-18-31</inkml:trace>
  <inkml:trace contextRef="#ctx0" brushRef="#br0" timeOffset="70400.48">3458 14270 0,'0'-18'15,"-18"18"79,0 0-47,1 0-16,17-17 32,17-1-1,19 0-46,34-17-1,-17 35 1,0 18 0,0 17-1,-53 18 1,-35 70-1,-36-17 1,0-35 15,1 17 1,123-106 14,35 1-30,-17-1 0,-19-17-1,-34 35-15,0 0 16,-1 0-16,1-18 16,0 18-16</inkml:trace>
  <inkml:trace contextRef="#ctx0" brushRef="#br0" timeOffset="70806.69">3934 14235 0,'-18'0'16,"36"0"-16,-71 0 15,53 17-15,-18 19 16,18 34 0,0-35-16,0 54 15,53-19 1,0-17 0,18-35-1,-18-36 1,-1-35-1,-34 35-15,17-87 16,-35 16 0,-88-34 31,18 88-32,34 35 1</inkml:trace>
  <inkml:trace contextRef="#ctx0" brushRef="#br0" timeOffset="71072.23">4516 14058 0,'0'18'32,"-18"35"-17,18 17 1,0 71 0,0-17-1,0-18 1,0-53-1</inkml:trace>
  <inkml:trace contextRef="#ctx0" brushRef="#br0" timeOffset="71290.85">4357 14270 0,'0'18'32,"18"17"-17,17 0 1,36 18 0,-1 0-1,1-18 1,-54-17-16</inkml:trace>
  <inkml:trace contextRef="#ctx0" brushRef="#br0" timeOffset="72509.68">5045 14005 0,'0'18'15,"-18"-18"1,1 0-1,-1 18 64,18-36-1,53 0-47,0-17-15,18 0-1,-54 35-15,36-18 16,0-17-1,-53 52 32,0 54-31,0-53-16,0 52 16,0-52-16,18 105 15,-18 1 1,0-36-1,0-17 1,0-54 31,17-52-31</inkml:trace>
  <inkml:trace contextRef="#ctx0" brushRef="#br0" timeOffset="72775.08">5557 13952 0,'0'0'16,"0"18"-1,0 17 1,0 36-1,17-54-15,36 160 32,-35-89-1,-1-53-15,-17-17-16</inkml:trace>
  <inkml:trace contextRef="#ctx0" brushRef="#br0" timeOffset="73196.77">5751 13952 0,'-18'0'15,"36"0"17,87-53-1,-87 53-31,53-35 16,-36 18-1,-17-1 1,-1 18 15,1 35-15,-18 18-1,35 53 1,-17 0 0,-18 0-1,17-1 1,-17-52-1,18-35-15,0 0 16</inkml:trace>
  <inkml:trace contextRef="#ctx0" brushRef="#br0" timeOffset="73493.55">6297 14199 0,'-17'0'16,"34"0"-16,-34 18 15,52-36 17,18-17-17,-53 17 16,-18 18-15,1 18 0</inkml:trace>
  <inkml:trace contextRef="#ctx0" brushRef="#br0" timeOffset="74055.87">6650 13829 0,'-17'0'0,"34"0"15,-34 0 1,-1 0-1,0 18-15,-17-18 16,17 17 15,1-17-15,17 18 0,-18 17-1,18 18 1,0-35-16,0 52 15,18-17 1,-18-18 0,0-17-1,17-18 1,19-35 0,-19 35-16,19-36 15,34 19 1,-17 52-1,0 0 1,-35 36 0,-36 0 15,0-54-31,-35 36 16,-52 18-1,69-54 1</inkml:trace>
  <inkml:trace contextRef="#ctx0" brushRef="#br0" timeOffset="74368.27">7162 13952 0,'-18'0'31,"36"0"-31,-54 0 16,36 18-16,0 0 15,-17 52 1,17-52-16,-18 70 15,-35 53 1,36-53 0,-1-35-1</inkml:trace>
  <inkml:trace contextRef="#ctx0" brushRef="#br0" timeOffset="74634.06">6862 14076 0,'0'0'16,"0"17"0,0 54-1,70-18 1,-52-35-16,53 35 15,17-1 1,-18-16 0,-34-19-1,-19-17 1</inkml:trace>
  <inkml:trace contextRef="#ctx0" brushRef="#br0" timeOffset="79274.82">3122 13529 0,'0'-18'16,"0"36"62,0 35-63,18-35-15,0 70 16,17 53 0,36 123-1,-71-175-15,70 334 16,1-17 0,-1-89-1,18-105 1,-17-71-1,-18-53 1,-36-88 0,19 35-1,-19-35 17,1-35-32</inkml:trace>
  <inkml:trace contextRef="#ctx0" brushRef="#br0" timeOffset="80712.31">7744 13794 0,'-18'0'78,"1"17"-63,-19 19 17,19-1-17,-1-18-15,18 54 16,-18 0-1,1 34 1,17 1 0,0-70-16,35 52 15,-35-53-15,35 36 16,36 34 0,-18-52-1,17-35 1,-17 0-1,0-18 1,-35-18-16,-1 18 16</inkml:trace>
  <inkml:trace contextRef="#ctx0" brushRef="#br0" timeOffset="82024.58">8079 13847 0,'0'17'31,"-18"1"157,1-18-173,17 17 32,-18-17-31,0 18-1,1 0 1,17-1 0,-36 36 15,36 0-15,0 18-1,36-1 1,-1-34-1,-17-36-15,17 17 16,53-17 0,-17-17-1,-54-19 1,1 1 0,-36 0-1,1 35-15,-1-18 16,-70 0-1,35 36 1,18-18 0,17 18-1,18-1 17,18 1-32</inkml:trace>
  <inkml:trace contextRef="#ctx0" brushRef="#br0" timeOffset="82602.8">8467 13847 0,'0'0'16,"-18"0"31,1 17-32,17 36 1,-18 0 0,18-18-16,0 18 15,0-35-15,18 35 16,-18-36-16,35 36 15,0-35 1,1-71 15,-19 0 1,-17 35-32,0-34 15,0-1 1,-17 53-16,-19-53 15,1 35 1,0 0 0</inkml:trace>
  <inkml:trace contextRef="#ctx0" brushRef="#br0" timeOffset="83071.28">8767 13758 0,'0'0'0,"-53"18"15,53 0-15,-18-1 16,1 36-1,17-18 1,53 18 0,-18-53-1,0-17 1,-17-19 0,-1 1-1,-17 18-15,0-1 16,0-17-1,0 52 17,0 36-17,0-35 1,18 123 15,-18-123-31,35 70 16,1 0-1,-1-70 1</inkml:trace>
  <inkml:trace contextRef="#ctx0" brushRef="#br0" timeOffset="83290.14">9173 13988 0,'-18'17'16,"18"-34"15,88-1 1,0 0-17,-35 1-15</inkml:trace>
  <inkml:trace contextRef="#ctx0" brushRef="#br0" timeOffset="83524.4399">9631 13723 0,'-17'0'15,"17"35"16,17 18-15,36 106 15,-35-53 1,-1-89-32,1 54 0</inkml:trace>
  <inkml:trace contextRef="#ctx0" brushRef="#br0" timeOffset="83836.84">9931 13917 0,'-35'53'15,"70"-106"-15,-70 177 16,35-107-16,35 18 15,36 1 1,-54-36-16,54 0 16,-54 0-1,19-36-15,-19-34 32,-17 17-17,-53 18 1,-35-1-1,-18 36 1,89 0-16,-1 18 0</inkml:trace>
  <inkml:trace contextRef="#ctx0" brushRef="#br0" timeOffset="84149.2399">10249 13811 0,'0'36'15,"0"-72"-15,88 160 32,-71-124-32,54 17 15,17-17 1,-70 0-16,35-53 15,-36 18 1,-17-18 0,-70 36-1,52 17-15,-52-18 16,52 18-16,-35 18 16,35-1-16</inkml:trace>
  <inkml:trace contextRef="#ctx0" brushRef="#br0" timeOffset="84414.82">10619 13741 0,'0'17'15,"0"36"1,35-17-1,36-19 1,-54-17-16,19 0 16,-1-53-1,-17 18 1,-18 0 0,-53-1-1,-35 19 1</inkml:trace>
  <inkml:trace contextRef="#ctx0" brushRef="#br0" timeOffset="84695.9299">10637 13476 0,'17'0'16,"-34"0"-16,105 18 16,-53-1-16,36 36 15,34 35 1,-69-70-16,17 88 16,-18 70-1,-88-17 1,-35-35-1,17-54 1</inkml:trace>
  <inkml:trace contextRef="#ctx0" brushRef="#br0" timeOffset="86008.52">11219 13088 0,'0'0'0,"0"18"109,0 35-93,0-18-16,35 53 16,35 177-1,19 17 1,-19 35 0,1 1-1,-18-124 1,-53-159-16,17 53 15,-17-35 1,0-35 0,0-36-1,0 1 1</inkml:trace>
  <inkml:trace contextRef="#ctx0" brushRef="#br0" timeOffset="86774.14">11783 13847 0,'-18'0'31,"36"0"-31,-88 17 16,52-17 0,18 18-1,35-18 17,-17 0-32,35 0 15,-36 0-15,54-18 16,35 1-1,-53-1 1,-36 18 0,-70 0 15,-35 18-15,53-18-16,-18 17 15,35-17 1,36 0-1,53-17 1,-54-1 0,36 18-16,-18-18 15,18 18 1,36-17 0,-72 17-16</inkml:trace>
  <inkml:trace contextRef="#ctx0" brushRef="#br0" timeOffset="87476.8">12647 13159 0,'0'0'16,"0"-18"-1,0 36 16,0 17-15,0 0-16,36 71 16,52 176-1,-18-17 1,1-18 0,0-71-1,-19-70 1,-52-88-16,0-1 15,0 1 1,0-36 15</inkml:trace>
  <inkml:trace contextRef="#ctx0" brushRef="#br0" timeOffset="88789.18">22437 10513 0,'18'0'110,"17"0"-95,141-18 1,-70 1 0,-88 17-1,105 0 17,-105-18-17</inkml:trace>
  <inkml:trace contextRef="#ctx0" brushRef="#br0" timeOffset="88992.03">22737 10354 0,'-18'-35'31,"36"70"-31,-53-70 16,35 52-1,0 19 1,0-19-16,35 36 15,-35-35-15,53 141 32,-36-124-17</inkml:trace>
  <inkml:trace contextRef="#ctx0" brushRef="#br0" timeOffset="89804.28">23195 10283 0,'0'0'0,"0"-17"16,18-1 15,17 18-16,1 18 1,-19 35 0,-17-36-16,18 54 15,0 52 1,17-70 0,-17-35-1,34-53 1,1-36-1,-53 54-15,18-36 16,0-18 0,-18 36 31,0 70-32,0-17-15,17 35 16,1-36-16,52 1 15,36-18 1,-35-35 0,-18-36-1,-36 0 1,-17 1 0,0 52-16,-17-17 15,-19 35 1,1 53-1,18 53 1,17-18 0,52-17 15,-34-54-31,35 1 16,106 17-1,-18-35 1,-35 18-16</inkml:trace>
  <inkml:trace contextRef="#ctx0" brushRef="#br0" timeOffset="90773.38">22772 14781 0,'53'0'62,"18"0"-46,-36-17-16,106-1 15,-70 18 1,-36-18 0</inkml:trace>
  <inkml:trace contextRef="#ctx0" brushRef="#br0" timeOffset="91679.4299">23478 14587 0,'0'0'16,"0"-17"15,0-1-15,0 0 15,17 18 0,19 36-15,-19 17-1,1 35 1,0 18 0,-1-18 15,1-71-31,-1 19 16,36-19-1,-17-52 1,17-35-1,-1-19 1,-34 19 0,-18 52-16,0-17 15,0 17 1,0 54 0,18-1-1,35 18 1,35-18-1,-53-35-15,36-18 16,35-35 0,-54-17-1,-34-1 17,-36 1-17,-34 17 1,34 35-16,0 18 15,-17 53 1,35 35 0,18 1-1,35-1 1,35-18 0,-71-52-16,36 17 15,71-35 1,-71 0-1</inkml:trace>
  <inkml:trace contextRef="#ctx0" brushRef="#br0" timeOffset="91835.7899">24854 14693 0,'0'-17'15,"0"-1"-15,0 0 16</inkml:trace>
  <inkml:trace contextRef="#ctx0" brushRef="#br0" timeOffset="96663.7899">13071 13511 0,'-18'0'31,"18"-17"-15,0 34-1,0 19 1,35 52 0,1 0-1,-19-70-15,1 52 16,17 1 0,1-36-1,-19-35 1</inkml:trace>
  <inkml:trace contextRef="#ctx0" brushRef="#br0" timeOffset="97007.19">13371 13582 0,'0'0'0,"-36"0"15,19 35 1,17 36-1,0-54-15,0 36 16,70 36 0,18-72-1,1-52 1,-36-36 0,-36 1-1,-17 52-15,0-35 16,-70-35-1,-1 53 1,1 35 0,52 17-1,18 1 1</inkml:trace>
  <inkml:trace contextRef="#ctx0" brushRef="#br0" timeOffset="97257.23">14023 13388 0,'0'0'0,"-35"0"31,17 70-15,18 1-1,0 0 1,0-54-16,0 36 16,0 0 15,0-35-31</inkml:trace>
  <inkml:trace contextRef="#ctx0" brushRef="#br0" timeOffset="97554.09">13776 13511 0,'0'0'15,"-17"-17"1,70 52 15,17 18-15,-35-53-16,36 35 15,35 18 1,-89-53 0,19 18-16,-19 17 47</inkml:trace>
  <inkml:trace contextRef="#ctx0" brushRef="#br0" timeOffset="99381.73">14323 13353 0,'-18'0'750,"1"-18"-594,17 53 0,0 36-140,0-54-16,17 89 16,1-18 15,0-52-15,-18-19-1,0 1 1,0-36 62</inkml:trace>
  <inkml:trace contextRef="#ctx0" brushRef="#br0" timeOffset="99944.2899">14464 13388 0,'0'18'62,"0"34"-46,0-34-16,18 35 16,17 0-1,0-18 1,1-17-1,-19-18-15,19 0 16,-1 0 0,-17-18 15,-1 1-31,1-19 16,-18-17-1,0 0 1,-53 18-1,53 18-15,-35-19 16,17 19-16,-17-19 16,-18 1-1,35 35 1,18 18 46</inkml:trace>
  <inkml:trace contextRef="#ctx0" brushRef="#br0" timeOffset="101865.86">14905 13229 0,'0'-17'0,"0"-1"62,-17 18-46,17 18 203,-18-18-188,0 0 750,18 17-718,-17 1-1,17-1-46,0 72-1,0-36 17,17-18-17,1 0 1,0-35-16,-1 18 15,1-18 1,-1 0 0,19 0-1,-19-36 1,-17 1 0,0-18-1,0-17 1,-17 34-1,-19-16 1,19 52 0,-1-36-16,1 36 15,-1-17 17,18-1-17,0 36 63</inkml:trace>
  <inkml:trace contextRef="#ctx0" brushRef="#br0" timeOffset="103600.69">15346 12929 0,'-17'0'593,"-1"0"-374,0 18-203,-17 17-1,17 18 17,18-35-17,-17-1 1,17 1-1,-18 0 17,53-18 46,18 0-63,53-36 1,-35 1 0,-18 18-1,-1-19 17,-34 36-17,-18-17 1,-18 17 31</inkml:trace>
  <inkml:trace contextRef="#ctx0" brushRef="#br0" timeOffset="103866.33">15329 12876 0,'0'0'0,"-18"0"16,18-17 0,0 34-1,18 36 17,-1 18-17,18-1 1,-17 1-1,-18-18 1,18-18 0,-18-17-16,17-1 15,1-17-15</inkml:trace>
  <inkml:trace contextRef="#ctx0" brushRef="#br0" timeOffset="104178.95">15681 13018 0,'-17'0'32,"34"0"30,1 0-46,-36 0 46,1 17-46</inkml:trace>
  <inkml:trace contextRef="#ctx0" brushRef="#br0" timeOffset="104709.98">15928 12718 0,'0'0'16,"0"-18"15,-35 36-15,0-1 0,-1 1-1,19-18 1,-1 35-1,18 0 1,0 36 0,18-18-1,-1-18 1,1-17 15,17-18-15,1-18-1,17 18 1,-1 0 0,-16 36-1,-19-1 1,-17 18 0,0-36-16,-53 19 15,-52 17 1,34-36-1,36 1 1</inkml:trace>
  <inkml:trace contextRef="#ctx0" brushRef="#br0" timeOffset="105491.01">16528 12612 0,'0'17'16,"0"1"0,-35 35-1,17 35 1,0-53-16,-17 36 15,35-36-15,-18 36 16,18 17 0</inkml:trace>
  <inkml:trace contextRef="#ctx0" brushRef="#br0" timeOffset="105694.0399">16299 12771 0,'0'0'0,"0"17"16,0 1-16,35 17 16,35 36-1,1-1 1,17-34-1,-17-19 1</inkml:trace>
  <inkml:trace contextRef="#ctx0" brushRef="#br0" timeOffset="106053.31">16951 12435 0,'-35'36'31,"0"17"-15,17-36-16,0 54 15,18-36-15,0 53 16,0 89 0,36 52 15,17-141 0,-53-70-31,53 17 16,-36-35-16,54 18 15</inkml:trace>
  <inkml:trace contextRef="#ctx0" brushRef="#br0" timeOffset="106849.9299">17198 12400 0,'0'-18'46,"-17"1"-14,-19 34-17,-17 1 1,1 35 0,34-35-16,0 35 15,1 88 1,34-35-1,54-18 1,17-53 0,-17-17-1,-54-36 1,18 0 0,-17-17-1,-36 0 1,-52 17-1,17 1 1,35 34 0</inkml:trace>
  <inkml:trace contextRef="#ctx0" brushRef="#br0" timeOffset="107177.9299">17445 12418 0,'-17'17'16,"34"-34"-16,-105 123 31,88-89-31,0 36 16,35 18-1,-17-54-15,35 19 16,35-19 0,-53-52-1,-17-18 1,-18 18 0,-35-18-1,17 35-15,-17 1 16,-1-1-1</inkml:trace>
  <inkml:trace contextRef="#ctx0" brushRef="#br0" timeOffset="107584.29">17798 12277 0,'-18'0'15,"1"0"-15,-36 17 16,-18 36 0,54-35-16,-1 35 15,36 17 1,34-34 0,1-54-1,0-17 1,-35-1-1,-18 19 1,18-19 0,-1 72 31,1 17-32,0 53 1,-1 17-1,-17-88-15,18 71 16,17-53 0</inkml:trace>
  <inkml:trace contextRef="#ctx0" brushRef="#br0" timeOffset="107771.74">18027 12647 0,'-17'-18'32,"34"36"-32,-17-53 15,18 35 1,17-18 0,71 18-1</inkml:trace>
  <inkml:trace contextRef="#ctx0" brushRef="#br0" timeOffset="108349.43">18257 12294 0,'0'0'0,"-18"0"16,18-17-1,0-1 1,0 0 15,0 1-15,0-1 15,18 18-15,-1 35 15,19 1-16,-19 17 1,18-1 0,-17-34-1,0 88 17,-18-88-32,0 17 15,0 0 1,0-17-1,-36-18 1,36 17 0,-17-17-16</inkml:trace>
  <inkml:trace contextRef="#ctx0" brushRef="#br0" timeOffset="108833.83">18539 12188 0,'0'18'16,"0"0"-16,0-1 15,0 19 1,0-19 0,0 19-1,0-1 1,17 0 0,19 0-1,-1-17 1,18 0-1,-18-18 1,-17-18 0,-1-17-1,-17 17 1,0-17 0,-35-18-1,-18 0 1,-17 35-1,34 1 1,36 34 0</inkml:trace>
  <inkml:trace contextRef="#ctx0" brushRef="#br0" timeOffset="109146.2">18874 12083 0,'0'0'16,"-18"0"0,1 88 31,34-18-32,-17-52-15,36 0 16,-19-1-16,36-17 15,-35 0-15,17-17 16,-17-19 0,-18-17-1,-18 18 1,18 18-16,-53-19 16,35 36-16,-34-17 15</inkml:trace>
  <inkml:trace contextRef="#ctx0" brushRef="#br0" timeOffset="109442.99">18856 11853 0,'0'0'16,"53"0"-1,-35 0-15,52 0 16,36 53 0,-88-35-16,52 70 15,-34 71 1,-36 17 0,-88 1-1,-36-19 1,36-87-1,53-71-15</inkml:trace>
  <inkml:trace contextRef="#ctx0" brushRef="#br0" timeOffset="110052.41">18980 11236 0,'0'-18'16,"0"36"-16,35 0 31,36 70-16,-54-35-15,54 88 16,-54-71 0,1 724 15,-71-371-15,53-87-1,18-125 1,-18-175-16,35 34 15</inkml:trace>
  <inkml:trace contextRef="#ctx0" brushRef="#br0" timeOffset="111224.09">3757 17921 0,'53'0'32,"141"-70"-17,-158 52-15,105-35 16,106-53-1,-89 18 1,-34 53 0,-71 17-1</inkml:trace>
  <inkml:trace contextRef="#ctx0" brushRef="#br0" timeOffset="112677.33">4304 17392 0,'0'0'0,"-17"0"0,-36 0 15,-18 0 1,18 18 0,0-1-1,53 1-15,-17-18 16,52-18 15,35-17-15,-52 35-1,53-53-15,-54 53 16,19-35 0,-19 35-16,-87 70 31,-89 54-16,0-36 1,53-35 0,106-35-16,-17-18 15,34-18-15,36-17 16,159-89 0,-18 1-1,-35 52 1,-142 53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12T09:04:12.78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83 3671 0,'0'25'47,"25"-50"-16,0 25-15,0 0-1,-25-25 1,-25 25 15,0 25-15,50-50 15,24 0-15,26 1-1,-26-26 1</inkml:trace>
  <inkml:trace contextRef="#ctx0" brushRef="#br0" timeOffset="3329.1791">8210 7268 0,'0'25'109,"25"-25"-62,0 0-16,-25 24-31,25-24 16,49 0 15,1 0 0,24 0 1,25-24-1,-50 24 0,50 24 16,0-24-16,-24 50 1,24 0-1,-100-50-31,100 24 31,-99-24-31,50 25 31,49 25 1,0-25 14,-124-1-46,99 1 32,-74-25-32,99 50 31,0 24 0,0 1 0,-25-1 1,25 0-1,0 1 0,-25-1 16,0-24-16,1 24 1,-76-74-32,76 50 31,-76-50-31,76 50 31,24-1 0,-124-24-31,124 49 32,-99-74-17,74 75 16,25 24 1,-99-99-32,99 74 31,-124-49-31,124 50 31,0-1 0,-100-74-31,76 74 32,-76-49-32,101 25 31,-1 24 16,-25-24-16,-25 0 0,1 24 1,24 0-1,-25 1 0,-24-26 0,24 1 1,-24 0 14,49 24-14,-49-24-1,49-1 0,0 26 0,-24-26 1,-1 26-1,-24-51 0,-1 26 16,-24-50-31,0 25-1,24-25 17,-24 25-17,0-25 32,0 0-31,0 0-1,-25 25 17,24-25-32,1 0 15,0 0 16,0 24-15,-25-48 47</inkml:trace>
  <inkml:trace contextRef="#ctx0" brushRef="#br0" timeOffset="12328.6404">8235 7392 0,'0'0'0,"0"-25"32,25 25-1,-25-25-16,0 50 173,25-25-94,-25 25-94,25 0 218,-1-25-61,-24 24-142,25-24 313,-25 25-312,25-25 62,0 0-62,-25 25-16,25-25 15,-1 0 1,1 25 0,0-25-1,0 0 1,24 0 0,-49 25 15,25-25-16,0 0 1,0 0 0,0 0-1,-1 0 1,26 0 0,-25 24-1,0-24 1,-1 0-1,1 0 1,0 0-16,-25 25 16,25-25-16,0 0 31</inkml:trace>
  <inkml:trace contextRef="#ctx0" brushRef="#br0" timeOffset="14689.0425">8533 7317 0,'0'0'0,"0"25"62,25-25-15,-25 25-47,24-25 16,1 0-16,0 0 15,25 25 1,-1-25 0,1 25-1,-1-25 1,26 24-1,-1-24 1,1 25 0,-26-25-1,26 25 1,24-25 0,-25 0 15,1 25-16,-26-25 1,26 25 0,-26-25-1,1 24 1,24-24 0,-49 0-16,50 25 15,-51-25-15,26 0 16,0 25-1,24-25 1,1 25 0,-1-25-1,0 25 1,-24-25 0,0 24 15,24 1-16,0-25 1,1 25 0,-26-25-1,26 25 1,-1 0 0,1-1-1,-1-24 1,0 25-1,-74 0-15,75-25 16,-50 0-16,49 25 16,1-25-1,24 25 1,-25-1 0,-24-24 15,-25 25-31,24-25 15,-24 0-15,0 25 16,49-25 0,1 25-1,-26-25 1,-24 0-16,25 25 16,-26-25-16,1 0 15,50 25 1,-1-25-1,-24 24 1,-1-24 0,1 0-1,0 25 1,24-25 0,-24 0 15,-1 25-16,1-25 1,-25 0-16,-1 0 16,1 0-16,0 0 15,0 0 1,0 0 0,24 0-1,-24 0 1,0 0-1,0 0 1,24 0 0,-24 25-1,0-25 1,0 0 0,-1 0 15,1 0-16,0 0 1,0 0 15,0 0 32,-25-25-32,24 25 0,-24-25-15,0 0 31,0 50-16,-24-25-15,24 25-1,0 0 1,24-25 15,1 0-15,0-25-1,-25 0 1,0 0 0,-74 1 15,49 24-31,-50 49 47,75-24-47,50 0 31,74-25 0,-99-50 1,-149 25-1,99 100 0,99-50 0,-24-50 16,-50 0-47,0 0 31,-25 25 1,25 25-17</inkml:trace>
  <inkml:trace contextRef="#ctx0" brushRef="#br0" timeOffset="15251.5977">13097 8186 0,'0'-25'172</inkml:trace>
  <inkml:trace contextRef="#ctx0" brushRef="#br0" timeOffset="16048.5947">12080 6921 0,'0'0'0,"0"-25"31,0 50 78,-25-1-93,25 26 0,-25 99 15,25-75-15,25-24-1,0-50-15,0 25 16,-1-1-16,1-24 15,25-49 17,-25 49-17</inkml:trace>
  <inkml:trace contextRef="#ctx0" brushRef="#br0" timeOffset="16204.7783">12303 6846 0,'0'0'0,"0"-25"0,-25 0 32,25 1-17,25 24 1</inkml:trace>
  <inkml:trace contextRef="#ctx0" brushRef="#br0" timeOffset="18033.4566">13072 8186 0,'0'24'78,"0"1"-63,0 0 17,0 0-1,0 0-15,25-25-1,-25 24-15,0 1 16,25 0-1,-25 0 1,0 0 0,0-1 15,24 1-15,-24 25-1,0-1 1,25 1-1,0-25 1,-25 24 0,25 1-1,0 0 1,-25-1 0,25 1-1,-1-1 1,-24 1-1,25 0 1,0-1 0,-25 1 15,25 24-15,0-24-1,-1-25 1,1 24-1,-25-24-15,0 0 16,0 0-16,25-25 0,-25 25 16,25 24-1,0 1 1,-1-1 0,-24-24-1,25 25 1,0-1-1,0 1 1,0 0 0,-25-1 15,24 1-15,-24-25-1,0-1-15,25 1 16,0 0-16,-25 0 15,25 0 1,0 24 0,24-24-1,-24 0 1,0 0 0,24 0-1,-24-1 1,0 1-1,-25-50 17</inkml:trace>
  <inkml:trace contextRef="#ctx0" brushRef="#br0" timeOffset="18783.7855">14163 8880 0,'0'0'0,"0"-25"16,0 0-1,0 1 1,0-1 0,-24 25-16,-1-25 15,-25 25 1,-24 25-1,49-25-15,-25 49 16,26-24 0,24 0-1,0 49 1,24-49 0,1-25-16,50 25 15,-51-25-15,26-25 16,0 0-1,-26-24 1,-24-1 0,0 75 15,0 0-31,0 0 16,50 49-1,74 1 1,0-26-1,0-24 1,-99-25-16,25 0 16</inkml:trace>
  <inkml:trace contextRef="#ctx0" brushRef="#br0" timeOffset="28068.5057">13022 6648 0,'0'-25'172</inkml:trace>
  <inkml:trace contextRef="#ctx0" brushRef="#br0" timeOffset="29177.4323">11385 6350 0,'0'-25'47</inkml:trace>
  <inkml:trace contextRef="#ctx0" brushRef="#br0" timeOffset="30068.0303">13519 6846 0,'0'-25'16,"-25"0"-1,-25-24 1,-49 24 0,25 25 15,-26 50-15,75-26-16,-49 26 15,24 25-15,1 24 16,-1 50-1,25-25 1,50-25 0,50-50-1,-51-24-15,100 0 16,-74-25-16</inkml:trace>
  <inkml:trace contextRef="#ctx0" brushRef="#br0" timeOffset="30442.7609">13742 6772 0,'0'-25'0,"0"50"0,0-75 16,0 0 0,0 26-1,-25 48 1,0-24-16,0 50 15,1-25-15,-1 0 0,0 74 16,0 50 0,50 0-1,74-75 1,25-49 0,-99-25-16,74-50 15,-74 25-15,-25 1 16,50-51-16,-50-98 15,-50 24 1,-24 25 0,49 99-1</inkml:trace>
  <inkml:trace contextRef="#ctx0" brushRef="#br0" timeOffset="30630.5604">13816 6796 0,'0'0'15,"-25"0"-15,25 25 16,0 25 0,0 24-1,0-49-15,0 74 16,25-74-16,0 50 16,49 24-1,26-25 1,-26-24-1</inkml:trace>
  <inkml:trace contextRef="#ctx0" brushRef="#br0" timeOffset="30849.6356">14412 7169 0,'0'-25'16,"0"50"-16,0-75 15,0 75 1,0 0 0,0 24-1,0 1 1,49-1 0,-49-24-16,50-25 15</inkml:trace>
  <inkml:trace contextRef="#ctx0" brushRef="#br0" timeOffset="30974.8379">14536 6945 0,'0'0'0,"0"-24"0,0-26 16,-25 0 0,25 25-16,0 1 15</inkml:trace>
  <inkml:trace contextRef="#ctx0" brushRef="#br0" timeOffset="31256.6379">14635 6449 0,'0'-25'0,"0"50"0,0-74 16,25 49-16,49 0 15,-49 0-15,124 74 16,-125-24 0,76 49-16,-1 99 31,-50 50-15,-123-24-1,-50-76 1,74-123-16,1 0 0</inkml:trace>
  <inkml:trace contextRef="#ctx0" brushRef="#br0" timeOffset="44599.8187">20092 8508 0,'0'-25'62,"-25"25"-31,25-25-31,-25 25 16,-24-24 0,-26 24-1,1 49 1,-1 26 0,51-51-16,-26 100 15,50-99-15,0 74 16,25 1-1,49-1 1,25-49 0,1-50-1,-76 0-15,100-25 16,-99 0 0,50-25-16,-26-49 15,-49-50 16,-25 0-15,-49 25 0,-50 50-1,25 24 1,24 50 0,51 25-16,-26 0 15</inkml:trace>
  <inkml:trace contextRef="#ctx0" brushRef="#br0" timeOffset="44928.1646">19993 8880 0,'24'0'15,"-24"25"1,0 0 0,0-1-16,0 51 15,25 24 1,-25-74-16,25 49 15,0-24-15,0 0 16,49-1 0,0 1-1</inkml:trace>
  <inkml:trace contextRef="#ctx0" brushRef="#br0" timeOffset="45350.2868">20588 9277 0,'-25'0'31,"25"25"-31,-25 24 16,25-24-16,-49 74 15,24-49-15,0 24 16,0 26-1,25-51 1,0-74 0,25 1-16,25-76 15,-50 76 1,49-100-16,1-75 16,-25 75 15,-1 75-16,1 73 1,-25 1-16,25 99 16,0-99-16,-25 99 15,25 0 1,-25-50 0,25-49-16</inkml:trace>
  <inkml:trace contextRef="#ctx0" brushRef="#br0" timeOffset="45506.3912">20538 9351 0,'0'0'0,"-25"0"15,25 25 17,25-25-32,74 75 15,-74-75 1,75 24-16</inkml:trace>
  <inkml:trace contextRef="#ctx0" brushRef="#br0" timeOffset="46070.2489">20985 9302 0,'0'0'0,"0"25"15,-25-25 1,25 74-1,-25-24-15,25 24 16,0-49-16,0 24 16,-25 1-16,25-25 0,0 74 15,0-74 1,0 24-16,0-73 31,0-1-15,0-25-1,0-74 1,0 99-16,25-99 16,-25 75-16,25-1 15,0-24 1,24 24 0,-24 25-1,25 25 1,-1 25-1,-49 50 1,-24-1 0,-51 25-1,50-24 1,50-1 0,0-49-16,25 74 15,-26-74 1,-24 0-1,-49 24 1,-1-49 0,-24 0-1,24-25-15</inkml:trace>
  <inkml:trace contextRef="#ctx0" brushRef="#br0" timeOffset="46367.1086">21431 8880 0,'0'0'0,"25"0"46,0 25-30,74 0 0,25-1-1,0 1 1,-74-25 0,-25 0-16,-25-25 15</inkml:trace>
  <inkml:trace contextRef="#ctx0" brushRef="#br0" timeOffset="46555.0445">21481 9054 0,'0'0'0,"-25"25"0,-25-1 16,50 1 0,25 0-1,50 0 1,24 0 15,50-1-15,-124-24-16</inkml:trace>
  <inkml:trace contextRef="#ctx0" brushRef="#br0" timeOffset="47117.6414">22870 8632 0,'0'-25'0,"0"-24"31,-74 24 0,-26 149 1,75-99-32,1 272 31,24-272-15,99 174 15,124-150 0,-198-49-31,149-223 31,-174 198-31,-75-297 32,26 247-17</inkml:trace>
  <inkml:trace contextRef="#ctx0" brushRef="#br0" timeOffset="47321.0747">22845 8880 0,'-25'99'16,"50"-198"-16,-25 446 46,0-322-46,75 198 32,73-74-1</inkml:trace>
  <inkml:trace contextRef="#ctx0" brushRef="#br0" timeOffset="47586.673">23440 9277 0,'0'0'0,"0"-25"0,-24 25 47,-26 174-16,75 74 0,-25-223-31,173 123 31,-148-148-31,0 0 16</inkml:trace>
  <inkml:trace contextRef="#ctx0" brushRef="#br0" timeOffset="47681.0191">23589 9426 0,'0'0'16,"-25"-99"-16,-24-149 31,49 223-31,0 50 31</inkml:trace>
  <inkml:trace contextRef="#ctx0" brushRef="#br0" timeOffset="48384.3741">19893 10096 0,'0'-25'62,"-24"25"-62,-1 0 16,25 25-1,-149 74 17,149-74-32,-174 272 31,174-247-31,0 74 31,0 49-15,100-24-16,-26-50 15</inkml:trace>
  <inkml:trace contextRef="#ctx0" brushRef="#br0" timeOffset="48790.5867">20141 10592 0,'-24'0'16,"-1"0"-1,0 74 1,25-49-16,-25 24 16,25-24-16,0 0 0,0 49 15,50-24 1,24-25-1,25-50 1,1-25 0,-26-24-1,-24 74 1,-26 25 0,26 74 15,-50 25-16,0-50 1,0-49-16,-25 0 16,0-25-16</inkml:trace>
  <inkml:trace contextRef="#ctx0" brushRef="#br0" timeOffset="48931.7663">20315 10492 0,'0'0'0,"0"-24"16,25 24-16,0 0 16,24 49-1,-24-49-15</inkml:trace>
  <inkml:trace contextRef="#ctx0" brushRef="#br0" timeOffset="49385.4568">20886 10815 0,'0'0'0,"-25"25"15,0-25 1,-49 74 0,49 25-1,25-74-15,0 49 16,25-49-16,-1-25 15,-24-74 1,0-50 0,-24 25-1,-1 49 1,50 50 0,74-25-1,0-24 1,-25-51 15,-24 26-15,-50 24-1,0 100 1,0 74 0,0 25-1,0 24 1,0-49-1,25-99-15,0 50 16,-1-50-16</inkml:trace>
  <inkml:trace contextRef="#ctx0" brushRef="#br0" timeOffset="49542.0188">21109 10889 0,'-25'-25'0,"50"50"0,-50-74 15,-25-1-15,26 50 16,24-25-1,24 50 1,26 0 0,24 0-16</inkml:trace>
  <inkml:trace contextRef="#ctx0" brushRef="#br0" timeOffset="50182.9205">21530 10517 0,'0'25'31,"-24"-25"-31,24 25 0,-50 99 16,0 25 0,26-1-1,-26-24 16,50-49-15,0-100 0,0-25-1,50-24 1,-1 0 0,1 49-1,-50 50 1,25-1-16,-25 76 15,24-76-15,-24 26 16,50 25 0,24-75-1,1 0 1,-50-75 0,-25 1-1,0 49 1,-25 0 15,0 50-15,25 49-1,25 1 1,-25-50-16,74 24 16,-49-49-16,25 0 15,-1-25 1,-24 25-16,0-24 15,-25 48 17,0 1-17,0 0 1</inkml:trace>
  <inkml:trace contextRef="#ctx0" brushRef="#br0" timeOffset="50980.028">22051 11063 0,'0'0'0,"25"0"63,-25 25-63,25-25 0,-25 49 16,25 26-1,-25-1 16,0-24-15,25-75 0,-1 25-1,-24-25-15,50 0 16,-25 1-16,0 24 16,24-25-1,-24 50 1,-25-1-1,25 1 1,0 0 0,-1-25-1,1-50 1,-50 50 15,25 25-15,0 0-1,0 0 1,0 0-16,75-1 16,-50-24-16,49 0 15,25-49 1,-24-75 0,-50-50-1,-25-24 1,0 148-16,0-49 15,0 74-15,0 50 16,0 49 0,-25 100-1,25 24 1,25-49 0,49-25-1,0-74 1</inkml:trace>
  <inkml:trace contextRef="#ctx0" brushRef="#br0" timeOffset="51261.5152">22994 10368 0,'0'-24'16,"0"48"-16,0-73 0,25 49 15,99 99 1,25 99 0,-25 100-1,-100 0 1,-98-50 0,-100-75-1,125-148 1,-100 25-1,75-50-15,-1-25 0</inkml:trace>
  <inkml:trace contextRef="#ctx0" brushRef="#br0" timeOffset="51433.243">23490 11559 0,'0'0'0,"0"25"0,25-25 15,-25-25-15,0 0 16,-25 25 0,25-25-1,-25 25-15,25-24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8:32:02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35 7466</inkml:trace>
  <inkml:trace contextRef="#ctx0" brushRef="#br0" timeOffset="27.02">8335 7466,'25'0</inkml:trace>
  <inkml:trace contextRef="#ctx0" brushRef="#br0" timeOffset="151.99">8508 7491</inkml:trace>
  <inkml:trace contextRef="#ctx0" brushRef="#br0" timeOffset="465.09">8508 7491</inkml:trace>
  <inkml:trace contextRef="#ctx0" brushRef="#br0" timeOffset="644">8558 7516</inkml:trace>
  <inkml:trace contextRef="#ctx0" brushRef="#br0" timeOffset="841.26">8558 7516,'25'0</inkml:trace>
  <inkml:trace contextRef="#ctx0" brushRef="#br0" timeOffset="1012.04">8583 7516</inkml:trace>
  <inkml:trace contextRef="#ctx0" brushRef="#br0" timeOffset="6129.92">9178 7714,'25'0,"-25"25,0-50,-25 25,0 0,0 0,1 0,-1 0,25-25,-25 25,0 0</inkml:trace>
  <inkml:trace contextRef="#ctx0" brushRef="#br0" timeOffset="6152.9">9004 7689,'0'0</inkml:trace>
  <inkml:trace contextRef="#ctx0" brushRef="#br0" timeOffset="16446.98">8335 7491,'0'-25,"-25"25,0 0,0 0,25-25,-24 25,-1 0,0 0,0 0,0 0,0 0,25-24,-24 24,-1 0,0 0,0 0,0 0,1 0,-1 0,0 0,0 0,0 0,1 0,-1 0,0 0</inkml:trace>
  <inkml:trace contextRef="#ctx0" brushRef="#br0" timeOffset="22805.71">8310 7466,'25'0,"-25"-25,25 25,-1 0,1 0,0 0,0 0,0 0,-25 25,24-25,1 0,0 0,-25 25,25-25,0 0,-1 0,1 0,0 0,0 0,-25 25,25-25,-1 0,1 0,0 0,-25 25,25-25,0 0,-1 0,1 24,0-24,0 0,0 0,-25 25,24-25,1 0,0 0</inkml:trace>
  <inkml:trace contextRef="#ctx0" brushRef="#br0" timeOffset="26413.35">9079 7590,'0'0,"25"25,-1-25,1 0,0 0,0 0,0 0,-25 25,24-25,1 0,0 0,-25 25,25-25,0 0,0 0,-1 24,1-24,0 0,0 25,0-25,-1 0,1 0,-25 25,25-25,0 0,-25 25,25-25,-1 0,-24 25,25-25,0 0,-25 24,25-24,0 0,-25 25,24-25,1 0,-25 25,25-25,0 0,0 25,-1-25,1 0,-25 25,25-25,0 24,0-24,-25 25,24-25,1 0,0 25,0-25,0 0,-25 25,24-25,1 0,-25 25,25-25,0 0,0 0,-25 25,24-25,1 0,-25 24,25-24,0 25,0-25,0 25,-1-25,-24 25,25-25,0 0,-25 25,25-25,0 0,-1 0,1 0,-25 24,25-24,0 0,0 0,-25 25,24-25,1 0,0 0,-25 25,25-25,0 0,-1 0,-24 25,25-25,0 0,0 0,0 25,-1-25,1 0,0 24,0-24,0 0,-1 25,1-25,0 0,0 0,-25 25,25-25,-1 0,1 0,-25 25,25-25,0 0,0 0,-25 25,24-25,1 0,0 24,0-24,0 25,0-25,-1 0,-24 25,25-25,0 0,0 25,0-25,-25 25,24-25,1 0,0 24,0-24,0 25,-1-25,1 25,0-25,0 25,0-25,-1 0,-24 25,25-25,0 0,0 0,-25 24,25-24,-1 25,1 0,0-25,0 25,0-25,-25 25,24-25,1 0,0 24,0-24,-25 25,25-25,-1 0,-24 25,25-25,0 0,0 25,0-25,-1 25,1-25,0 24,0-24,0 25,-1-25,-24 25,25-25,-25 25,25-25,0 25,0-25,0 25,-1-25,1 24,0-24,0 25,0-25,-25 25,24-25,1 0,-25 25,25-25,0 0,-25 25,25-25,-1 24,1-24,-25 25,25-25,-25 25,25-25,0 0,-25 25,24-25,-24 25,25-25,-25 24,25-24,0 0,-25 25,25-25,-25 25,24-25,1 25,0 0,0-25,-25 24,25-24,-1 0,1 25,0 0,0-25,-25 25,25-25,-1 25,-24-1,25-24,0 25,0 0,0-25,-25 25,24-25,1 25,0-1,0-24,-25 25,25-25,-25 25,25-25,-25 25,24-25,1 25,0-25,-25 24,25-24,-25 25,25-25,-25 25,24-25,-24 25,25-25,-25 25,25-25,-25 24,25-24,-25 25,0 0,25-25,-25 25,24-25,-24 25,25-25,-25 25,25-25,-25-25,0 0,0 50,25-25,-25-25,-25 25,25 25,0 0,25-25,-25-25,0 0,0 0,-25 50,0-25,25 25,0 0,25-25,0 0,-25-25,25 25,-25-25,0 0,0 50,-25-25,25 25</inkml:trace>
  <inkml:trace contextRef="#ctx0" brushRef="#br0" timeOffset="29598.82">8062 7392,'0'25,"0"-1,-25-24,25 25,0 0,25-25,0 0,-25-25,24 25,1-25,-25 1,-25 24,1 0,-1 0,25 24,0 1,25-25,-1 0,-24-25,25 25,-25-24,25 24,-25-25,0 0,-25 25,0 0,1 0,24 25,-25-25,25 25,0-1,25-24,-25-24,24 24,1 0,-25-25,25 25,-25-25,0 0,-25 25,0 0,1 0,-1 25,0-25,25 25,-25-25,25 25,0-1,-25-24,50 0,0 0,0 0,0 0,-25-24,24 24,1 0,-25-25,0 0,25 25,-25-25,-25 0,0 25,1 0,24 25,-25-25,0 0,25 25,-25-25,25 25,0 0,0-1,25-24,0 0,0 0,-1-24,1 24,-25-25,25 25,-25-25,0 0,0 0,-25 25,0 0,1 25,-1 0,25 0,-25-25,25 25,25-50,0 25,-25-25,24 25,-24-25,0 0,-24 25,24 25,-25-25,0 0,0 25,0-25,25 25,0 0</inkml:trace>
  <inkml:trace contextRef="#ctx0" brushRef="#br0" timeOffset="36798.83">11063 8186,'25'24,"0"-24,-25 25,25 0,-25 0,24-25,-24 25,0-1,25-24,-25 25,0 0,0 0,0 0,25-25,-25 24,0 1,-25-25,0 0,1 0,-1 0,0 0,0 0,0 0,1 0,-1 0,0 0,25 25,-25-25,0 0,1 0,-1 0,0 0,0 25,0-2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8:32:02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335 7466</inkml:trace>
  <inkml:trace contextRef="#ctx0" brushRef="#br0" timeOffset="27.02">8335 7466,'25'0</inkml:trace>
  <inkml:trace contextRef="#ctx0" brushRef="#br0" timeOffset="151.99">8508 7491</inkml:trace>
  <inkml:trace contextRef="#ctx0" brushRef="#br0" timeOffset="465.09">8508 7491</inkml:trace>
  <inkml:trace contextRef="#ctx0" brushRef="#br0" timeOffset="644">8558 7516</inkml:trace>
  <inkml:trace contextRef="#ctx0" brushRef="#br0" timeOffset="841.26">8558 7516,'25'0</inkml:trace>
  <inkml:trace contextRef="#ctx0" brushRef="#br0" timeOffset="1012.04">8583 7516</inkml:trace>
  <inkml:trace contextRef="#ctx0" brushRef="#br0" timeOffset="6129.92">9178 7714,'25'0,"-25"25,0-50,-25 25,0 0,0 0,1 0,-1 0,25-25,-25 25,0 0</inkml:trace>
  <inkml:trace contextRef="#ctx0" brushRef="#br0" timeOffset="6152.9">9004 7689,'0'0</inkml:trace>
  <inkml:trace contextRef="#ctx0" brushRef="#br0" timeOffset="16446.98">8335 7491,'0'-25,"-25"25,0 0,0 0,25-25,-24 25,-1 0,0 0,0 0,0 0,0 0,25-24,-24 24,-1 0,0 0,0 0,0 0,1 0,-1 0,0 0,0 0,0 0,1 0,-1 0,0 0</inkml:trace>
  <inkml:trace contextRef="#ctx0" brushRef="#br0" timeOffset="22805.71">8310 7466,'25'0,"-25"-25,25 25,-1 0,1 0,0 0,0 0,0 0,-25 25,24-25,1 0,0 0,-25 25,25-25,0 0,-1 0,1 0,0 0,0 0,-25 25,25-25,-1 0,1 0,0 0,-25 25,25-25,0 0,-1 0,1 24,0-24,0 0,0 0,-25 25,24-25,1 0,0 0</inkml:trace>
  <inkml:trace contextRef="#ctx0" brushRef="#br0" timeOffset="26413.35">9079 7590,'0'0,"25"25,-1-25,1 0,0 0,0 0,0 0,-25 25,24-25,1 0,0 0,-25 25,25-25,0 0,0 0,-1 24,1-24,0 0,0 25,0-25,-1 0,1 0,-25 25,25-25,0 0,-25 25,25-25,-1 0,-24 25,25-25,0 0,-25 24,25-24,0 0,-25 25,24-25,1 0,-25 25,25-25,0 0,0 25,-1-25,1 0,-25 25,25-25,0 24,0-24,-25 25,24-25,1 0,0 25,0-25,0 0,-25 25,24-25,1 0,-25 25,25-25,0 0,0 0,-25 25,24-25,1 0,-25 24,25-24,0 25,0-25,0 25,-1-25,-24 25,25-25,0 0,-25 25,25-25,0 0,-1 0,1 0,-25 24,25-24,0 0,0 0,-25 25,24-25,1 0,0 0,-25 25,25-25,0 0,-1 0,-24 25,25-25,0 0,0 0,0 25,-1-25,1 0,0 24,0-24,0 0,-1 25,1-25,0 0,0 0,-25 25,25-25,-1 0,1 0,-25 25,25-25,0 0,0 0,-25 25,24-25,1 0,0 24,0-24,0 25,0-25,-1 0,-24 25,25-25,0 0,0 25,0-25,-25 25,24-25,1 0,0 24,0-24,0 25,-1-25,1 25,0-25,0 25,0-25,-1 0,-24 25,25-25,0 0,0 0,-25 24,25-24,-1 25,1 0,0-25,0 25,0-25,-25 25,24-25,1 0,0 24,0-24,-25 25,25-25,-1 0,-24 25,25-25,0 0,0 25,0-25,-1 25,1-25,0 24,0-24,0 25,-1-25,-24 25,25-25,-25 25,25-25,0 25,0-25,0 25,-1-25,1 24,0-24,0 25,0-25,-25 25,24-25,1 0,-25 25,25-25,0 0,-25 25,25-25,-1 24,1-24,-25 25,25-25,-25 25,25-25,0 0,-25 25,24-25,-24 25,25-25,-25 24,25-24,0 0,-25 25,25-25,-25 25,24-25,1 25,0 0,0-25,-25 24,25-24,-1 0,1 25,0 0,0-25,-25 25,25-25,-1 25,-24-1,25-24,0 25,0 0,0-25,-25 25,24-25,1 25,0-1,0-24,-25 25,25-25,-25 25,25-25,-25 25,24-25,1 25,0-25,-25 24,25-24,-25 25,25-25,-25 25,24-25,-24 25,25-25,-25 25,25-25,-25 24,25-24,-25 25,0 0,25-25,-25 25,24-25,-24 25,25-25,-25 25,25-25,-25-25,0 0,0 50,25-25,-25-25,-25 25,25 25,0 0,25-25,-25-25,0 0,0 0,-25 50,0-25,25 25,0 0,25-25,0 0,-25-25,25 25,-25-25,0 0,0 50,-25-25,25 25</inkml:trace>
  <inkml:trace contextRef="#ctx0" brushRef="#br0" timeOffset="29598.82">8062 7392,'0'25,"0"-1,-25-24,25 25,0 0,25-25,0 0,-25-25,24 25,1-25,-25 1,-25 24,1 0,-1 0,25 24,0 1,25-25,-1 0,-24-25,25 25,-25-24,25 24,-25-25,0 0,-25 25,0 0,1 0,24 25,-25-25,25 25,0-1,25-24,-25-24,24 24,1 0,-25-25,25 25,-25-25,0 0,-25 25,0 0,1 0,-1 25,0-25,25 25,-25-25,25 25,0-1,-25-24,50 0,0 0,0 0,0 0,-25-24,24 24,1 0,-25-25,0 0,25 25,-25-25,-25 0,0 25,1 0,24 25,-25-25,0 0,25 25,-25-25,25 25,0 0,0-1,25-24,0 0,0 0,-1-24,1 24,-25-25,25 25,-25-25,0 0,0 0,-25 25,0 0,1 25,-1 0,25 0,-25-25,25 25,25-50,0 25,-25-25,24 25,-24-25,0 0,-24 25,24 25,-25-25,0 0,0 25,0-25,25 25,0 0</inkml:trace>
  <inkml:trace contextRef="#ctx0" brushRef="#br0" timeOffset="36798.83">11063 8186,'25'24,"0"-24,-25 25,25 0,-25 0,24-25,-24 25,0-1,25-24,-25 25,0 0,0 0,0 0,25-25,-25 24,0 1,-25-25,0 0,1 0,-1 0,0 0,0 0,0 0,1 0,-1 0,0 0,25 25,-25-25,0 0,1 0,-1 0,0 0,0 25,0-2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8:37:12.1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075 13568,'-25'0,"25"-25,-24 25,-1 0,0 0,25-24,-25 24,0 0,25-25,-24 25,-1 0,0 0,25 25,-25-25,0 0,0 24,1-24,-1 0,25 25,-25-25,0 0,0 25,1-25,-1 25,-25-25,25 25,1-25,-1 24,0 1,0-25,0 25,1-25,-1 25,25 0,-25-25,0 24,0 1,1 0,-1 0,25 0,-25-1,25 1,0 0,0 0,0 0,0-1,0 1,25 0,-25 0,25-25,-1 25,1-1,-25 1,25 0,0-25,24 25,-24 0,0-25,0 24,0-24,-1 25,26-25,-25 0,0 25,-1-25,1 0,0 0,0 0,0 0,-1 0,1 0,0 0,0-25,0 25,24 0,-24 0,0 0,0-25,0 25,-1 0,1-24,0-1,0 0,0 0,-1 25,1-25,-25 1,25-1,0 0,-25 0,25 0,-1 1,-24-1,25 0,-25 0,25 0,-25 1,0-1,25 0,-25 0,0 0,0 1,0-1,0 0,0 0,-25 25,25-25,-25 25,25-24,-25 24,25-25,-24 25,-1-25,0 25,0-25,0 25,1-25,-1 25,0 0,0 0,0 0,1 0,-1 0,0 0,0 0,0 0,1 0</inkml:trace>
  <inkml:trace contextRef="#ctx0" brushRef="#br0" timeOffset="423.68">18678 14064,'0'0,"0"-25,0 50,25-25,-25 25,25-25,-25 25,25 0,-25-1,0 1,24 0,-24 0,25 0,-25-1,0 1,25 25,-25-25,0 0,25-1,-25 1,25 25,-25-25,25-1,-1-24,-24 25,25 0,0 0,-25 0,25-25,0 24,-1-24,-24 25,25-25,0 0,0 25,0-25,-1 0,1 0,0 0</inkml:trace>
  <inkml:trace contextRef="#ctx0" brushRef="#br0" timeOffset="1130.72">19522 14486,'0'25,"-25"-25,25 25,-25-1,25 1,-25 0,0-25,1 50,24-26,-25 1,0 0,25 0,-25 0,0 24,25-24,-24 0,-1 0,25-1,-25 1,25 0,0 0,-25-25,25 25,0-1,0-48,0-1,25 25,-25-25,25 0,-25 0,25 1,-25-1,24 0,-24 0,25-24,0 24,-25 0,25 0,0 0,-25 1,24-26,1 25,0 0,-25 1,0-1,25 25,-25-25,25 25,-25 25,24-25,-24 25,0-1,25-24,-25 25,25 0,-25 0,25 0,-25-1,25 1,-25 0,24 0,1 24,-25-24,25 0,-25 0,25 24,-25-24,25 0,-25 0,24 0,-24-1,25 1,-25 0,25-25,-25 25,25-25,-25 25</inkml:trace>
  <inkml:trace contextRef="#ctx0" brushRef="#br0" timeOffset="1410.72">19422 14808,'25'0,"0"0,0 0,0 0,-1 0,1 0,0 0,0 0,0 0</inkml:trace>
  <inkml:trace contextRef="#ctx0" brushRef="#br0" timeOffset="2235.95">20043 14635,'0'25,"0"-1,0 1,0 0,0 0,0 0,0-1,0 1,0 0,0 25,0-26,0 1,0 0,0 0,0 0,0-1,0 1,0 0,0 0,0-50,0 0,0 0,-25 1,25-1,0 0,0 0,0 0,0 1,0-1,0 0,0 0,0 0,0 1,25-1,-25 0,24 0,-24 0,25 1,-25-1,25 25,-25-25,25 0,0 25,-1-25,1 25,0-24,0 24,0 0,-1 0,1 0,0 0,0 0,0 0,-25 24,24-24,1 0,-25 25,0 0,0 0,0 0,0-1,-25 1,1 0,-1 0,0 0,0-25,0 24,1-24,48 0,1 0,0 0,0 25,0-25,-1 0,1 0,0 25,0-25,0 25,-1-25,-24 25,25-1,-25 1,0 0,0 0,0 0,-25-1,1-24,24 25,-25-25,-25 25,25-25,1 0,-1 0,-25 0,25 0,-24 0,24 0,-25 0,26 0,-1 0,-25 0,25 0,1-25</inkml:trace>
  <inkml:trace contextRef="#ctx0" brushRef="#br0" timeOffset="2707.01">20787 14163,'-25'-24,"25"48,25-24,-1 0,1 0,0 0,0 0,0 0,0 0,-1 0,1 0,25 0,-25 0,-1 0,1 0,0 0,25 0,-26 0,1 25,0-25,0 0,0 0,-1 0,1 0</inkml:trace>
  <inkml:trace contextRef="#ctx0" brushRef="#br0" timeOffset="2951.08">20762 14387,'0'0,"25"0,-1 0,1 0,0 0,0 0,0 0,0 0,-1 0,1 0,0 0,0 0,0 0,-1 0,1 0,0 0,0 0,0 0,-1 0,1 0,0 0</inkml:trace>
  <inkml:trace contextRef="#ctx0" brushRef="#br0" timeOffset="3687.17">22597 13791,'0'-24,"0"-1,0 0,-24 25,-1 0,0-25,0 25,0 0,1 25,-1-25,0 0,0 0,-24 25,24-25,0 0,0 25,-24-1,24-24,0 25,0 0,0 0,-24 0,24-1,0 1,25 0,-25 25,0-26,25 1,-24 25,24-25,0 24,0-24,0 0,0 24,0-24,0 25,0-25,0 0,24-1,1 1,-25 0,25 0,0 0,0-1,0 1,-1-25,1 25,25 0,-25-25,24 25,1-25,-25 0,24 0,1 0,-1 0,-24 0,25 0,-1 0,1 0,0-25,-1 25,1-25,-25 0,24 0,1 25,-25-49,24 24,-24 0,25 0,-25-24,-1 24,1-25,0 25,0-24,0 24,-25-25,24 26,-24-26,0 25,0-24,0 24,0 0,0-25,-24 26,24-1,-25 0,25 0,-25 0,0 1,0-1,1 25,-1-25,0 0,0 25,-25-25,26 25,-1 0,-25 0,25 0,1 0,-1 0,0 0,0 0</inkml:trace>
  <inkml:trace contextRef="#ctx0" brushRef="#br0" timeOffset="4055.47">22399 14188,'0'25,"25"-25,0 25,-1 0,-24-1,25-24,-25 25,25 0,-25 0,0 0,25 24,-25-24,0 0,0 25,25-26,-25 26,24-25,-24 24,25-24,-25 25,25-1,0-24,-25 25,25-25,-1-1,1 1,-25 0,25 0,0 0,0-1,-1-24,-24 25,25-25,0 0</inkml:trace>
  <inkml:trace contextRef="#ctx0" brushRef="#br0" timeOffset="4503.28">23366 14734,'0'-25,"0"50,-24 0,24 0,-25-25,25 24,-25 1,25 0,-25 0,25 0,0-1,-25 1,25 0,0 0,0 0,0-1,0 1,0 0,0 0,0 0,0-1,25-24,-25 25,25-25,-25 25,25-25,0 0,-1 0,1 0,-25 25,25-25,0 0,0 0</inkml:trace>
  <inkml:trace contextRef="#ctx0" brushRef="#br0" timeOffset="4986.9699">23763 14436,'-25'0,"25"25,-24-25,24 25,-25-25,25 25,0 0,0-1,25-24,-25-24,24 24,-24-25,25 25,-25-25,-25 25,1 0,-1 0,25 25</inkml:trace>
  <inkml:trace contextRef="#ctx0" brushRef="#br0" timeOffset="6135.75">21680 15751,'0'-25,"-25"25,25-25,-25 25,0 0,25-24,-25 24,1 24,-1-24,0 25,0 0,0-25,1 25,-1 0,25-1,-25 1,0 0,0 0,1 0,-1-1,0 26,25-25,-25 0,25 24,-25-24,25 0,0 24,0-24,0 0,0 0,0 0,0-1,0 1,0 0,0 0,25 0,-25 0,25-1,-25 1,25-25,0 25,-25 0,24-25,1 25,0-25,-25 24,25-24,0 0,-1 0,1 0</inkml:trace>
  <inkml:trace contextRef="#ctx0" brushRef="#br0" timeOffset="6874.84">22002 16049,'0'0,"-25"0,0 0,1 0,-1 0,0 0,0 24,0-24,25 25,-24-25,24 25,0 0,0 0,0-1,0 1,0 0,24-25,1 0,0 0,0 25,0-25,-1 0,26-25,-25 25,0 0,0 0,24-25,-24 25,0 0,0-25,24 25,-24-24,0 24,0-25,-1 0,-24 0,0 0,0 1,-24 24,-1 0,25 24,0 1,25-25,-25 25,24-25,-24 25,25-25,-25 25,25-1,-25 1,0 0,0 0,-25 0,0-25,1 0,-1 0,25 24,-25-24,0 0,0 0,1-24</inkml:trace>
  <inkml:trace contextRef="#ctx0" brushRef="#br0" timeOffset="7066.79">22052 15850,'0'-25,"-25"25,25-24</inkml:trace>
  <inkml:trace contextRef="#ctx0" brushRef="#br0" timeOffset="7727.45">22622 16024,'0'25,"0"-1,0 1,0 0,0 0,0 0,0-1,0 1,0 0,0 0,0 0,0-1,0 1,0 0,25-25,0 0,0 0,-1 0,1-25,0 0,0 1,-25-1,25 25,-25-25,0 0,0 0,0 1,0-1,0 0,-25 0,0 0,0 25,0 0,1 0,-1 0,25 25,-25-25,25 25,0 0,0 0,25-1,0-24,-1 0,1 0,0 0,0 0,0 0</inkml:trace>
  <inkml:trace contextRef="#ctx0" brushRef="#br0" timeOffset="8079.02">23118 15974,'0'-25,"-24"25,24-24,0 48,0 1,0 0,-25-25,25 25,0 0,-25-1,25 1,0 0,-25 0,25 0,0-1,0 1,0 0,0 0,0 0,0-1,0 1,25-25,-25 25,25-25,0 0,-1 0,1 0</inkml:trace>
  <inkml:trace contextRef="#ctx0" brushRef="#br0" timeOffset="8303.55">22845 16148,'25'0,"0"0,0 0,0 0,-1 0,1 0,0 0,0 0,0 0</inkml:trace>
  <inkml:trace contextRef="#ctx0" brushRef="#br0" timeOffset="9404">23292 15925,'0'24,"0"1,0 0,0 0,-25 0,25-1,0 1,0 0,-25 0,25 0,-24-1,24 1,-25 0,25 0,0 0,-25-1,25 1,0-50,25 1,-25-1,25 25,-1-25,1 0,0 25,-25-25,25 25,0 0,-25 25,0 0,0 0,0 0,0-1,0 1,24-25,1 0,0 0,0 0,0 0,-1-25,1 25,0 0,-25-24,25 24,-25-25,25 25,-25-25,24 25,-24-25,0 0,-24 25,24 25,-25-25,25 25,0 0,-25-25,25 25,0-1,0 1,0 0,25-25,0 0,-1 0,1 0,0 0,0-25,0 25,-1-25,1 25,0-24,0-1,0 0,-1 25,-24-25,25 25,-25-25,0 1,25 24,-25-25,0 0,-25 0,0 25,1 25,24 0,0 0,0-1,0 1,0 0,0 0,0 0,0-1,0 1,24-25,-24 25,25-25,0 0,0 0,0 0</inkml:trace>
  <inkml:trace contextRef="#ctx0" brushRef="#br0" timeOffset="10950.41">24011 16197,'0'-24,"25"24,0 0,0 24,-25 1,0 0,0 0,0 0,0-1,0 1,0 0,-25-25,25 25,0-50,0 0,25 25,-25-25,25 25,-25-24,24 24,1-25,0 25,-25-25,25 25,0 0,-1 0,1 0,-25 25,0 0,0-1,0 1,0 0,-25-25,1 25,24-50,0 0,24 25,-24-25,25 25,-25-24,25 24,0-25,0 25,-1 0,-24-25,25 25,0 0,0 0,-25 25,0 0,0-1,0 1,-25 0,25 0,0 0,25 0,0-25,-1 0,1 0,0-25,0 25,0 0,-1 0,1-25,0 25,0-25,0 0,-1 25,-24-25,25 25,-25-24,0-1,-25 25,1 0,-1 0,0 0,0 25,0-25,1 24,-1-24,25 25,-25-25,25 25,0 0,25-25,0 0,-1 0,1-25,0 25,-25-25,25 25,0 0,-25-25,24 25,-24-24,25 24,-25 24,-25-24,25 25,0 0,-24-25,24 25,0 0,24-25,1 0,0 0,0 0,-25-25,25 25,-1 0,-24-25,25 25,0-25,0 25,-25-25,25 1,-1 24,1-25,0 0,-25 0,25 0,0 1,-1 24,-24-25,25 0,0 0,-25 0,0 1,0-1,25 25,-25-25,-25 25,25 25,-25-25,25 25,-25-1,1-24,24 25,-25 0,0-25,25 25,-25 0,0-1,25 1,-24-25,-1 25,25 0,-25 0,25-1,-25 1,25 0,0 0,0 0,0 0,25-25,-25 24,25-24,0 0,-1 0,1 0</inkml:trace>
  <inkml:trace contextRef="#ctx0" brushRef="#br0" timeOffset="11563.18">24904 15230,'25'0,"0"0,0 25,-1-25,1 25,0-25,0 0,0 24,-1 1,1-25,0 25,0 0,0 0,0 0,-1-1,-24 1,25 0,0 0,-25 24,25-24,-25 25,0-25,0 24,0 1,0-1,0 1,0 0,-25-1,0-24,25 25,-25-1,1 1,-1-1,0 1,0 0,-25-26,26 26,-26 0,25-1,-24-24,-1 25,25-25,-24 24,-1-24,0 25,1-26,-1 1,1 0,-1 0,-24 0,24-25,0 24,-24-24,24 25,1-25,-1 0,1 0,-1 0,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16:23.8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236 7268,'24'0</inkml:trace>
  <inkml:trace contextRef="#ctx0" brushRef="#br0" timeOffset="79.66">8260 7268</inkml:trace>
  <inkml:trace contextRef="#ctx0" brushRef="#br0" timeOffset="807.62">8285 7268,'0'0,"0"25,25-25,0 0,0 0,-25 24,24-24,-24 25,25-25,0 0,-25 25,25-25,0 0,-1 0,-24 25,25-25,0 0,0 0,0 25,-1-25,1 0,-25 24,25-24,0 0,0 0,-1 25,1-25,0 0,0 0</inkml:trace>
  <inkml:trace contextRef="#ctx0" brushRef="#br0" timeOffset="1216.6799">8880 7466,'0'25,"0"-50,25 50,0-25,0 0,0 0,-1 0,1 0,-25 25,25-25,0 0,0 0,-1 0,1 0,-25 25,25-25,0 0,0 0,-1 0,1 0,0 0,-25 24,25-24,0 0,0 0,-1 0,1 0,-25 25,25-25,0 0,0 0,-1 25,1-25,0 0,0 0,-25 25,25-25,-1 0,1 0,-25 25,25-25,0 0,0 0,-25 24</inkml:trace>
  <inkml:trace contextRef="#ctx0" brushRef="#br0" timeOffset="3796.36">9773 7689,'0'0,"25"0,-25 25,25-25,0 0,0 0,-1 25,1-25,0 0,-25 25,25-25,0 0,-1 0,-24 25,25-25,0 0,0 24,0-24,-1 0,-24 25,25-25,0 0,-25 25,25-25,0 0,-25 25,24-25,1 0,0 0,0 25,0-25,0 0,-1 0,1 24,0-24,0 0,0 25,-1-25,1 0,0 0,-25 25,25-25,0 0,-1 0,-24 25,25-25,0 0,0 0,0 25,-1-25,1 0,0 0,0 0,-25 25,25-25,-1 0,1 0,0 24,0-24,0 0,-1 0,51 25,-50-25,-1 0,-24 25,25-25,0 0,0 0,0 0,-1 0,-24 25,25-25,0 0,0 0,0 0,0 0,-1 0,1 25,0-25,0 0,0 0,-1 0,1 0,0 0,0 0,0 0,-1 0,1 0,0 0,0 0,0 24,-1-24,1 0,0 0,0 0,0 0,-1 0,1 25,0-25,0 0,0 0,-1 0,1 0,0 0,0 0,0 0,-1 0,1 0,0 0,0 0,0 0,-1 0,1 0,0 0,0 0,0 0,-1 0,-24 25,25-25,0 0,0 0,0 0,0 0,-1 0,1 0,0 0,0 0,0 0,-25 25,24-25,1 0,0 0,0 0,0 0,-1 0,1 0,0 0,0 0,0 0,-1 0,1 0,0 0,0 0,0 0,-1 0,1 0,0 0,0 0,0 0,-1 0,1 0,0 0,0 0,0 0,-1 0,1 0,0 0,0 0,0 0,-1 0,1 0,0 0,-25-25,25 25,0 0,0 0,-1 0,-24-25,0 0,0 50,-24-25,24 25,-25-25,25 25,25-25,-25-25,24 25,-24-25,-24 25,-1 0,25 25,25-25,-25-25,-25 50,25 0,0-50,25 25,-25 25</inkml:trace>
  <inkml:trace contextRef="#ctx0" brushRef="#br0" timeOffset="4839.59">13420 8260,'24'0,"-48"0,-1 0,0 0,0 0,0 25,25 0,25-25,0 0,-25-25,25 25,0 0,-25-25,24 25,-24 25,-24-25,24 25,24-25,1 0,0 0,-25-25,25 25,-25-25,-25 25,0 0,0 0,1 0,24 25,-25-25,25 25,25-25,-1 0,26-25,-25 25,0-25,-25 0,-25 25,0 0</inkml:trace>
  <inkml:trace contextRef="#ctx0" brushRef="#br0" timeOffset="7303.04">13444 8310,'0'24,"0"1,0 0,0 0,0 0,-24-25,24 24,0 1,0 0,-25-25,25 25,0 0,0-1,0 1,0 0,0 0,0 0,0-1,0 1,0 0,0 0,25-25,-25 25,24-25,-24 24,0 1,25-25,-25 25,0 0,25-25,-25 25,0-1,25-24,-25 25,0 0,25-25,-25 25,0 0,25 0,-25-1,24-24,-24 25,0 0,0 0,0 0,25-25,-25 24,0 1,0 0,25-25,-25 25,0 0,0-1,25-24,-25 25,0 0,25 0,-25 0,0-1,0 1,24-25,-24 25,0 0,0 0,25-25,-25 24,0 1,25-25,-25 25,0 0,0 0,25-25,-25 24,25 26,-25-25,24-25,-24 25,25-25,-25 24,25-24,-25 25,25-25,-25 25,25-25,-25 25,24-25,-24 25,25-25,-25 24,25 1,-25 0,25-25,-25 25,25-25,-1 0,-24-25,-24 25,-1 0,0 0</inkml:trace>
  <inkml:trace contextRef="#ctx0" brushRef="#br0" timeOffset="9271.4599">13891 10021,'0'0,"25"0,-25 25,25-25,-1 0,-24 25,25-25,0 0,0 0,0 0,-25 25,24-25,1 0,0 0,-25-25,0 0,0 0,-25 25,0 25,1-25,24 25,24-25,1 0,0 0,-25-25,0 0,-25 25,25 25,-25-25,25 25,-24-25,24 25,24-25,-24 24,25-24,0 0,0 0,-25-24,25 24,-1 0,1-25,-25 0,0 0,-25 25,1 0,-1 0,25 25,-25-25,0 25,25 0,25-25,0 0,-25-25,25 25,-1 0,-24-25,0 0,0 50,-24-25,-1 0,0 25,25 0,25-25,0 0,-25-25,24 25,-24-25,0 0</inkml:trace>
  <inkml:trace contextRef="#ctx0" brushRef="#br0" timeOffset="10683.57">11609 7888,'25'0,"-25"25,25-25,-1 24,1-24,-25 25,25-25,-25 25,25-25,0 25,-1-25,-24 25,25-25,0 0,0 25,0-25,-1 24,1-24,0 25,0-25,0 25,24-25,-24 25,-25 0,-25-25,0 0,1 24,-1-24,0 25,0-25,0 25,1-25,-1 25,0-25,0 0,25 25,-25-25,1 0,24 24,-25-24,0 0,0 0,25 25,-25-25,1 0,-1 0</inkml:trace>
  <inkml:trace contextRef="#ctx0" brushRef="#br0" timeOffset="11863.51">13519 9153,'-25'-25,"25"0,-25 25,25-24,-25 24,25 24,0 1,25-25,-25 25,25-25,-25 25,25-25,-25 25,25-25,-25 24,25-24,-1 25,1 0,-25 0,25-25,-25 25,25-25,0-25,-1 25,-24-25,25 25,0-25,-25 0,25 25,0 0,-25-24,24 24,1-25,0 0,0 0,0 25,-1-25,1 1,0 24,0-25,0 0,-1 0,-24 0</inkml:trace>
  <inkml:trace contextRef="#ctx0" brushRef="#br0" timeOffset="14062.7">11857 5879,'0'0,"25"0,-25 25,0-1,0 1,0 0,0 0,0 0,0-1,0 1,0 0,0 0,0 0,0-1,0 1,0 0,0 0,0 0,0-1,0 26,0-25,0 0,0-1,0 1,0 0,0 0,0 0,0-1,0 1,0 0,0 0,0 0,0-1,0 1,-25 0,25 0,0 0,0-1,-25 1,25 0,0 0,0 0,0 0,0-1,0 1,-25 0,25 0,0 0,0-1,-24 1,24 0,0 0,0 0,0-1,0 1,0 0,0 0,0 0,0-1,-25 1,25 0,0 0,0 0,0-1,0 1,0 0,0 0,0 0,0-1,0 1,0 0,0-50,-25-24,0 49,25-25,-25 25,25-25,-24 0,24 0,-25 25,25-24,-25 24,25-25,-25 0,0 0,25 50,0 49,0-49,25 0,-25 0,0 0,25-1,-25 1,25 0,-25 0,0 0,49 24,-24-49,-25 25,25-25,-25 25,25-25,74-75</inkml:trace>
  <inkml:trace contextRef="#ctx0" brushRef="#br0" timeOffset="16317.49">11659 7441,'-25'0,"50"0,-25 25,24-25,-24 25,25 0,-25 0,25-1,-25 1,25 0,-25 0,25 0,-25-1,24-24,-24 25,25-25,0-25,0 25,-25-24,25 24,-1 0,-24-25,25 0,0 25,0-25,0 25,-1-25,1 25,0-24,0-1,0 25,-1-25,1 0,0 0,0 1,0 24,-25-25</inkml:trace>
  <inkml:trace contextRef="#ctx0" brushRef="#br0" timeOffset="17595.62">12676 5333,'0'-25,"-25"50,0 0,0-25,25 25,-25-25,25 24,-24 1,-1 0,25 0,0 0,-25-1,25 1,0 0,0 0,25-25,-25 25,25-1,-1-24,1 0,0 0,0 0,0 0,-1 0,1 0,0 0,0 0,0 0,-1-24,1 24,0-25,0 25,0 0,-1-25,26 0,-25 0,0 1,-1 24,-24-25,25 0,0 0,-25 0,25 25,-25-24,0-1,25 0,-25 0,0 0,0 1,0-1,0 0,-25 25,0 0,0 0,0 0,1 0,-1 25,25 0,0-1,0 1,0 0,25-25,-1 25,1 0,0-25,25 24,-26-24,1 25,0-25,0 25,0-25,-1 25,1 0,0-25,0 24,0 1,-25 0,0 0,0 0,-25-1,0 1,0 0,0-25,1 25,-1-25,0 0,0 0,0 0,1 0,-1 0,0 0</inkml:trace>
  <inkml:trace contextRef="#ctx0" brushRef="#br0" timeOffset="17787.19">12651 5110,'25'-25,"-1"25</inkml:trace>
  <inkml:trace contextRef="#ctx0" brushRef="#br0" timeOffset="18935.93">14040 5308,'-25'0,"25"-25,-25 25,0 0,1 0,-1 0,0 0,0 0,25 25,-25-25,1 50,-1-50,25 25,-25-1,25 1,-25 0,25 0,0 0,0-1,0 1,0 0,0 0,25-25,-25 25,25-25,0 24,-1-24,1 0,0 0,0 25,0-25,-1 0,1-25,0 25,-25-24,25 24,-25-25,0 0,25 25,-25-25,0 0,0 1,0-1,0 0,0 0,0 0,0 1,-25 24,25-25,-25 0,0 0,0 0,1 25,-1 0,0-24,0 24,0 0,1 0,-1 0,25 24,0 1,0 0,0 0,0 0,25-25,-1 24,1 1,25 0,-25-25,-1 25,1-25,0 0,0 0,0 0,-1 0,1 0,0-25,0 25,0-25,-1 25,1-25,0 25,0-24,-25-1,25 0,-1 0,1 0,-25 1,25-1,-25 0,25 0,-25 0,0 1,0-1,25 0,-25 0,0 0,0 1,0-1,-25 0,0 25,25 25,0 0,-25-25,25 24,0 1,0 0,0 0,0 0,0-1,0 1,0 25,0-25,0-1,0 1,25 0,-25 25,0-26,25 1,-25 0,0 0,25-25,-25 25,24-1,1 1,0 0,0-25,0 0,0 0,-1 0,1 0,0-25,0 25,-25-25</inkml:trace>
  <inkml:trace contextRef="#ctx0" brushRef="#br0" timeOffset="19183.64">14139 5283,'0'-24,"25"24,0 0,-1 0,1 0,-25-25,25 25,0 0,0 0,-1 0,1 0,25-25,-25 25,-1 0,1 0,0 0,0 0</inkml:trace>
  <inkml:trace contextRef="#ctx0" brushRef="#br0" timeOffset="20267.38">14660 5060,'0'-25,"0"50,0 0,0 0,0 0,25-25,-25 24,0 1,0 0,0 0,25 0,-25-1,0 1,0 0,0 25,0-26,0 1,0 0,0 0,0 0,0-1,0 1,0 0,0-50,0 0,0 1,0-1,0 0,0 0,24 0,-24 1,25-1,0 0,-25 0,25 25,-25-25,25 25,-25-24,24 24,1 0,0 24,-25 1,0 0,0 0,0 0,25-25,-25 24,25 1,-25 0,0 0,24 0,1-25,-25 24,25-24,0 0,0 0,-1 0,1 0,-25-24,25 24,0 0,-25-25,25 25,-25-25,24 0,-24 0,0 1,0-1,0 0,0 0,0 0,-24 25,-1 0,25 25,-25-25,25 25,0 0,0 0,0-1,0 1,0 0,0 0,0 0,0-1,25-24,-25 25,25-25,-25 25,24-25,1 0,0 0,0 0,0-25,-1 25,1-25,0 25,0 0,-25-24,25 24,-1-25,1 25,-25-25,25 0,0 0,-25 1,25 24,-25-25,0 0,0 0,0 0,0 1,-25 24,25 24,0 1,25 0,-25 0,24-25,-24 25,25-1,0 1,-25 0,25-25,-25 25,25 0,0-1,-1-24,-24 25,25-25,0 0,0 0,0 0,-1 0</inkml:trace>
  <inkml:trace contextRef="#ctx0" brushRef="#br0" timeOffset="20936.37">15900 5283,'0'-24,"25"24,-25 24,25-24,-25 25,0 0,0 0,25-25,-25 25,0-1,0 1,0 0,0 0,0 0,0-1,0 1,0 0,0-50,0 0,24 25,-24-24,25 24,-25-25,0 0,25 25,-25-25,25 0,0 1,-25-1,24 25,-24-25,25 25,-25-25,25 25,-25 25,0 0,0 0,0-1,0 1,0 0,0 0,0 0,0-50,0 0,0 0,25 25,-25-25,25 1,-1-1,-24 0,25 25,-25-25,25 25,-25-25,25 25,0 0,-25 25,0 0,0 0,0 0,0-1,0 1,0 0,0 0,0 0,24-25,-24 24,25 1,0-25</inkml:trace>
  <inkml:trace contextRef="#ctx0" brushRef="#br0" timeOffset="21587.36">16744 5283,'0'0,"0"-24,-25 24,0 0,0 0,0 24,0-24,25 25,-24-25,-1 25,0 0,0-25,25 25,-25-1,25 1,0 0,0 0,25-25,0 0,0 0,0 0,-1-25,1 25,-25-25,25 0,0 1,-25-1,0 0,25 25,-25-25,0 0,0 1,0 48,0 1,0 0,0 0,0 0,25-1,-25 1,24 0,1 0,-25 0,25-25,0 24,0-24,-1 0,1 0,0 0,0 0,-25-24,25 24,-1 0,1-25,0 0,0 0,0 0,-1 1,-24-1,25 0,-25 0,25-49,0 24,-25 25,0-24,0 24,0 0,0-24,0 24,0 0,0 0,0 0,0 1,-25-1,0 25,0 0,1 25,24-1,-25 1,0 0,25 25,0-26,0 1,-25 0,25 0,0 24,0-24,0 0,0 0,0 0,0-1,25 1,0 0,-25 0,25 0,24-25,-24 24,0-24,24 25,1-25,0 25,-1-25</inkml:trace>
  <inkml:trace contextRef="#ctx0" brushRef="#br0" timeOffset="22812.58">15503 8136,'0'0,"0"-25,25 25,-25-25,-25 50,0-25,1 25,-26 0,25-25,-198 124,173-99,1-1,-26 1,26-25,-1 25,1 0,-1 0,0-1,1-24,24 25,-25-25,26 25,-1 0,0-25,-25 25,25-1,1 1,24 0,0 0,24-25,1 0</inkml:trace>
  <inkml:trace contextRef="#ctx0" brushRef="#br0" timeOffset="23299.37">14685 8186,'-25'24,"0"-24,25 25,-25-25,1 25,-1 0,0 0,0-1,0-24,0 25,-24 0,24 0,0 0,0-1,1-24,-1 25,0-25,0 25,25 0,-25-25,1 25,24-1,24-24,1 25,0-25,0 0,0 0,-1 0,1 0,25 25,-25-25,24 0,-24 0,25 0,-1 0,1 0,0 0,-1 0,1 25,24-25,25 0,-74 0,25 0,-25 0,-1 0,1 0,0 0</inkml:trace>
  <inkml:trace contextRef="#ctx0" brushRef="#br0" timeOffset="24275.3299">17091 7888,'0'-25,"0"0,-25 25,25-25,0 1,-25 24,25-25,-25 25,1 0,-1 0,0 0,0 0,0 0,1 0,-26 0,25 25,0-25,-24 24,24-24,0 25,-25-25,26 25,-1-25,0 25,0 0,0-1,1 1,24 0,0 0,-25 0,25 0,0-1,0 1,25-25,-25 25,24-25,1 25,0-25,0 0,0 0,-1 0,26 0,-25 0,25 0,-26-25,26 25,-25 0,24-25,-24 25,0-25,0 1,0 24,-1-25,-24 0,25 0,-25 0,25 25,-25-25,0 1,0-1,0 0,0 0,0 0,0 1,0 48,-25-24,25 25,0 0,0 0,0 0,0-1,0 1,25 0,0 0,-25 0,25 0,-1-1,1 1,0-25,0 25,0-25,-1 0,1 25,0-25,0 0,24 0,-24 0,0 0,0 0,0-25,-1 25,1 0</inkml:trace>
  <inkml:trace contextRef="#ctx0" brushRef="#br0" timeOffset="25199.35">17860 7119,'0'25,"0"0,-25-1,25 1,0 0,0 0,0 0,0-1,0 1,0 50,25-51,0 1,-25 0,24 0,-24 0,25-1,0 1,-25 0,0 0,25-25,-25 25,-25-25,0 0,0 0,1 0,-1 0,0 0,0 0,0 0,-24 0,24 24,0-24,0 0,0 25,1 0,-1-25,0 25,0-25,25 25,-25-1,25 1,-24 0,24 0,0 0,0-1,0 1,24-25,-24 25,25-25,0 0,0 25,0-25,24 0,-24 0,0 0,0-25,0 25,-1 0,26-25,-25 25,0-25,-1 1,1-1,-25 0,25 0,-25 0,0 1,0-1,0 0,0 0,0 0,0 1,-25 24,25 24,0 1,0 0,0 0,0 0,0-1,0 1,0 0,0 0,25 0,-25-1,25-24,-25 25,25-25,-1 0,1 0,0 25,0-25,0 0,-1-25,1 25,25 0,-25-25,-1 25,1-24,0-1,0 25,-25-25,25 0,-25 0,0 1,0-1,0 0,0 0,0 0,0 1,0 48,0 1,-25 0,25 0,0 0,0-1,0 1,0 0,0 0,25 0,-1-1,1 1,0-25,0 0,0 25,-1-25,1-25,0 25</inkml:trace>
  <inkml:trace contextRef="#ctx0" brushRef="#br0" timeOffset="25371.32">18529 7441,'25'0</inkml:trace>
  <inkml:trace contextRef="#ctx0" brushRef="#br0" timeOffset="26043.23">19174 7615,'0'-25,"-24"0,-1 25,0 0,0 0,0 25,1-25,-1 0,0 25,0 0,0-25,-24 49,24-24,-25 74,50-74,0 0,0 0,25-25,0 0,0 0,0 0,-1 0,1-25,0 25,0-25,0 25,-25-25,24 25,-24-24,0-1,0 0,25 0,-25 0,0 1,0-1,-25 25,25-25,-24 50,24 0,0-1,0 1,0 0,0 0,0 0,0-1,24-24,-24 25,25-25,0 25,0-25,0 0,-1 0,1 0,0 25</inkml:trace>
  <inkml:trace contextRef="#ctx0" brushRef="#br0" timeOffset="26602.53">19398 7169,'0'24,"0"1,0 0,0 0,0 0,24-1,-24 1,0 0,0 0,25 0,-25-1,0 1,0 0,25 0,-25 24,0-24,25 0,-25 0,0 0,0-1,0 1,0 0,25-25,-25 25,0 0,0-50,0 0,0 0,0 0,0 1,24-1,-24 0,25 0,0 0,0 1,0 24,-1 0,1 0,0 0,0 0,0 0,-1 0,-24 24,25-24,0 25,0 0,-25 0,0 0,0-1,0 1,-25-25,0 25,0-25,1 0,-1 25,0-25,0 0,-24 0,24 0,0 0,0 0,0 0,1 0</inkml:trace>
  <inkml:trace contextRef="#ctx0" brushRef="#br0" timeOffset="27407.56">20315 7565,'0'0,"0"-24,-24 24,-1 0,0 0,0 24,0-24,1 0,24 25,-25-25,0 25,0 0,0 0,25-1,0 1,0 0,0 0,25 0,0-25,0 0,0-25,-1 25,1 0,-25-25,25 25,0 0,-25-25,0 0,25 25,-25-24,0-1,0 0,0 0,0 50,0 0,0 0,0-1,24 1,1 0,0 0,0 0,0-25,-1 0,1 0,0 0,0 0,0 0,-1 0,1-25,0 25,0-25,-25 0,25 0,-25 1,24 24,-24-25,25 0,-25-25,0 26,0-1,0 0,0 0,0-24,0 24,0 0,0-25,0 26,0-1,0-25,0 25,0 1,0-1,0 0,-25 25,25-25,-24 25,24 25,-25 0,0 0,25-1,0 1,0 25,0-25,0-1,0 1,0 25,0-25,0-1,0 1,0 25,25-50,-25 25,25-1,-25 1,24 0,1-25,-25 25,25-25,0 0,-25 25,25-25</inkml:trace>
  <inkml:trace contextRef="#ctx0" brushRef="#br0" timeOffset="27835.62">20365 7392,'0'0,"25"0,0 0,-1 0,1 0,0 0,0 0,0 25,-1-25,26 0,-25 0,0 0,24 0,-24 0,0-25,0 25,-1 0,1 0,0 0,0 0,-25-25,25 25,-25-25,0 50,0 0,0 0,0-1,0 1,0 0,0 0,25-25,-25 25,0-1,24-24,-24 25,25 0,0-25,0 25,0-25,-25 25,24-25,1 0,0 0</inkml:trace>
  <inkml:trace contextRef="#ctx0" brushRef="#br0" timeOffset="27999.28">21109 7293,'0'0,"0"-25,-25 25,50 0</inkml:trace>
  <inkml:trace contextRef="#ctx0" brushRef="#br0" timeOffset="28459.31">21580 7342,'-24'0,"-1"0,0 0,0 0,0 0,1 0,-1 0,0 25,0-25,0 25,1-25,-1 25,25-1,0 1,0 0,0 0,25 0,-1-25,1 24,0-24,0 25,0-25,24 0,-24 0,25 25,-1-25,-24 0,25 0,-1 0,-24 0,25 0,-1 0,-24 0,0 0,24 0,-24 0,0-25</inkml:trace>
  <inkml:trace contextRef="#ctx0" brushRef="#br0" timeOffset="30277.29">13147 6152,'0'0,"-25"0,0 0,25 24,-25-24,1 25,-1-25,0 25,0-25,0 25,1 0,-1-1,0 1,0 0,25 0,-25 0,1-1,24 1,-25 0,25 0,-25 0,25-1,0 1,0 0,0 0,0 0,0-1,0 1,0 0,0 0,25 0,-25-1,25-24,-1 25,1 0,25-25,-25 25,-1-25,1 25,25-25,-25 0,24 0,-24 25,25-25,-1 0,-24 0,0 0,24 0,-24 0,0 0,0 0,0 0,-1 0,1 0</inkml:trace>
  <inkml:trace contextRef="#ctx0" brushRef="#br0" timeOffset="31717.18">13792 6176,'0'-24,"-25"24,0 0,0 0,1 0,-1 0,0 0,25 24,-25 1,25 0,-25-25,25 25,0 0,0-1,0 1,0 0,0 0,0 0,25-1,-25 1,25 0,-25 0,25-25,-25 25,25-1,-1-24,1 25,0-25,0 25,0-25,-1 0,1 25,0-25,25 0,-26 0,1 0,0 0,0 0,0 0,-1 0,1-25,0 25,0 0,-25-25,25 25,-1-25,-24 1,25 24,-25-25,25 0,-25 0,0 0,0 1,0-1,25 0,-25 0,0-24,0 24,0 0,0 0,0 0,0 1,-25-1,0 25,25-25,-25 0,1 0,-1 25,0-24,0 24,0-25,1 25,-1 0,0-25,0 25,0 0,1 0,-1 0</inkml:trace>
  <inkml:trace contextRef="#ctx0" brushRef="#br0" timeOffset="32089.21">13866 6300,'25'0,"-25"25,25-25,0 25,-1 0,1 0,0-25,-25 24,25 1,0 0,-25 0,24 0,1-1,0 1,-25 0,25 0,0 0,-25-1,24-24,1 25,-25 0,25-25,0 25,0-25,-1 25,1-25,-25 24,25-24,0 0,0 0,-1 0,1 0,0 0</inkml:trace>
  <inkml:trace contextRef="#ctx0" brushRef="#br0" timeOffset="32589.26">14734 6499,'-24'25,"24"-1,-25 1,25 0,0 0,0 0,0-1,0 1,0 0,0 0,0 0,25-25,-25 24,24-24,1 25,0-25,0 0,-25 25,25-25,-1 0,1 0,0 0,0-25</inkml:trace>
  <inkml:trace contextRef="#ctx0" brushRef="#br0" timeOffset="32982.17">14759 6201,'0'-25,"-25"25,1 0,24 25,-25-25,25 25,0 0,25-25,-1 0,1 0,-25-25,-25 25</inkml:trace>
  <inkml:trace contextRef="#ctx0" brushRef="#br0" timeOffset="33450.25">14759 5953,'25'0,"0"0,0 25,-1-25,1 0,0 0,0 25,24-25,-24 0,25 25,-25-25,24 24,-24 1,25 0,-26 0,26 0,-25-1,0 1,24 25,-24-1,-25-24,25 25,-25-1,0 1,0 24,0-24,-25 0,0 24,-24-24,-1 24,25-24,-24-1,-1 1,0 0,1-1,24-24,-25 0,26 0,-26-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8:50:54.3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03 7169,'0'24,"25"-24,-1 0,-24 25,25-25,0 0,0 0,0 0,0 0,-1 0,-24 25,25-25,0 0,0 0,0 0,-1 0,1 0,0 0,0 0,0 0,-1 0,1 0,0 0,0 0,0 0,-1 0,1 0,0 0,0 0,0 0,-1 0,1 0,0 0,0 0,0 0,-1 0,-24-25,25 25,0 0,0 0,0 0,-1 0,1 0,0-25,0 25,0 0,-1 0,-24 25,-24-25,24 25,-25-25,25 25,0 0,-25-25,25 24,0 1,0 0,0 0,0 0,0-1,-25 1,25 0,-25-25,25 25,0 0,0-1,0 1,0 0,0 0,0 0,0-1,0 1,0 0,25 0,-25 0,0-1,25-24,-25 25,0 0,0 0,25-25,-25 25,0-1,25-24,-25 25,0 0,0 0,0 0,24-25,-24 25,0-1,0 1,25-25,-25 25,0 0,25-25,-25 25,0-1,0 1,0 0,0 0,25-25,-25 25,0-1,0 1,0 0,0 0,0 0,25-1,-25 1,0 0,0 0,0 0,0-1,0 1,25-25,-25 25,0 0,0 0,0-1,0 1,0 0,0 0,24-25,-24 25,0-1,0 1,0 0,0 0,0 0,25-1,-25 1,0 0,25-25,-25 25,0 0,25-25,-25 25,25-1,-25 1,24-25,-24 25,25-25,-25 25,25-25,-25 25,25-25,-25 24,25-24,-25 25,24-25,-24 25,25-25,-25 25,25-25,-25 25,25-25,0 0,-25 24,0 1,24-25,-24 25,25-25,-25 25,0 0,25-25,-25 24,0 1,0 0,0 0,0 0,-25-25,0 0,1 0,24-25,-25 25,0 0,0 0,25-25,-25 25,1 0,-1 0,0 0,0 0,0 0,25-25,-24 25,-1 0,0 0,0 0,0 0,1 0,24-25,-25 25,0 0,0 0,0 0,0 0,25-24,-24 24,-1 0,0 0,0 0,0 0,25-25,-24 25,-1 0,0 0,0 0,0 0,1 0,-1 0,0 0,25-25,-25 25,0 0,1 0,-1 0,25-25,-25 25,25-25,0 1,0-1,0 0,0 0,0 0,0 1,0-1,0 0,0 0,0 0,0 1,-25 24,25-25,0 0,-25 25,25-25,0 0,0 0,-24 25,24-24,0-1,-25 0,25 0,0 0,-25 25,25-24,0-1,0 0,-25 25,25-25,0 0,0 1,-25 24,25-25,0 0,-24 25,24-25,0 0,0 1,-25 24,25-25,0 0,-25 0,25 0,0 1,-25-1,25 0,0 0,-25 25,25-25,0 1,0-1,-24 25,24-25,0 0,0 0,-25 25,25-24,0-1,-25 0,25 0,0 0,-25 25,25-24,0-1,0 0,0 0,-25 25,25-25,0 0,0 1,-24 24,24-25,0 0,0 0,0 0,-25 1,25-1,0 0,0 0,-25 25,25-25,0 1,-25 24,25-25,0 0,-25 25,25-25,0 0,0 1,-25 24,25-25,0 0,0 0,-24 25,24-25,0 1,0-1,-25 25,25-25,0 0,0 0,0 1</inkml:trace>
  <inkml:trace contextRef="#ctx0" brushRef="#br0" timeOffset="1591.47">9724 7094,'0'25,"-25"-25,25 25,25-25,-25 25,25-25,-25 24,24-24,1 0,0 0,0 0,-25 25,25-25,-1 0,-24 25,0 0,0 0,-24-25,24 24,-25-24,25 25,-25-25,25 25,-25-25,25 25,-25-25,1 0,24 25,-25-25,0 24</inkml:trace>
  <inkml:trace contextRef="#ctx0" brushRef="#br0" timeOffset="2571.88">10170 7987,'0'25,"0"0,0 0,25-25,-25 24,25-24,-25 25,25-25,-25 25,24-25,-24 25,25-25,-25 25,25-25,0 0,0-25,0 0,-1 0,1 0,0 1,0-1,0 0,-1 25,-24-25,25 25,-25-25,25 25,-25-25,0 1,25 24</inkml:trace>
  <inkml:trace contextRef="#ctx0" brushRef="#br0" timeOffset="3963.54">10493 9327,'0'24,"-25"-24,0 25,0 0,1 0,-1-25,25 25,-25-25,25 24,-25-24,0 25,25 0,0 0,25-25,0 25,0-25,-25 24,25-24,-1 0,1 0,-25 25,25-25,0 0,0 0,-1 0,-24 25,25-25,0 0,0 0,0 25,-1-25,1 0,0 0,0 0,0 0</inkml:trace>
  <inkml:trace contextRef="#ctx0" brushRef="#br0" timeOffset="5411.7">9501 8210,'-25'0,"25"25,-25-25,25 25,-25-25,25 25,-25 0,25-1,-24-24,24 25,-25 0,25 0,-25-25,25 25,0-1,-25 1,25 0,-25-25,25 25,0-50,25 0,0 0,0 1,0-1,-1 0,-24 0,25 25,-25-25,25 1,-25-1,25 0,-25 0,25 25,-25 25,24-25,1 25,0-25,-25 25,25-25,-25 24,25-24,-1 25,1-25,0 25,0-25,0 25,-1-25,1 0,0 25,0-25,-25 24,25-24</inkml:trace>
  <inkml:trace contextRef="#ctx0" brushRef="#br0" timeOffset="14765.74">9674 2257,'0'-25,"-25"25,25-24,-24 24,24-25,-25 25,0 0,0 0,0 0,1 0,-1 25,0-25,0 0,0 0,1 24,-1-24,0 25,0-25,25 25,-25-25,25 25,-25 0,25-1,0 1,-24-25,24 25,0 0,0 0,0-1,0 1,0 0,24 0,1 0,-25-1,25-24,-25 25,25-25,-25 25,25-25,0 0,-1 0,1 0,0 0,0-25,0 25,-1-25,1 1,0 24,-25-25,25 25,-25-25,25 0,-25 0,24 1,-24-1,0 0,0 0,0 0,0 1,0-1,0 0,0 50,0 0,0-1,0 1,0 0,0 0,0 0,0-1,0 1,0 0,0 0,25-25,-25 25,25-25,-25 24,25-24,0 0,-1 0,1 0,0 0,0 0,0 0</inkml:trace>
  <inkml:trace contextRef="#ctx0" brushRef="#br0" timeOffset="17585.89">10642 2505,'24'0,"1"0,0 0,0 0,-25-25,0 1,-25-1,0 25,0 0,1 0,24-25,-25 25,0 0,0 0</inkml:trace>
  <inkml:trace contextRef="#ctx0" brushRef="#br0" timeOffset="19181.77">10418 2480,'25'0,"0"0,0 0,0 0,-1 0,1 0,0 0,0 0,0 0,-1 0,1 0,0 0,0 0,0 0,-1 0,1 0,0 0,-50 0,0 0,1 0,-1 0,0 0,0 0,0 0,1 0,-1 0,0 0,0 0,0 0,1 0,-1 0,0 0,0 0,0 0,25-24,25 24,0 0,0 0,0 0,-1 0,1 0,0 0,0 0,24 0,-24 0,0 0,0 0,0 0,-1 0,1 0,0 0</inkml:trace>
  <inkml:trace contextRef="#ctx0" brushRef="#br0" timeOffset="20133.74">10989 2183,'0'25,"0"-1,0 1,0 0,0 0,0 0,0-1,0 1,0 0,0 0,0 0,0-1,0 1,25 0,-25 0,0 0,0-1,0 1,0 0,0 0,0 0,0 0,0-1,0 1,0-50,0 1,0-1,0 0,0 0,0 0,0 0,0 1,0-1,0 0,24 25,-24-25,0 0,25 25,0-24,0 24,-25-25,25 25,-1 0,1 0,0 0,0 0,0 0,-1 0,1 0,0 0,0 0,0 25,0-25,-1 24,1-24,-25 25,0 0,25-25,-25 25,0 0,0-1,-25-24,0 25,1-25,24 25,-25-25,0 0,0 0,0 25,0-25,1 0,-1 0,0 0,0 0,0 0,25 25,-24-25,-1 0,0 0,0 0</inkml:trace>
  <inkml:trace contextRef="#ctx0" brushRef="#br0" timeOffset="20645.32">11832 2530,'0'0,"25"0,0 0,0 0,-1 0,1 0,0 0,0 0,0 0,-1 0,1 0,0 0,0 0,0 0,-1 0,1 0,0 0,0 0,0 0,-1 0,1 0</inkml:trace>
  <inkml:trace contextRef="#ctx0" brushRef="#br0" timeOffset="21421.45">12824 2381,'0'0,"-24"0,-1 0,0 0,0 25,0-25,1 25,-1-25,25 25,-25-25,0 24,25 1,-25 0,25 0,-24 0,24-1,0 1,0 0,0 0,0 0,24-25,-24 25,25-25,-25 24,25-24,0 25,0-25,-1 25,1-25,0 0,0 0,0 25,-1-25,1 0,0 0,0 0,0 0,-1 0,1 0,0 0,0 0,0 0,-1 0,1 0,0 0,0 0,0 0,-1 0,1 0,0 0,0 0,0 0</inkml:trace>
  <inkml:trace contextRef="#ctx0" brushRef="#br0" timeOffset="21892.29">14040 2629,'0'0,"25"0</inkml:trace>
  <inkml:trace contextRef="#ctx0" brushRef="#br0" timeOffset="22850.57">13494 2530,'25'0,"0"25,0-25,-1 0,1 0,0 0,25 0,-1 0,-24 0,25 0,-1 0,1 0,-25 0,24 0,1 0,-1 0,-24 0,25 0,-1 0,-24-25,25 25,-1 0,-24 0,0 0,25 0,-26 0,1 0,0 0,0 0,-25-25,25 25,-50 0</inkml:trace>
  <inkml:trace contextRef="#ctx0" brushRef="#br0" timeOffset="23837.26">15057 2480,'0'0,"25"0,-25 25,24 0,-24 0,25 0,-25-1,-25-24,1-24,-1 24,0 0,0-25,0 25,1 0,-1 0,0 0,0-25,0 25,1 0,-1 0,0 25,0-25,0 0,1 25,-1-25,0 24,0-24,25 25,-25-25,25 25,-24 0,24 0,-25 0,25-1,0 1,0 0,0 0,25-25,-1 25,1-25,0 0,0 0,0 0,-25-25,24 25,1 0,0-25,0 25,0 0,-25-25,24 25,1 0,0-25,0 25,-25-24,25 24,-1-25,1 0,0 0,-25 0,25 0,-25 1,25-1,-25 0,0 0,0 0,0 50,0 0,-25-25,25 25,0 0,0-1,0 1,0 0,0 0,0 0,0 0,25-25,-25 24,24 1,1 0,0 0,0-25,-25 25,25-25,-1 0,1 24,0-24,0 0,0 0</inkml:trace>
  <inkml:trace contextRef="#ctx0" brushRef="#br0" timeOffset="24618.99">14982 1960,'0'24,"0"1,0 0,-24 0,24 0,-25-1,25 1,0 0,0 0,0 0,0-1,0 1,0 0,0 0,0 0,0-1,0 1,0 0,0 0,0 0,0-1,0 1,0 0,0 0,0 0,0-1,0 1,0-50,0 1,0-1,0 0,0 0,25 0,-25 1,0-1,0 0,24 25,-24-25,0 0,0 1,0-1,0 0,25 0,-25 0,0 1,0-1,0 0,0 0,0 50,0 0,0 0,0-1,0 1,0 0,0 0,0 0</inkml:trace>
  <inkml:trace contextRef="#ctx0" brushRef="#br0" timeOffset="25249.58">15429 2654,'25'0,"-1"0,1 0,0 0,0 0,24 0,-24 25,0-25,0 0,25 0,-26 0,26 0,-25 0,0 0,24 0,-24 25,0-25,0 0,-1 0,1 0,0 0,0 0,0 0,-1 0,1 0,0 0,-25-25</inkml:trace>
  <inkml:trace contextRef="#ctx0" brushRef="#br0" timeOffset="26317.86">17066 2555,'0'-25,"-25"25,25-25,-25 25,1 0,-1 0,0 0,0 0,0 0,1 0,-1 0,0 0,0 25,0-25,1 0,-1 25,0-25,0 0,25 25,-25-25,0 0,1 24,-1-24,0 25,0-25,0 25,1 0,-1 0,0-25,25 25,-25-25,25 24,-25-24,25 25,-24-25,24 25,0 0,0 0,-25-25,25 24,0 1,0 0,25 0,-1 0,1-25,-25 24,25-24,0 0,-25 25,25-25,-1 0,1 0,0 25,0-25,0 0,-25-25,24 25,1 0,0 0,-25-25,25 25,0-24,0-1,-1 0,1 0,-25 0,25 1,0-1,-25 0,0 0,25 25,-25-25,0 1,24-1,-24 0,0 0,0 0,0 0,0 50,-24-25,24 25,-25 0,25 0,0 0,-25-25,25 24,0 1,0 0,0 0,0 0,0-1,0 1,0 0,0 0,25 0,0-1,-25 1,24-25,1 25,0-25,0 25,24 0,-24-25,0 24,0-24,0 0,24 0,-24 0,0 0,24 0,-24 0,0 0,25 0,-26 0,1 0,0-24,0 24,0 0,-1 0,-24-25,25 25,0 0,-25-25,25 25,0 0,-25-2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8:50:54.3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03 7169,'0'24,"25"-24,-1 0,-24 25,25-25,0 0,0 0,0 0,0 0,-1 0,-24 25,25-25,0 0,0 0,0 0,-1 0,1 0,0 0,0 0,0 0,-1 0,1 0,0 0,0 0,0 0,-1 0,1 0,0 0,0 0,0 0,-1 0,1 0,0 0,0 0,0 0,-1 0,-24-25,25 25,0 0,0 0,0 0,-1 0,1 0,0-25,0 25,0 0,-1 0,-24 25,-24-25,24 25,-25-25,25 25,0 0,-25-25,25 24,0 1,0 0,0 0,0 0,0-1,-25 1,25 0,-25-25,25 25,0 0,0-1,0 1,0 0,0 0,0 0,0-1,0 1,0 0,25 0,-25 0,0-1,25-24,-25 25,0 0,0 0,25-25,-25 25,0-1,25-24,-25 25,0 0,0 0,0 0,24-25,-24 25,0-1,0 1,25-25,-25 25,0 0,25-25,-25 25,0-1,0 1,0 0,0 0,25-25,-25 25,0-1,0 1,0 0,0 0,0 0,25-1,-25 1,0 0,0 0,0 0,0-1,0 1,25-25,-25 25,0 0,0 0,0-1,0 1,0 0,0 0,24-25,-24 25,0-1,0 1,0 0,0 0,0 0,25-1,-25 1,0 0,25-25,-25 25,0 0,25-25,-25 25,25-1,-25 1,24-25,-24 25,25-25,-25 25,25-25,-25 25,25-25,-25 24,25-24,-25 25,24-25,-24 25,25-25,-25 25,25-25,-25 25,25-25,0 0,-25 24,0 1,24-25,-24 25,25-25,-25 25,0 0,25-25,-25 24,0 1,0 0,0 0,0 0,-25-25,0 0,1 0,24-25,-25 25,0 0,0 0,25-25,-25 25,1 0,-1 0,0 0,0 0,0 0,25-25,-24 25,-1 0,0 0,0 0,0 0,1 0,24-25,-25 25,0 0,0 0,0 0,0 0,25-24,-24 24,-1 0,0 0,0 0,0 0,25-25,-24 25,-1 0,0 0,0 0,0 0,1 0,-1 0,0 0,25-25,-25 25,0 0,1 0,-1 0,25-25,-25 25,25-25,0 1,0-1,0 0,0 0,0 0,0 1,0-1,0 0,0 0,0 0,0 1,-25 24,25-25,0 0,-25 25,25-25,0 0,0 0,-24 25,24-24,0-1,-25 0,25 0,0 0,-25 25,25-24,0-1,0 0,-25 25,25-25,0 0,0 1,-25 24,25-25,0 0,-24 25,24-25,0 0,0 1,-25 24,25-25,0 0,-25 0,25 0,0 1,-25-1,25 0,0 0,-25 25,25-25,0 1,0-1,-24 25,24-25,0 0,0 0,-25 25,25-24,0-1,-25 0,25 0,0 0,-25 25,25-24,0-1,0 0,0 0,-25 25,25-25,0 0,0 1,-24 24,24-25,0 0,0 0,0 0,-25 1,25-1,0 0,0 0,-25 25,25-25,0 1,-25 24,25-25,0 0,-25 25,25-25,0 0,0 1,-25 24,25-25,0 0,0 0,-24 25,24-25,0 1,0-1,-25 25,25-25,0 0,0 0,0 1</inkml:trace>
  <inkml:trace contextRef="#ctx0" brushRef="#br0" timeOffset="1591.47">9724 7094,'0'25,"-25"-25,25 25,25-25,-25 25,25-25,-25 24,24-24,1 0,0 0,0 0,-25 25,25-25,-1 0,-24 25,0 0,0 0,-24-25,24 24,-25-24,25 25,-25-25,25 25,-25-25,25 25,-25-25,1 0,24 25,-25-25,0 24</inkml:trace>
  <inkml:trace contextRef="#ctx0" brushRef="#br0" timeOffset="2571.88">10170 7987,'0'25,"0"0,0 0,25-25,-25 24,25-24,-25 25,25-25,-25 25,24-25,-24 25,25-25,-25 25,25-25,0 0,0-25,0 0,-1 0,1 0,0 1,0-1,0 0,-1 25,-24-25,25 25,-25-25,25 25,-25-25,0 1,25 24</inkml:trace>
  <inkml:trace contextRef="#ctx0" brushRef="#br0" timeOffset="3963.54">10493 9327,'0'24,"-25"-24,0 25,0 0,1 0,-1-25,25 25,-25-25,25 24,-25-24,0 25,25 0,0 0,25-25,0 25,0-25,-25 24,25-24,-1 0,1 0,-25 25,25-25,0 0,0 0,-1 0,-24 25,25-25,0 0,0 0,0 25,-1-25,1 0,0 0,0 0,0 0</inkml:trace>
  <inkml:trace contextRef="#ctx0" brushRef="#br0" timeOffset="5411.7">9501 8210,'-25'0,"25"25,-25-25,25 25,-25-25,25 25,-25 0,25-1,-24-24,24 25,-25 0,25 0,-25-25,25 25,0-1,-25 1,25 0,-25-25,25 25,0-50,25 0,0 0,0 1,0-1,-1 0,-24 0,25 25,-25-25,25 1,-25-1,25 0,-25 0,25 25,-25 25,24-25,1 25,0-25,-25 25,25-25,-25 24,25-24,-1 25,1-25,0 25,0-25,0 25,-1-25,1 0,0 25,0-25,-25 24,25-24</inkml:trace>
  <inkml:trace contextRef="#ctx0" brushRef="#br0" timeOffset="14765.74">9674 2257,'0'-25,"-25"25,25-24,-24 24,24-25,-25 25,0 0,0 0,0 0,1 0,-1 25,0-25,0 0,0 0,1 24,-1-24,0 25,0-25,25 25,-25-25,25 25,-25 0,25-1,0 1,-24-25,24 25,0 0,0 0,0-1,0 1,0 0,24 0,1 0,-25-1,25-24,-25 25,25-25,-25 25,25-25,0 0,-1 0,1 0,0 0,0-25,0 25,-1-25,1 1,0 24,-25-25,25 25,-25-25,25 0,-25 0,24 1,-24-1,0 0,0 0,0 0,0 1,0-1,0 0,0 50,0 0,0-1,0 1,0 0,0 0,0 0,0-1,0 1,0 0,0 0,25-25,-25 25,25-25,-25 24,25-24,0 0,-1 0,1 0,0 0,0 0,0 0</inkml:trace>
  <inkml:trace contextRef="#ctx0" brushRef="#br0" timeOffset="17585.89">10642 2505,'24'0,"1"0,0 0,0 0,-25-25,0 1,-25-1,0 25,0 0,1 0,24-25,-25 25,0 0,0 0</inkml:trace>
  <inkml:trace contextRef="#ctx0" brushRef="#br0" timeOffset="19181.77">10418 2480,'25'0,"0"0,0 0,0 0,-1 0,1 0,0 0,0 0,0 0,-1 0,1 0,0 0,0 0,0 0,-1 0,1 0,0 0,-50 0,0 0,1 0,-1 0,0 0,0 0,0 0,1 0,-1 0,0 0,0 0,0 0,1 0,-1 0,0 0,0 0,0 0,25-24,25 24,0 0,0 0,0 0,-1 0,1 0,0 0,0 0,24 0,-24 0,0 0,0 0,0 0,-1 0,1 0,0 0</inkml:trace>
  <inkml:trace contextRef="#ctx0" brushRef="#br0" timeOffset="20133.74">10989 2183,'0'25,"0"-1,0 1,0 0,0 0,0 0,0-1,0 1,0 0,0 0,0 0,0-1,0 1,25 0,-25 0,0 0,0-1,0 1,0 0,0 0,0 0,0 0,0-1,0 1,0-50,0 1,0-1,0 0,0 0,0 0,0 0,0 1,0-1,0 0,24 25,-24-25,0 0,25 25,0-24,0 24,-25-25,25 25,-1 0,1 0,0 0,0 0,0 0,-1 0,1 0,0 0,0 0,0 25,0-25,-1 24,1-24,-25 25,0 0,25-25,-25 25,0 0,0-1,-25-24,0 25,1-25,24 25,-25-25,0 0,0 0,0 25,0-25,1 0,-1 0,0 0,0 0,0 0,25 25,-24-25,-1 0,0 0,0 0</inkml:trace>
  <inkml:trace contextRef="#ctx0" brushRef="#br0" timeOffset="20645.32">11832 2530,'0'0,"25"0,0 0,0 0,-1 0,1 0,0 0,0 0,0 0,-1 0,1 0,0 0,0 0,0 0,-1 0,1 0,0 0,0 0,0 0,-1 0,1 0</inkml:trace>
  <inkml:trace contextRef="#ctx0" brushRef="#br0" timeOffset="21421.45">12824 2381,'0'0,"-24"0,-1 0,0 0,0 25,0-25,1 25,-1-25,25 25,-25-25,0 24,25 1,-25 0,25 0,-24 0,24-1,0 1,0 0,0 0,0 0,24-25,-24 25,25-25,-25 24,25-24,0 25,0-25,-1 25,1-25,0 0,0 0,0 25,-1-25,1 0,0 0,0 0,0 0,-1 0,1 0,0 0,0 0,0 0,-1 0,1 0,0 0,0 0,0 0,-1 0,1 0,0 0,0 0,0 0</inkml:trace>
  <inkml:trace contextRef="#ctx0" brushRef="#br0" timeOffset="21892.29">14040 2629,'0'0,"25"0</inkml:trace>
  <inkml:trace contextRef="#ctx0" brushRef="#br0" timeOffset="22850.57">13494 2530,'25'0,"0"25,0-25,-1 0,1 0,0 0,25 0,-1 0,-24 0,25 0,-1 0,1 0,-25 0,24 0,1 0,-1 0,-24 0,25 0,-1 0,-24-25,25 25,-1 0,-24 0,0 0,25 0,-26 0,1 0,0 0,0 0,-25-25,25 25,-50 0</inkml:trace>
  <inkml:trace contextRef="#ctx0" brushRef="#br0" timeOffset="23837.26">15057 2480,'0'0,"25"0,-25 25,24 0,-24 0,25 0,-25-1,-25-24,1-24,-1 24,0 0,0-25,0 25,1 0,-1 0,0 0,0-25,0 25,1 0,-1 0,0 25,0-25,0 0,1 25,-1-25,0 24,0-24,25 25,-25-25,25 25,-24 0,24 0,-25 0,25-1,0 1,0 0,0 0,25-25,-1 25,1-25,0 0,0 0,0 0,-25-25,24 25,1 0,0-25,0 25,0 0,-25-25,24 25,1 0,0-25,0 25,-25-24,25 24,-1-25,1 0,0 0,-25 0,25 0,-25 1,25-1,-25 0,0 0,0 0,0 50,0 0,-25-25,25 25,0 0,0-1,0 1,0 0,0 0,0 0,0 0,25-25,-25 24,24 1,1 0,0 0,0-25,-25 25,25-25,-1 0,1 24,0-24,0 0,0 0</inkml:trace>
  <inkml:trace contextRef="#ctx0" brushRef="#br0" timeOffset="24618.99">14982 1960,'0'24,"0"1,0 0,-24 0,24 0,-25-1,25 1,0 0,0 0,0 0,0-1,0 1,0 0,0 0,0 0,0-1,0 1,0 0,0 0,0 0,0-1,0 1,0 0,0 0,0 0,0-1,0 1,0-50,0 1,0-1,0 0,0 0,25 0,-25 1,0-1,0 0,24 25,-24-25,0 0,0 1,0-1,0 0,25 0,-25 0,0 1,0-1,0 0,0 0,0 50,0 0,0 0,0-1,0 1,0 0,0 0,0 0</inkml:trace>
  <inkml:trace contextRef="#ctx0" brushRef="#br0" timeOffset="25249.58">15429 2654,'25'0,"-1"0,1 0,0 0,0 0,24 0,-24 25,0-25,0 0,25 0,-26 0,26 0,-25 0,0 0,24 0,-24 25,0-25,0 0,-1 0,1 0,0 0,0 0,0 0,-1 0,1 0,0 0,-25-25</inkml:trace>
  <inkml:trace contextRef="#ctx0" brushRef="#br0" timeOffset="26317.86">17066 2555,'0'-25,"-25"25,25-25,-25 25,1 0,-1 0,0 0,0 0,0 0,1 0,-1 0,0 0,0 25,0-25,1 0,-1 25,0-25,0 0,25 25,-25-25,0 0,1 24,-1-24,0 25,0-25,0 25,1 0,-1 0,0-25,25 25,-25-25,25 24,-25-24,25 25,-24-25,24 25,0 0,0 0,-25-25,25 24,0 1,0 0,25 0,-1 0,1-25,-25 24,25-24,0 0,-25 25,25-25,-1 0,1 0,0 25,0-25,0 0,-25-25,24 25,1 0,0 0,-25-25,25 25,0-24,0-1,-1 0,1 0,-25 0,25 1,0-1,-25 0,0 0,25 25,-25-25,0 1,24-1,-24 0,0 0,0 0,0 0,0 50,-24-25,24 25,-25 0,25 0,0 0,-25-25,25 24,0 1,0 0,0 0,0 0,0-1,0 1,0 0,0 0,25 0,0-1,-25 1,24-25,1 25,0-25,0 25,24 0,-24-25,0 24,0-24,0 0,24 0,-24 0,0 0,24 0,-24 0,0 0,25 0,-26 0,1 0,0-24,0 24,0 0,-1 0,-24-25,25 25,0 0,-25-25,25 25,0 0,-25-2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9:35:21.18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636 7813,'-24'0,"-1"0,0 25,25 0,-25-25,25 25,-25-25,25 25,-24-25,24 24,-25-24,25 25,-25 0,0 0,25 0,-25 0,25-1,-24-24,24 25,0 0,-25 0,25 0,-25-1,25 1,-25 0,25 0,0 0,0-1,-25 1,25 0,0 0,0 0,0-1,-24 1,24 0,0 0,0-50,0 0,24 25,-24-25,0 1,0-1,0 0</inkml:trace>
  <inkml:trace contextRef="#ctx0" brushRef="#br0" timeOffset="7858.66">2307 15304,'0'-24,"0"48,-25-24,25 25,-24-25,24 25,-25 0,25 0,-25 0,25-1,-25 1,0 0,25 0,-24 24,-1-24,0 25,25-25,-25 24,0 1,25-25,-24 24,-1 1,25-1,-25 1,0 0,25-1,-25-24,25 25,-24-1,24 1,-25-1,25 1,0 0,-25-25,25 24,0 1,0-25,0 24,0-24,0 0,-25 0,25 24,0-24,0 0,0 0,0-1,25 1,-25 0,0 0,0 0,25-1,-25 1,0 0,25 0,-25 0,24-25,1 24,0-24,-25-24,25 24,0-25,-1 25,-24-25,25 0,-25 0,25 25,-25-24,0-1,25 25,-25-25,0 0,0 0,0 1,0-1,0 0,0 0,0 0,0 1,-25-1,25 0,-25 0,25 0,0 1,-25-1,25 0,-24 0,-1 0,25 1,-25 24,25-25,-25 25,0-25,1 25,24-25,-25 25,0 0,25-25,-25 25,25-25,25 25,-25-24,25 24,0-25,-1 25,-24-25,25 25,0-25,0 0,0 25,-1-24,1-1,0 0,0 25,0-25,24 0,-24 25,-25-24,25 24,0-25,-1 25,-24-25,0 50,0 0,0-1,0 1,0 0,0 0,0 0,0-1,25 1,-25 0,25 0,0 0,0-25,-25 24,24-24,1 0,0 0,0 0,0 0,-25-24,24 24,1-25,0 25,-25-25,25 25,-25-25,25 25,-25-25,24 25,-24-24,0-1,0 0,0 0,0 0,-24 1,-1-1,0 0,0 25,0-25,1 25,-1 0,0 0,0 0,0 0,1 0,-1 0,25 25,-25-25,0 0,0 25,1 0,24-1,0 1,0 0,24-25,1 0,-25 25,25-25,0 0,0 0,-1 0,1 0,0-25,0 25,0-25,-1 25,1 0,0-25,0 1,0-1,-1 0,1 25,0-25,0 0,0 1,-1-1,-24 0,25 0,0 0,0 1,-25-1,0 0,0 0,-25 25,0 0,25 25,-25-25,1 25,24 0,0-50,24 25,1 0,-25-25,25 25,0 0,0-25,-1 25,1 0,-25 25,0 0,0 0,25-1,-25 1,0 0,0 0,0 0,0-1,0 1,0 0,0 0,0 0,25-25,-25 24,0 1,25-25,-25 25,25-25,-1 25,1-25,0 0,0 0,0 0,-1 0,1 0,0 0,0-25</inkml:trace>
  <inkml:trace contextRef="#ctx0" brushRef="#br0" timeOffset="9458.11">5185 15627,'0'-25,"-25"25,0 0,0 0,0 0,1 0,-1 0,0 25,0-25,0 0,0 0,1 25,-1-25,0 0,0 0,0 25,1-25,-1 24,0-24,0 25,0-25,1 25,-1-25,0 25,0-25,0 25,1-25,-1 24,0-24,25 25,-25-25,25 25,-25 0,1-25,24 25,-25-1,25 1,-25 0,25 0,0 0,-25-1,25 1,0 0,0 0,0 0,0-1,0 1,0 0,0 0,0 0,25-25,-25 24,25-24,-25 25,25-25,-1 25,1 0,0-25,0 0,0 25,-1-25,1 0,0 0,0 0,0-25,24 25,-24 0,0-25,0 25,-1-25,1 25,0-25,0 25,0-24,-25-1,24 25,1-25,0 25,-25-25,25 0,-25 1,25 24,-25-25,0 0,0 0,0 0,0 1,0-1,0 50,0-1,-25 1,25 0,0 0,0 0,0-1,25-24,0 0,-1 0,1 0,0-24,0 24,0-25,-1 0,1 0,-25 0,25 25,-25-24,0-1,0 0,0 0,0 0,0 1,0-1,0 50,0-1,0 1,25-25,-25 25,0 0,25-25,-25 25,0-1,24 1,-24 0,0 0,25 0,-25-1,25 1,-25 0,0 0,25 0,-25-1,0 1,0 0,25 0,-25 0,0 0,0-1,0 1,0 0,-25 0,0 0,25-1,-25-24,25 25,-25-25,1 0,24 25,-25-25,0 25,0-25,0 0,1 0,24-25,-25 25,25-25,-25 25,25-25,0 1,0-1,0 0,25 0,-25 0,25 25,-25-24,24-1,1 0,0 0,0 25,-25-25,25 25,-1-25,1 25,-25-24,25 24,0-25,0 0,-1 25,-24-25,25 25,-25-25</inkml:trace>
  <inkml:trace contextRef="#ctx0" brushRef="#br0" timeOffset="10703.08">5953 15801,'-24'0,"-1"0,0 0,0 0,0 0,1 24,-1-24,0 25,0 0,0-25,25 25,-24 0,24-1,0 1,-25-25,25 25,-25 0,25 0,0-1,0 1,0 0,0 0,0 0,0-1,25-24,-25 25,25-25,-25 25,24-25,-24 25,25-25,0 0,-25 25,25-25,0 0,-1 0,1 0,0 0,0 0,0 0,-1 0,1 0,0 0,0-25,0 25,-25-25,24 25,1-25,0 25,0-25,0 1,0 24,-25-25,24 0,1 25,-25-25,25 0,-25 1,25-1,-25 0,25 0,-25 0,24 1,-24-26,0 25,25-24,-25 24,0 0,0-25,0 26,0-26,0 25,0 0,0 1,0-1,0 0,0 0,0 0,-25 1,25-1,-24 25,24-25,-25 25,0 0,25 25,0 0,0-1,-25-24,25 25,0 0,0 0,0 0,0-1,0 1,0 0,0 25,0-26,0 1,0 0,0 0,0 24,0-24,0 0,0 0,0 0,25-1,-25 1,0 0,25 0,-25 0,25-1,-1-24,-24 25,25 0,0 0,0-25,0 25,-1-25,1 24,0-24,0 0,0 0,-1-24,1 24,0-25,0 0,0 0,-1 0,1 1,-25-1,25 0,0 0,-25 0,25 1,-25-1,0 0,0 0,0 0,24 1,-24-1,0 0,0 0,0 0,-24 1,-1-1,0 25,0 25,0-25,25 24,0 1,-24-25,24 25,0 0,0 0,-25-1,25 1,0 0,0 0,0 0,0-1,0 1,25-25,-25 25,0 0,24 0,1-25,-25 24,25-24,0 25,0-25,-1 0,1 0,0 0,0 0,0-25,-1 25,1 0,0 0,0-24,0 24,-1 0,1-25,0 25</inkml:trace>
  <inkml:trace contextRef="#ctx0" brushRef="#br0" timeOffset="13181.75">7987 15751,'0'-25,"0"0,0 50,0 0,-24-25,24 25,-25 0,25-1,-25 1,25 0,-25 0,25 0,-25 24,25-24,-24 25,-1-26,25 26,-25-25,25 24,-25-24,25 0,-25 25,25-26,-24-24,24 25,0 0,0 0,0 0,0-50,0 0,0 0,24 25,-24-25,0 1,25-1,-25 0,0 0,0 0,25 1,-25-1,0 0,25 25,-25-25,0 0,25 1,-25-1,24 0,-24 0,25 0,-25 1,25 24,-25-25,25 25,-25-25,25 25,-25-25,24 25,1-25,0 25,-25-24,25 24,0 0,-1 0,-48 0,-1 0,0 0,0 0,25 24,-25-24,1 0,24 25,-25-25,0 25,0-25,25 25,-25-25,25 25,-24-25,24 24,-25-24,25 25,-25-25,25 25,-25-25,25 25,-25-25,25 25,0-1,-24 1,24 0,0 0,0 0,0-1,0 1,0 0,0 0,0 0,24-25,-24 24,25 1,0 0,0-25,-25 25,25-25,-1 0,1 0,0-25,0 25,0 0,-25-25,24 25,1-25,0 25,0 0,-25-24,25 24,-1 0,-24-25,25 25,-25-25,25 25,-25-25,0 0,0 1,25 24,-25-25,0 0,0 0,25 0,-25 1,0-1,0 0,0 0,0 0,0 1,0-1,-25 0,25 0,-25 25,25-25,0 50,0 0,0 0,0 0,0-1,0 1,25 0,-25 0,0 0,25-1,-25 1,0 0,25 0,-25 0,24-1,-24 1,25 0,0-25,-25 25,25-25,0 0,-1 0,1 0,0 0,0 0,-25-25,25 25,-1 0,1 0,-25-25,25 25</inkml:trace>
  <inkml:trace contextRef="#ctx0" brushRef="#br0" timeOffset="13822.11">8707 15999,'-25'0,"25"25,25-25,0 0,-1 0,1 0,0-25,0 25,0 0,-1 0,1 0,0-25,0 25,0 0,-1 0,1-25,0 25,0 0,-25-24,25 24,-1 0</inkml:trace>
  <inkml:trace contextRef="#ctx0" brushRef="#br0" timeOffset="14650.81">9178 15627,'-25'0,"25"-25,0 50,0 0,0 0,0-1,0 1,0 0,0 0,0 0,0-1,25 1,-25 0,0 0,0 0,25 24,-25-24,0 0,25 0,-25-1,24 1,-24 0,0 0,25-25,-25 25,0-1,0-48,0-1,0 0,0 0,0 0,0 1,0-1,0 0,25 25,-25-25,25 0,0 1,0 24,-25-25,24 25,1 0,0-25,0 25,0 0,-25 25,24-25,1 0,0 25,0-25,-25 24,0 1,25-25,-25 25,0 0,0 0,0-1,-25 1,0 0,0 0,0-25,25 25,-24-25,-1 0,0 24,0-24,0 25,1-25,-1 0,0 0,0 0,0 0,0 0,1 0,-1 0,0 0,25-25</inkml:trace>
  <inkml:trace contextRef="#ctx0" brushRef="#br0" timeOffset="15185.82">9922 15875,'0'25,"25"-25,0 0,0 0,-1 0,1 0,0 0,0-25,0 25,-1 0,1 0,0 0,0 0,0 0,-1 0,1 0,-25-25,25 25</inkml:trace>
  <inkml:trace contextRef="#ctx0" brushRef="#br0" timeOffset="15738.87">10815 15701,'-25'0,"25"-24,-24 24,-1 0,0 24,0-24,0 0,1 25,-1-25,0 25,0 0,0-25,25 25,-24-25,-1 24,25 1,-25 0,25 0,-25 0,25-1,0 1,0 0,0 0,0 0,0-1,25 1,0 0,-25 0,25-25,-1 25,1-25,0 0,0 0,0 24,-1-24,1 0,0 0,0 0,0 0,-1 0,1 0,0 0,0-24,0 24,-1 0,1 0,0-25</inkml:trace>
  <inkml:trace contextRef="#ctx0" brushRef="#br0" timeOffset="16098.23">11038 15875,'-24'0,"-1"0,50 0,-1 0,1 0,0-25,0 25,0 0,-1 0,1 0,0 0,0 0,0 0,-1 0,1-25,0 25,0 0,0 0,0 0</inkml:trace>
  <inkml:trace contextRef="#ctx0" brushRef="#br0" timeOffset="16805.77">11659 15478,'0'25,"24"-25,-24 25,25 0,-25-1,25-24,-25 25,25 0,-25 0,25 0,-25-1,24 1,1 0,-25 0,25-25,-25 25,25-25,-25 24,-25-24,0 0,0 25,1-25,-1 25,0-25,25 25,-25 0,0-25,1 24,-1 1,25 0,-25 0,25 0,-25-1,0 1,25 0,0 0,0 0,25-25,0 0,0 0,0 0,-1-25,1 25,0-25,0 0,0 0,-1 1,1-1,-25 0,0 0,0 0,0 1,0-1,-25 25,25 25,0-1,0 1,0 0,0 0,0 0,25-25,-25 24,25-24,0 25,0-25,-1 0,1 25,0-25,0 0,0 0</inkml:trace>
  <inkml:trace contextRef="#ctx0" brushRef="#br0" timeOffset="17321.79">12328 16272,'0'0,"25"0,0 0,0 0,-25 25,24-25,-24 24,0 1,0 0,0 0,0 0,0 0,0-1,-24 1,-1 0,25 0,-25 24,0-24,0 0,1 0,-1 0,0-1,0 1,0-25,1 25,-1-25,0 25,0-25,0 25</inkml:trace>
  <inkml:trace contextRef="#ctx0" brushRef="#br0" timeOffset="19469.57">14114 15577,'-25'0,"1"0,-1 0,0 0,0 0,0 0,1 0,-1 0,0 0,25 25,-25-25,0 25,1-25,24 25,-25 0,25-1,-25 1,25 0,0 0,0 0,-25-1,25 1,0 0,0 0,0 0,0-1,0 1,0 0,25 0,-25 0,25-25,-25 24,25 1,-1-25,-24 25,25-25,-25 25,25-25,0 0,0 0,-25 25,24-25,1 0,0 0,0 0,0 0,-1 0,-24-25,25 25,0 0,0 0,0-25,-1 25,1 0,-25-25,25 25,0 0,-25-25,25 25,-1-24,-24-1,25 25,-25-25,0 0,0 0,0 1,0-1,0 0,0 0,0 0,0 1,0-1,-25 0,1 0,24 0,0 1,-25-1,0 0,0 0,0 25,25-25,-24 25,-1 0,25-24,-25 24,0 0,0 0,1 0,-1-25,0 25,0 0,0 0,25 25</inkml:trace>
  <inkml:trace contextRef="#ctx0" brushRef="#br0" timeOffset="19857.87">14040 15974,'25'0,"-1"0,1 0,0 0,-25 25,25-25,0 0,-25 25,24-25,-24 25,25-1,0 1,0-25,-25 25,25 0,-1 0,1-1,0 1,0 0,0 0,-1-25,-24 25,25-25,0 0,0 24,0-24,0 0,-1 0</inkml:trace>
  <inkml:trace contextRef="#ctx0" brushRef="#br0" timeOffset="20193.6099">14809 15974,'0'-25,"-25"25,25 25,0 0,25-25,-25 25,0 0,0-1,0 1,0 0,25 0,-25 0,0-1,24 1,-24 0,0 0,0 0,25-25</inkml:trace>
  <inkml:trace contextRef="#ctx0" brushRef="#br0" timeOffset="20733.79">13469 16743,'0'0,"-25"25,1-25,-1 0,0 25,0-25,50 0,-25 25,25-25,0 0,-1 0,1 0,0 0,0 0,0 0,0-25,24 25,-24 0,25 0,-1 0,1-25,-1 25,1 0,0-25,24 25,-24-25,24 25,-24-24,24 24,-24-25,24 25,-24-25,24 0,-24 25,-1-25,26 25,-26-24,1 24,0-25,-1 0,-24 25,25-25,-26 25,1 0,0-25,0 25,-25-24</inkml:trace>
  <inkml:trace contextRef="#ctx0" brushRef="#br0" timeOffset="21237.72">13990 16966,'25'0,"0"0,0 0,-1 0,1 0,0 0,0-24,24 24,-24 0,0-25,25 25,-26 0,26-25,0 25,-1-25,-24 25,25 0,-1-25,-24 25,25 0,-25-24,24 24,-24 0,0-25,0 25,-1 0</inkml:trace>
  <inkml:trace contextRef="#ctx0" brushRef="#br0" timeOffset="21633.85">14536 16867,'0'25,"0"0,0 0,0-1,0 1,0 0,0 0,0 0,0-1,0 1,0 0,0 25,0-26,0 1,0 0,0 0,0 0,0-1,0 1,0 0,0 0,0 0,0-1,0 1,25-25</inkml:trace>
  <inkml:trace contextRef="#ctx0" brushRef="#br0" timeOffset="22002.75">14908 17214,'0'25,"0"0,25 0,-25 0,0-1,25 1,-25 0,0 0,24 0,-24-1,0 1,25 0,-25 0,0 0,25-25,-25 25,0-1,25 1,-25 0,0 0,25-25,-25 25</inkml:trace>
  <inkml:trace contextRef="#ctx0" brushRef="#br0" timeOffset="22882.09">15652 16297,'-25'0,"50"0,0 0,0 0,0 0,-1 0,1 0,0-25,0 25,0 0,-1 0,1 0,25-25,-25 25,-1 0,1 0,25 0,-25 0,-1-25,1 25,25 0,-25 0,-1 0,1 0,0-25,0 25,0 0,-1 0</inkml:trace>
  <inkml:trace contextRef="#ctx0" brushRef="#br0" timeOffset="23293.92">15900 16098,'0'0,"0"25,25 0,-25 0,0-1,25-24,-25 25,0 0,25 0,-25 0,0-1,0 1,24 0,-24 0,0 0,0 0,0-1,25 1,-25 0,0 0,0 0,0-1,25 1,-25 0</inkml:trace>
  <inkml:trace contextRef="#ctx0" brushRef="#br0" timeOffset="24497.75">17116 15850,'0'-25,"-25"25,0 0,0 0,0 0,1 0,24 25,-25-25,25 25,-25 0,25 0,-25-1,25 1,-25 0,25 0,-24 0,24-1,0 1,0 0,0 0,0 0,0-1,0 1,0 0,24 0,1 0,0-25,0 0,0 0,-1 0,1 24,0-24,0 0,0-24,-1 24,1 0,0 0,0 0,0-25,-1 25,1 0,0 0,0-25,0 25,-25-25,24 25,1 0,-25-25,25 25,-25-24,25-1,0 0,-25 0,24 25,-24-25,0 1,0-1,25 0,-25 0,0 0,0 1,0-1,0 0,0 0,0 0,0 1,0-1,0 0,0 0,-25 0,25 1,-24 24,24-25,-25 25,25-25,-25 25,0 0,0-25,1 25,-1-25,0 25,0 0,0-24,1 24,-1 0,0 0,0 0,0 0,1 0,-1 0,0 0,0 0,0 24,1-24,-1 0,25 25,-25-25,0 0,0 25,1 0,-1-25,25 25,-25-1,0 1,25 0,-25 0</inkml:trace>
  <inkml:trace contextRef="#ctx0" brushRef="#br0" timeOffset="25338.05">17240 16173,'-25'0,"25"-25,0 0,0 0,25 25,-1 0,1 0,-25-25,25 25,0 0,0 0,-1 0,1 0,-25 25,25-25,-25 25,0 0,0 0,25-1,-25 1,0 0,0 0,0 0,0-1,0 1,0 0,25-25,-25 25,24 0,1-25,0 0,0 0,0 0,-1 0</inkml:trace>
  <inkml:trace contextRef="#ctx0" brushRef="#br0" timeOffset="25969.8299">17761 16173,'0'-25,"0"0,0 0,24 25,1 0,0 0,0 0,0 0,-1 0,1 0,-25 25,0 0,0 0,0-1,0 1,-25 0,1 0,-1 0,25-1,-25-24,25 25,25-25,0 0,-1 0,1 0,0-25,0 25,0 0,-1 0,1 0,0 0,0-24,0 24,-1 0</inkml:trace>
  <inkml:trace contextRef="#ctx0" brushRef="#br0" timeOffset="26622.16">16396 16892,'-25'0,"1"0,-1 0,0 0,50 0,0 0,-1 0,1 0,0 0,0 0,24 0,-24 0,0-25,25 25,-1 0,-24 0,25-25,-1 25,1 0,24 0,-24-24,0 24,-1 0,1-25,-1 25,1 0,0 0,-1-25,1 25,-1 0,1 0,0-25,-1 25,1 0,-25 0,24 0,-24-25,0 25,0 0,0-24,-1 24,-24-25,0 0</inkml:trace>
  <inkml:trace contextRef="#ctx0" brushRef="#br0" timeOffset="27154.08">17091 16991,'-25'0,"50"0,0 0,-25-25,24 25,1 0,0 0,0-24,0 24,-1 0,1 0,25-25,-25 25,-1 0,26 0,-25-25,24 25,-24 0,25 0,-25-25,24 25,-24 0,0 0,0-25,0 25,-1 0,1 0,0 0,-50 0</inkml:trace>
  <inkml:trace contextRef="#ctx0" brushRef="#br0" timeOffset="27505.83">17488 16892,'0'25,"0"0,0-1,0 1,0 0,0 0,0 0,0-1,0 1,0 0,0 0,0 0,0-1,0 1,0 0,0 0,0 0,0-1,0 1,0 0,0 0,-25 0,25-1,0 1,0 0,0 0</inkml:trace>
  <inkml:trace contextRef="#ctx0" brushRef="#br0" timeOffset="28222.72">17736 17413,'25'0,"-25"-25,24 25,1-25,0 25,-25-25,25 25,0 0,-25-24,24 24,1 0,-25-25,25 25,0 0,0 0,-1 0,1 0,0 0,0 0,-25 25,0-1,0 1,0 0,0 0,0 0,-25-1,25 1,-25 0,0 0,25 0,-24-25,-1 25,0-1,0 1,0 0,1-25,-1 25,0 0,0-25,0 24,1-24,-1 0,25 25,-25-25,0 0,50 0,0 0,0 0,-1 0,1 0,0 0,0 0,0 0,-1 0,1 0,0 0,25 0,-26 0,26 0,-25 0,24 0,1-25,-25 25,24 0,1 0,-25 0,24 0,-24 0,0 0,25 0,-26 0</inkml:trace>
  <inkml:trace contextRef="#ctx0" brushRef="#br0" timeOffset="29057.8">18827 16371,'25'0,"0"0,0 0,-1 0,1 0,0 0,0 0,0 0,-1 0,1 0,25 0,-25 0,-1 0,1 0,0 0,0 0,0 0,-1 0,1-25,0 25,0 0,0 0</inkml:trace>
  <inkml:trace contextRef="#ctx0" brushRef="#br0" timeOffset="29367.44">18753 16619,'0'25,"24"-25,1 0,0 0,0 0,0 0,0 0,-1 0,1 0,0 0,0 0,0 0,-1 0,1 0,0-25,0 25,0 0,-1 0,1 0,0 0,0 0,0 0,-1 0,1 0,-25-25</inkml:trace>
  <inkml:trace contextRef="#ctx0" brushRef="#br0" timeOffset="30354.08">20489 15974,'-25'0,"0"0,25-25,-24 25,-1 0,0 0,25 25,-25-25,0 0,1 25,-1-25,25 25,-25-25,0 25,0-1,1-24,24 25,-25 0,0 0,0 0,0-1,1-24,24 25,-25 0,0 0,0 0,25-1,-25 1,1 0,24 0,-25 0,25 0,0-1,0 1,-25-25,25 25,0 0,0 0,0-1,25 1,0 0,-1-25,-24 25,25-25,0 25,0-25,0 0,-1 24,1-24,0 0,0 0,0 25,-1-25,1 0,0 0,25 0,-26 0,1 0,0 0,0 0,0 0,-1 0,1 0,0 0,0 0,-25-25,25 25,-1 0,1-24,0-1,0 25,0-25,-1 0,1 0,-25 1,25 24,-25-25,25 0,-25 0,0 0,25 1,-25-1,0 0,0 0,0 0,0 0,0 1,0-1,0 0,0 0,0 0,-25 25,25-24,-25-1,0 25,0-25,1 25,-1-25,0 25,0-25,0 25,1 0,-1-24,0 24,0 0,0 0,1 0,-1 0,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6T09:41:00.8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97 5333</inkml:trace>
  <inkml:trace contextRef="#ctx0" brushRef="#br0" timeOffset="675.71">9897 5333,'0'-25,"0"50,0 0,0 0,0-1,0 1,25-25,-25 25,0 0,25-25,-25 25,0-1,25-24,0 0,-1 0,-24-24,25 24,0 0,-25-25,25 25,0-25,-1 25,1-25,0 0,0 1,0-1,-1 25,1-25,0 0,25 0,-25 1,-1-1,26 25,-25-25,0 0,24 0,-24 1,25 24,-26-25,1 0,0 25,0 0,-25-25,25 25</inkml:trace>
  <inkml:trace contextRef="#ctx0" brushRef="#br0" timeOffset="12814.41">9848 6226,'0'25,"25"-25,-25 25,24-25,1 0,0 0,0 0,0 0,-25 24,24-24,1 0,0 0,0 0,0 0,-1 0,1 0,0 0,0 0,0 0,-1 0,1 25,0-25,0 0,0 0,0 0,-1 0,1 0,0 0,0 0,0 0,-1 0,1 0,0 0,0 0,0 0,-1 0,1 0,-25 25,25-25,0 0,0 0,-1 0,1 0,-25 25,0 0,0-1,0 1,0 0,0 0,0 0,0-1,0 1,0 0,0 0,0 0,0-1,0 1,0 0,0 0,0 0,0-1,0 1,0 0,0 0,0 0,0 0,0-1,0 1,0 0,0 0,0 0,0-1,0 1,25-25,-25 25,0 0,0 0,25-25,-25 24,25-24,-25 25,0 0,24-25,-24 25,25 0,-25-1,25-24,-25 25,25 0,-25 0,25-25,-25 25,0-1,24 1,-24 0,25 0,-25 0,25-1,-25 1,0 0,25-25,-25 25,0 0,0-1,25-24,-25 25,0 0,0 0,0 0,24-25,-24 24,0 1,0 0,0 0,25-25,-25 25,0-1,0 1,0 0,25-25,-25 25,0 0,0 0,25-25,-25 24,0 1,0 0,25-25,-25 25,0 0,0-1,24-24,-24 25,0 0,0 0,25-25,-25 25,0-1,25-24,-25 25,0 0,0 0,25-25,-25 25,0-1,0 1,0 0,25 0,-25 0,0-1,0 1,0 0,0 0,25-25,-25 25,0-1,0 1,0 0,0 0,24-25,-24 25,0-1,25-24,-25 25,0 0,0 0,0 0,0-1,25-24,-25 25,0 0,0 0,0 0,0 0,0-1,0 1,0 0,25-25,-25 25,0 0,0-1,25-24,-25 25,0 0,0 0,0 0,24-25,-24 24,0 1,25-25,-25 25,0 0,0 0,0-1,25-24,-25 25,25 0,-25 0,25-25,-25 25,24-1,1-24,-25 25,25-25,0 25,0 0,-1-25,-24 25,25-1,0-24,-25 25,25-25,-25 25,25-25,-25 25,0 0,24-25,-24 24,0 1,0 0,25-25,-25 25,0 0,25-25,-25 24,0 1,25-25,-25 25,0 0,25 0,-25 0,0-1,24-24,-24 25,0 0,25-25,-25 25,25 0,-25-1,25-24,-25 25,25 0,-25 0,24-25,-24 25,25-25,-25 24,0 1,0 0,0 0,0 0,0-1,0 1,0 0,0 0,25-25,-25 25,0-1,25-24,-25 25,0 0,25-25,-25 25,24-25,-24 25,0-1,0 1,25-25,-25 25,0 0,25-25,-25 25,-25-25,0 0,1 0,-1 0,0 0,0 0,0 0,25-25,-24 25,-1 0,25-25,-25 25,0 0,25-25,-25 25,1 0,-1 0,25-25,-25 25,0 0,0-24,1 24,-1 0,0 0,25-25,-25 25,0 0,1-25,-1 25,0 0,0 0,0 0,25-25,-24 25,-1 0,0 0,0 0,25-25,-25 25,1 0,-1 0,0 0,0 0,0 0,1-24,-1 24,0 0,0 0,0 0,0 0,1 0,24-25,-25 25,0 0,0 0,25-25,-25 25,1 0,24-25,0 0,24 25,-24-24,0-1,0 0,0 0,0 0,0 1,0-1,0 0,0 0,0 0,0 1,-24-1,24 0,0 0,-25 25,25-25,0 1,-25 24,25-25,-25 25,25-25,0 0,-25 25,25-25,-24 25,24-25,0 1,-25 24,25-25,-25 0,25 0,-25 25,25-25,0 1,-25 24,25-25,0 0,-24 25,24-25,0 0,-25 25,25-24,-25-1,25 0,0 0,-25 25,25-25,-25 25,25-24,0-1,0 0,0 0,0 0,-24 25,24-24,0-1,-25 25,25-25,0 0,-25 25,25-25,0 1,0-1,0 0,0 0,0 0,-25 25,25-24,0-1,-25 25,25-25,0 0,0 0,0 1,0-1,-24 25,24-25,0 0,-25 25,25-25,-25 25,25-25,-25 25,25-24,-25 24,25-25,-24 25,24-25,0 0,-25 25,25-25,-25 25,25-24,-25 24,25-25,-25 25,25-25,0 0,-24 25,24-25,0 1,-25 24,25-25,0 0,-25 25,25-25,0 0,-25 25,25-24,0-1,0 0,0 0,0 0,0 1,0-1,0 0,0 0,0 0,25 1,-25-1,0 0,0 0,25 0,-25 1,0-1,0 0,0 0,0 0,0 1,0-1,0 0,0 0,0 0,0 0,0 1,0-1,0 0,0 0,0 0,0 1,0-1,-25 25,25-25,0 0,0 0,0 1,-25 24,25-25,0 0,0 0,0 0,-25 25,25-24,0-1,-25 25,25-25,0 0,-24 25,24-25,-25 1,25-1,-25 25,25-25,-25 25,25-25,-25 25,25-25,-24 1,-1-1,0 0,25 0,-25 25,25-25,-25 25,25-24,-24 24,24-25,-25 25,25-25,-25 25,25-25,-25 25,25-25,-25 1,1-1,24 0,-25 25,25-25,-25 25,25-25,0 1,0-1,-25 25,25-25,0 0,0 0,0 0,0 1,0-1,0 0,0 0,0 0,0 1,0-1,0 0,0 0,0 0,0 1,0-1,0 0,0 0,25 25,-25-25,0 1,25 24,-25-25,0 0,25 25,-25-25,24 0,-24 1,0-1,0 0,0 0,25 25,-25-25,0 1,0-1,25 25,-25-25,0 0</inkml:trace>
  <inkml:trace contextRef="#ctx0" brushRef="#br0" timeOffset="14638.56">9997 6548,'0'-24,"-25"24,25-25,0 50,0-1,0 1,0 0,0 0,0 0,0-1,0 1,0 0,0 0,0 0,0-1,0 1,0 0,0 0,0 0,0 0,0-1,0 1,0 0,0 0,25-25,-25 25,0-1,0 1,0 0,24-25,-24 25,0 0,0-1,25-24,-25 25,0 0,25-25,-25 25,0 0,0-1,25 1,-25 0,25 0,-25 0,24-1,-24 1,0 0,25 0,-25 0,0-1,0 1,25-25,-25 25,0 0,25 0,-25-1,0 1,0 0,25-25,-25 25,0 0,0-1,0 1,24-25,-24 25,0 0,0 0,25-25,-25 24,0 1,0 0,25-25,-25 25,0 0,0 0,25-25,-25 24,0 1,0 0,0 0,25 0,-25-1,0 1,25-25,-25 25,0 0,0 0,0-1,24-24,-24 25,0 0,25 0,-25 0,0-1,25-24,-25 25,0 0,0 0,0 0,25-25,-25 24,0 1,0 0,25-25,-25 25,0 0,24-25,-24 24</inkml:trace>
  <inkml:trace contextRef="#ctx0" brushRef="#br0" timeOffset="16755.5">10245 6176,'0'25,"24"-25,1 0,-25 25,25-25,0 0,0 0,0 0,-25 25,24-25,1 0,0 0,0 25,0-25,-1 0,1 0,-25 24,25-24,0 0,-25 25,0 0,0 0,-25-25,25 25,-25-25,25 24,-25-24,25 25,-24-25,24 25,-25-25,0 25,0-25,25 25,-25-25,25 24</inkml:trace>
  <inkml:trace contextRef="#ctx0" brushRef="#br0" timeOffset="17664.04">10890 7665,'0'24,"24"-24,-24 25,25 0,0 0,0 0,-25-1,25-24,-25 25,24 0,1-25,-25 25,25 0,0-25,0 24,-1 1,1-25,0 25,0-25,0 25,-1-25,1 0,-25-25,0 0,0 0,0 1,0-1,25 25,-25-25,0 0,0 0,0 1,25-1,-25 0,0 0,0 0,25 25,0-24</inkml:trace>
  <inkml:trace contextRef="#ctx0" brushRef="#br0" timeOffset="19011.71">11758 10492,'0'25,"-25"-25,0 25,0 0,1-25,24 25,-25-25,25 24,-25 1,0-25,25 25,-25-25,25 25,-24-25,24 25,-25-25,25 24,-25-24,25 25,0 0,0 0,25-25,0 0,-1 25,1-25,0 0,0 0,24 24,-24-24,0 0,0 0,24 25,-24-25,0 0,0 0,0 25,-1-25,1 0</inkml:trace>
  <inkml:trace contextRef="#ctx0" brushRef="#br0" timeOffset="20243.96">10369 8607,'0'25,"-25"-25,0 25,25 0,-25-25,25 24,-25 1,1 0,24 0,-25 0,25-1,-25-24,25 25,-25 0,0 0,25 0,-24-1,24-48,24 24,1-25,-25 0,25 25,-25-25,25 0,0 1,-25-1,24 25,1-25,-25 0,25 0,0 1,-25-1,25 0,0 0,-1 0,1 1,-25-1,25 25,0 0,0 0,-1 25,1-25,-25 24,25 1,0 0,-25 0,25 0,-25-1,24 1,-24 0,25-25,-25 25</inkml:trace>
  <inkml:trace contextRef="#ctx0" brushRef="#br0" timeOffset="29651.59">3349 15949,'0'-24,"-25"24,0 0,25 24,-24-24,-1 0,0 0,0 0,25 25,-25-25,1 0,24 25,-25-25,0 0,0 25,0-25,1 25,-1-1,0-24,0 25,0-25,25 25,-25-25,1 25,-1 0,0-1,25 1,-25 0,25 0,0 0,-25-1,25 1,0 0,0 0,0 0,0 0,0-1,0 1,0 0,25 0,-25 0,0-1,25 1,-25 0,0 0,25-25,-25 25,25-25,-25 24,24-24,1 25,0-25,0 25,0-25,0 0,-1 0,1 0,0 0,0 0,0 0,-1 0,1 0,0 0,0 0,0 0,-1 0,1 0,-25-25,25 25,0 0,0-25,-1 25,-24-24,25-1,0 0,-25 0,25 0,-25 1,25-1,-25 0,0 0,0 0,0 1,24-1,-24 0,0 0,0 0,-24 0,24 50,0 0,0 0,0 0,0 0,0-1,24 1,-24 0,25 0,0 0,-25-1,25-24,0 0,-1 0,1 0,0 0,0-24,0-1,-1 25,-24-25,25 25,-25-25,25 0,0 1,-25-1,25 25,-25-25,24 0,-24 0,0 0,0 1,0-1,0 0,0 0,0 0,0 1,0-1,0 50,0-1,25-24,-25 25,25-25,-25 25,25 0,-25 0,25-1,-25 1,25 0,-1 0,1 25,0-26,0 26,0 0,-1-26,26 26,-25 0,0-1,-1 1,1-1,0-24,-25 25,25-25,0 24,-25-24,24 0,-24 0,0-1,0 1,0 0,0 0,0 0,-24-25,24 24,-25-24,0 0,0 0,0 0,1 0,-1 0,0 0,0 0,0-24,1 24,-1 0,0-25,0 25,25-25,-25 25,1-25,-1 0,25 1,0-1,0 0,0 0,25 25,-1-25,1 1,0-1,0 25,0-25,-1 25,1-25,0 25,-25-25,25 25,0-24</inkml:trace>
  <inkml:trace contextRef="#ctx0" brushRef="#br0" timeOffset="30620.29">4862 16148,'-25'0,"0"0,1 0,-1 0,25 25,-25-25,0 24,0 1,1 0,-1 0,25 0,0-1,-25 1,25 0,0 0,0 0,0 0,0-1,0 1,0 0,0 0,0 0,0-1,25 1,-25 0,25 0,-1-25,-24 25,25-25,0 0,0 24,0-24,-1 0,1-24,25 24,-25 0,-1-25,26 25,-25-25,25 0,-1 0,-24 1,25-26,-26 25,26 0,-25-24,24 24,-24 0,0-25,0 26,0-1,-25 0,24 0,-24-24,0 24,0 0,0 0,0-24,0 24,0 0,0-25,0 26,0-1,-24 0,24-25,-25 26,0-1,25 0,-25 0,0 0,1 25,24-24,-25 24,0 0,25 24,0 1,0 0,0 0,0 0,0-1,0 26,0-25,0 24,0-24,0 25,25-25,-25 24,25 1,-25-25,24 24,-24-24,25 25,0-26,0 26,0-25,-1 0,1 0,0-1,0-24,0 25,-1-25,1 0,0 0,0 0,24 0,-24 0,0-25,0 25,24-24,-24-1,0 0,25 0,-26-25,26 26,-25-1,0-25,-1 25,26 1,-25-1,-25-25,25 25,0 1,-25-1,0-25,0 25,0 1,0-1,0 0,-25 0,0 25,0 25,0 0,25 0,-25-25,25 24,-24 26,24-25,0 0,0-1,0 1,0 0,0 0,0 0,0-1,24-24,-24 25,25-25,-25 25,25-25,0 25,0-25,0 0,-1 25,1-25,0 0,0 0,0 0,-1 0,26 0,-25 0,0 0,24-25,-24 25,0 0,0 0</inkml:trace>
  <inkml:trace contextRef="#ctx0" brushRef="#br0" timeOffset="31820.25">8260 16197,'25'25,"0"-25,0 0,0 0,-1 0,1 0,0 0,-25-25,25 25,0-24,-1 24,-24-25,25 25,-25-25,0 0,0 0,-25 25,25-24,-24 24,-1 0,0 0,0 0,0 0,25 24,-24-24,-1 0,0 25,0-25,0 25,1-25,24 25,-25-25,0 25,0-1,0 1,25 0,-25 0,25 0,0-1,0 1,0 0,0 0,25-25,-25 25,25 0,0-1,0 1,0-25,-1 25,1-25,0 25,0-25,0 0,24 25,-24-25,0 0,24-25,-24 25,25-25,-25 25,-1-25,26 0,-25 25,24-24,-24-1,0 25,0-25,0 25,-1 0,1-25,0 25,0-25</inkml:trace>
  <inkml:trace contextRef="#ctx0" brushRef="#br0" timeOffset="32532.91">9178 15652,'0'0,"0"-25,-25 25,25 25,0 0,-25-1,25 1,0 0,0 0,0 24,0-24,0 25,0-25,0 24,0 1,25-1,-25 1,0-25,0 24,25 1,-25 0,25 24,-25-24,25-1,-1 1,-24 0,25-1,0 1,0-1,-25-24,25 25,0-25,-1-1,1 1,0 0,-25 0,25 0,0-25,-1 24,1-24,0 25,0-25,-25-25,25 25,-25-24,0-1,0 0,0 0,0 0,-25 1,25-1,-25 0,0 0,25 0,-25 1,1 24,-1-25,25 0,-25 0,0 25,0-25,1 25,-1-24,0 24,0-25,0 25,25-25,-25 25,1 0,24-25,24 25,-24-25,25 25,0 0,-25-24,25 24,0 0,0-25,-1 25,1 0,0-25,0 25,0 0,-1 0,1-25,0 25</inkml:trace>
  <inkml:trace contextRef="#ctx0" brushRef="#br0" timeOffset="33520.6">10170 15974,'0'-25,"-25"1,1 24,-1 0,0 0,0 0,0 0,1 0,-1 0,25 24,-25-24,0 25,25 0,-25-25,25 25,-24 0,24-1,0 1,0 0,0 0,0 0,0-1,0 1,0 0,24-25,1 0,0 0,0 0,0-25,-1 25,1-25,0 25,0-24,0 24,-25-25,24 25,-24-25,25 25,-25-25,25 25,-25-25,0 1,0-1,0 0,0 0,0 0,0 50,25 0,-25 0,25 0,-1-1,-24 26,25-25,-25 0,25-1,0 26,0 0,-25-26,25 26,-1 0,1-1,-25 1,25-25,0 24,-25 1,25-25,-25 24,24-24,-24 0,0 0,0 0,0-1,0 1,-24-25,-1 0,0 0,0 0,0 0,1-25,-1 1,0 24,0-25,0 0,25 0,-25 0,25 1,-24-1,24 0,0 0,0 0,0 1,0-1,0 0,24-25,1 26,0-1,-25 0,25 0,0 25,0-25,-1 25,-24-25</inkml:trace>
  <inkml:trace contextRef="#ctx0" brushRef="#br0" timeOffset="34268.58">10666 15553,'0'24,"0"1,25 0,-25 0,0 0,0-1,0 1,25 25,-25-25,25 24,-25 1,0-25,0 24,25 1,-25-1,0-24,0 25,24-25,-24 24,0-24,0 0,0 24,25-24,-25 0,0 0,0 0,0 0,0-1,0-48,0-1,0 0,0 0,0 0,0 0,0 1,0-1,25 0,-25 0,25 25,-25-25,0 1,25 24,-25-25,24 0,1 0,0 25,0-25,0 25,-1-24,1 24,0 0,0 24,0 1,-1 0,1 0,-25 0,0-1,25 1,-25 0,0 0,0 0,25-1,-25 1,0 0,25-25,-25 25,24 0,-24 0,25-25,-25 24,25-24,0 25,0-25,0 0,-1 0,1 0,0 0</inkml:trace>
  <inkml:trace contextRef="#ctx0" brushRef="#br0" timeOffset="34960.58">11708 16024,'25'0,"0"0,0 0,-1-25,1 25,-25-25,0 0,-25 25,1 0,-1 25,0-25,0 25,0 0,1 0,-1-1,25 1,0 0,-25 0,25 0,0-1,0 1,0 0,0 0,0 0,25-1,0 1,-1 0,1-25,0 25,0-25,0 0,-1 0,1 0,0 0,0 0,24 0,-24 0,0 0,0 0,0-25</inkml:trace>
  <inkml:trace contextRef="#ctx0" brushRef="#br0" timeOffset="36864.53">14362 15602,'-25'0,"1"0,-1-25,0 25,0 0,0 0,1 0,24 25,-25-25,0 0,0 0,25 25,-25-25,25 25,-24-25,24 25,-25-25,25 24,0 1,-25 0,25 0,0 0,0-1,0 1,0 0,0 0,0 0,0-1,0 1,0 0,25 0,-25 0,25-25,-25 24,24-24,1 25,0 0,0-25,0 25,-1-25,1 0,0 0,0 0,0 0,-1 0,1 0,0-25,0 25,0 0,-1-25,1 25,0-25,0 25,0-24,0 24,-1-25,1 0,0 25,0-25,0 0,-25 1,24-1,1 0,-25 0,0 0,0 1,0-1,0 0,0 0,0 0,0 1,0-1,-25 0,25 0,-24 25,24-25,-25 1,0 24,0-25,0 25,1 0,-1-25,0 25,0 0,0 25,0 0</inkml:trace>
  <inkml:trace contextRef="#ctx0" brushRef="#br0" timeOffset="37167.85">14337 15801,'0'0,"0"24,0 1,25-25,-25 25,0 0,25-25,-25 25,25-1,-25 1,25 0,-1 0,1 0,-25-1,25-24,0 25,0-25,0 25,-1 0,1-25,0 25,0-25,0 0,-25 24,24-24,1 0,0 25,0-25,0 0,-1 0</inkml:trace>
  <inkml:trace contextRef="#ctx0" brushRef="#br0" timeOffset="37875.61">14982 15999,'-24'0,"24"-25,0 0,0 1,24 24,1-25,0 25,-25-25,25 25,0 0,-1-25,1 25,0 0,0 0,0 0,-1 0,1 25,-25 0,0 0,0-1,0 1,0 0,0 0,0 0,-25-25,25 24,0 1,-24-25,-1 0,25 25,0-50,25 25,-1 0,-24-25,25 25,0 0,0 0,0 0,-25 25,24-25,1 0,-25 25,25-25,0 25,-25 0,0-1,-25 1,0-25,0 25,1-25,24 25,-25-25,0 25,0-25,0 0,1 24,-1-24,0 0,0 0,0 0,1 0</inkml:trace>
  <inkml:trace contextRef="#ctx0" brushRef="#br0" timeOffset="38448.7699">14015 16644,'0'0,"-25"0,0 0,50 0,0 0,0 0,0 0,-1 0,1 0,0-25,25 25,-26 0,26 0,0-25,-1 25,26-24,-26 24,26-25,-26 0,26 25,-26-25,26 25,-1-25,-24 25,24-24,1 24,-26 0,1 0,-1-25,-24 25,25 0,-25 0,-1 0,1 0,0 0,-50 0</inkml:trace>
  <inkml:trace contextRef="#ctx0" brushRef="#br0" timeOffset="38787.1199">14412 16818,'0'0,"25"0,-1 0,1 0,-25-25,25 25,0 0,0 0,0-25,-1 25,26 0,-25-25,24 25,-24 0,25-25,-1 25,-24-24,25 24,-1 0,1-25,-25 25,0 0,-1-25,1 25,0 0,0 0</inkml:trace>
  <inkml:trace contextRef="#ctx0" brushRef="#br0" timeOffset="39107.64">14908 16743,'0'0,"0"-25,0 50,0 0,0 0,0 0,0-1,0 1,0 0,0 0,0 24,0-24,0 0,0 0,0 0,0-1,0 26,0-25,25 0,-25-1,0 1,0 0,0 0,0 0,0-1,0 1</inkml:trace>
  <inkml:trace contextRef="#ctx0" brushRef="#br0" timeOffset="39688.5">15082 17140,'-25'0,"25"-25,0 0,25 1,-1 24,-24-25,25 25,0 0,0-25,0 25,-1-25,1 25,0 0,0-25,0 25,-1 0,1 0,-25-24,25 24,0 0,0 24,-1-24,-24 25,0 0,0 0,-24 0,24-1,-25-24,25 25,-25 0,25 0,25-25,-25-25,25 25,-1 0,1 0,0 0,0 0,0 0,-1 0,1 0,0 0,-25 25,25-25,0 0,-25 25,25-25,-25 24,0 1,0 0,0 0,-25 0,0-1,0 1,0-25,0 25,1 0,-1 0,0-25,-25 24,26-24,-26 25,25-25,0 0,1 0,-1 0,-25 0,25 0,1 0,-1 0</inkml:trace>
  <inkml:trace contextRef="#ctx0" brushRef="#br0" timeOffset="40351.65">16173 16321,'0'0,"25"0,0 0,-1 0,1 0,0 0,0 0,24 0,-24 0,0-24,25 24,-1 0,1 0,-25 0,24-25,1 25,0 0,-1-25,-24 25,25 0,-26-25,1 25,0 0,0 0</inkml:trace>
  <inkml:trace contextRef="#ctx0" brushRef="#br0" timeOffset="40616.33">16545 16123,'0'25,"0"0,0-1,0 1,0 0,25 0,-25 0,0-1,0 1,0 0,0 25,25-25,-25-1,24 1,-24 0,0 0,0 0,0-1,0 1,25-25,-25 25,0 0</inkml:trace>
  <inkml:trace contextRef="#ctx0" brushRef="#br0" timeOffset="41687.46">18033 15255,'0'-25,"0"0,-24 25,-1 0,0 0,0 0,0 0,25 25,-24-25,24 25,-25 0,25-1,-25 1,25 0,-25 0,25 0,0 0,0-1,0 1,0 0,0 0,0 0,0 24,0-24,0 0,0 0,25-1,-25 1,25 0,0 0,-25 0,24-1,1 1,0 0,0-25,0 25,-1-25,1 0,0 0,0 0,0 0,24 0,-24 0,25 0,-26-25,26 25,-25-25,24 0,-24 1,25 24,-25-25,-1 0,26 0,-50 0,25 1,0-1,-25 0,0 0,0 0,0-24,0 24,0 0,-25 0,0-24,25 24,-25 0,0 0,1 0,-1 1,0-1,0 0,0 0,1 25,-26-25,25 25,0 0,1 0,-26 0,25 0,0 0,1 0,-1 25,0-25,0 0,25 25,-25 0</inkml:trace>
  <inkml:trace contextRef="#ctx0" brushRef="#br0" timeOffset="42043.86">18033 15577,'0'25,"0"0,25 0,-25 0,25-1,-25 1,25 0,0 0,-1 0,1-1,0 1,0 0,0 0,-1 0,1-1,0 1,25 0,-26 0,1 0,0-25,0 24,0 1,-1-25,1 25,0-25,0 0,0 25,-1-25,-24 25,25-25,0 0</inkml:trace>
  <inkml:trace contextRef="#ctx0" brushRef="#br0" timeOffset="42519.97">19199 15652,'0'-25,"0"50,-25 0,1-1,24 1,-25-25,0 25,25 0,-25 0,0-25,1 24,-1 1,0-25,25 25,-25-25,0 0,25 25,-24-25,24 25,0-1,24-24,1 0,0 0,0 0,0 0,-1 0,1 0,25 0,-25-24,-1 24,26 0,-25-25,24 25,-24 0,25-25,-25 25,24-25,-24 25,0 0,0-25,-1 25,1 0,0 0,-25-24,25 24</inkml:trace>
  <inkml:trace contextRef="#ctx0" brushRef="#br0" timeOffset="42811.98">19249 15627,'-25'-25,"25"50,0 0,-25-25,25 25,-25-1,25 1,0 0,0 0,-24 0,24 24,0-24,0 25,-25-26,25 1,0 25,0-25,-25 24,25-24,0 0,0 0,0-1,0 1,0 0,0 0,0 0,-25-1,25 1,0 0</inkml:trace>
  <inkml:trace contextRef="#ctx0" brushRef="#br0" timeOffset="43295.6199">17711 16694,'25'0,"0"0,-1 0,1 0,0-25,0 25,0 0,24 0,-24 0,25 0,-1 0,1-25,-1 25,1 0,0-25,24 25,0 0,-24-25,24 25,1 0,-26-24,26 24,-1-25,-24 25,24-25,-24 25,0-25,-1 25,1 0,-1 0,-24-25,0 25,0 0,0 0,-1 0</inkml:trace>
  <inkml:trace contextRef="#ctx0" brushRef="#br0" timeOffset="43659.2899">18009 16917,'24'0,"1"0,0 0,25-25,-26 25,1 0,25 0,-1 0,-24-25,25 25,-1 0,1 0,0-25,-1 25,1 0,-25 0,24 0,-24-24,25 24,-26 0,1 0</inkml:trace>
  <inkml:trace contextRef="#ctx0" brushRef="#br0" timeOffset="43971.55">18480 16867,'0'25,"25"-25,-1 25,-24 0,0-1,25 1,-25 0,0 0,0 0,0-1,0 26,0-25,0 24,0-24,0 25,-25-25,25-1,0 26,0-25,0 24,0-24,-24 0,24 0,0 0,0 0,0-1,0 1,0 0,0 0</inkml:trace>
  <inkml:trace contextRef="#ctx0" brushRef="#br0" timeOffset="44407.36">19050 17264,'0'0,"25"0,-25-25,0 50,-25 0,25 0,-24-25,-1 24,0 1,25 0,-25-25,0 25,1 0,24-1,-25-24,0 25,25 0,-25-25,25 25,-25-25,25 25,25-25,0 0,0-25,0 25,-1 0,1 0,0-25,0 25,0 0,24-25,-24 25,0 0,24-25,-24 25,25 0,-1-24,-24 24,25 0,-25-25,24 25,-24 0,0 0,0 0,-1 0,1-25</inkml:trace>
  <inkml:trace contextRef="#ctx0" brushRef="#br0" timeOffset="44671.51">19150 17289,'0'-25,"0"50,0 0,0-1,0 1,0 0,0 0,-25 0,25-1,0 26,-25-25,25 0,0 0,0-1,0 1,0 0,-25 0,25 0,0-1,0 1,0 0</inkml:trace>
  <inkml:trace contextRef="#ctx0" brushRef="#br0" timeOffset="45251.54">20067 16371,'0'0,"-24"0,24-25,-25 25,50 0,-1 0,1 0,0 0,0 0,0 0,-1 0,1 0,0 0,0 0,0-25,-1 25,1 0,0 0,0 0</inkml:trace>
  <inkml:trace contextRef="#ctx0" brushRef="#br0" timeOffset="45467.92">19894 16594,'0'0,"0"25,25-25,-1 0,1 0,0 0,0 0,0-25,-1 25,1 0,0 0,0 0,24 0,-24 0,0 0,0 0</inkml:trace>
  <inkml:trace contextRef="#ctx0" brushRef="#br0" timeOffset="46028.36">20985 16148,'-25'-25,"1"50,-1 0,25-1,-25-24,25 25,-25 0,0 0,25 0,0-1,-25 1,25 0,0 25,-24-25,24-1,0 26,-25-25,25 0,0 24,0-24,0 0,0 0,25 24,-25-24,24 0,1-25,0 25,0-1,0-24,0 25,24-25,-24 25,25-25,-1 0,-24 0,25 0,-1 0,-24 0,25 0,-26 0,1-25,0 25,25 0,-26-25,1 25,0-24,0-1,0 0,-25 0,24 0,1 1,-25-1,0-25,25 25,-25 1,0-1,0-25,0 25,0 1,0-26,0 25,0 0,0 0,0 1,-25-1,0 0,1 0,-1 25,25-25,-50 1,25 24,1-25,-26 25,25 0,-24-25,-1 25,0 0,1 0,-1 0,1 0,-1 0,0 0,1 0</inkml:trace>
  <inkml:trace contextRef="#ctx0" brushRef="#br0" timeOffset="49481.71">19050 7739,'25'0,"0"0,0 0,0-25,-1 25,1 0,0 0,25 0,-26 0,26 0,0-25,-1 25,1 0,-1 0,1 0,0 0,-1 0,1 0,24 0,-24-24,0 24,-1 0,26 0,-26 0,1 0,-25 0,24 0,-24 0,25 0,-26 0,-24-25,25 25,0 0</inkml:trace>
  <inkml:trace contextRef="#ctx0" brushRef="#br0" timeOffset="50380.88">18902 7789,'0'-25,"24"25,1 0,0 0,0 25,0-25,-1 0,1 0,0 24,0-24,-25 25,25-25,-1 25,1-25,-25 25,25-25,0 25,0-1,-25 1,24 0,-24 0,25 0,-25 24,0-24,0 0,0 0,0 24,0-24,-25 25,25-1,-24 1,-1 0,0-1,0 1,0 24,-24-24,24 24,-25-24,26 24,-26-24,0 24,1 1,-1-26,0 26,26-26,-51 26,26-26,-1 26,25-1,-24-24,-1 24,25-24,-24-1,24 1,0 0,0-26,0 26,1-25,24 0,-25-1,25 1,0 0,0 0,0 0,25 0,-1-1,1-24,-25 25,25-25,0 0,0 0,-1 25,1-25,0 0,25 0,-26 0,26 0,0-25,-1 25,1 0,-1 0,1 0,0-25,-1 25,1 0,0-24,24 24,-24 0,-1 0,1-25,-1 25,1 0,0 0,-1-25,1 25,-1 0,-24 0,25 0,-25 0,-1-25,1 25,0 0</inkml:trace>
  <inkml:trace contextRef="#ctx0" brushRef="#br0" timeOffset="50938.89">19348 10592,'0'-25,"-25"25,0 25,1-1,24 1,0 0,-25 0,25 0,0-1,-25 1,25 0,0 0,-25 0,25 24,0-24,-25 0,25 24,0-24,0 0,0 25,0-26,0 1,0 0,25 0,-25 0,25-25,-25 25,25-25,0 0,-25 24,24-24,1 0,0 0,0 0,0 0,-1-24,1 24,0-25,0 25,-25-25</inkml:trace>
  <inkml:trace contextRef="#ctx0" brushRef="#br0" timeOffset="51460.43">19546 10319,'0'-25,"0"50,25-25,0 0,0 0,0 0,-25 25,0-1,0 1,24-25,-48 0</inkml:trace>
  <inkml:trace contextRef="#ctx0" brushRef="#br0" timeOffset="52409.53">21109 7888,'0'-25,"-25"25,25-25,-24 25,-1 0,25-25,-25 25,0 0,0 0,1 25,-1-25,0 0,25 25,-25-25,0 25,0-25,1 25,-1-25,0 24,0 1,0 0,1 0,-1 0,0 0,0-1,0 1,1 0,-1 0,0 0,25-1,-25 1,0 25,25-25,-24-1,24 1,0 25,0-25,0-1,0 1,0 25,0-25,0-1,24 1,1 0,0 0,0 0,0-25,-1 24,1 1,0-25,25 0,-26 25,26-25,-25 0,24 0,-24 0,25-25,-25 25,24 0,-24-25,25 25,-25-24,-1-1,26 0,-25 0,0 0,-1 1,1-1,-25 0,25-25,0 26,-25-1,0 0,0 0,0-24,0 24,0 0,0 0,0-24,-25 24,25 0,-25 0,25 0,-25 1,1-1,-1 25,25-25,-25 25,25-25,-25 25,0 0</inkml:trace>
  <inkml:trace contextRef="#ctx0" brushRef="#br0" timeOffset="52801.63">20762 8334,'0'0,"0"25,25-25,-25 25,24-25,-24 25,25-25,0 25,-25-1,25-24,0 25,0 0,-25 0,24 24,1-24,0 0,-25 0,25 24,0-24,-1 0,-24 0,25 24,0-24,-25 0,25 0,0 24,-1-24,-24 0,25 0,0-25,0 25,-25 0,25-1,-1-24,-24 25,25-25,0 25,0-25,0 25,-1-25,1 0</inkml:trace>
  <inkml:trace contextRef="#ctx0" brushRef="#br0" timeOffset="53201.46">21804 8558,'-25'0,"25"-25,0 50,0-1,0 1,0 0,0 0,0 0,0-1,0 1,0 0,0 0,0 0,0 24,0-24,0 0,0 0,0-1,0 1,0 0,0 0,0 0,25 0,-1-1,1-24,0 0,-25 25,25-25</inkml:trace>
  <inkml:trace contextRef="#ctx0" brushRef="#br0" timeOffset="53549.4">21928 8260,'0'0,"-25"0,25-25,0 50,25 0,-1-25,1 0,-50 0</inkml:trace>
  <inkml:trace contextRef="#ctx0" brushRef="#br0" timeOffset="54049.42">20167 9773,'24'0,"1"0,0 0,0 0,24 0,-24 0,0 0,25 0,-1 0,1 0,24 0,-24-25,24 25,-24 0,24 0,1 0,-1 0,1 0,-1 0,0 0,26 0,-26 0,0 0,1 0,-1-25,1 25,-1 0,0 0,-24 0,0 0,-1-24,1 24,0 0,-26 0,26 0,-25-25,0 25</inkml:trace>
  <inkml:trace contextRef="#ctx0" brushRef="#br0" timeOffset="54449.36">20588 10096,'0'0,"25"0,0 0,0 0,-1 0,1 0,0 0,0 0,0 0,24 0,-24 0,25 0,-1 0,-24-25,25 25,-1 0,1 0,0 0,-1 0,1 0,-25 0,24-25,1 25,-25 0,24 0,-24 0,25 0,-26 0,1 0,0 0,-25-25</inkml:trace>
  <inkml:trace contextRef="#ctx0" brushRef="#br0" timeOffset="54777.07">21184 10071,'0'25,"0"-1,0 1,0 0,0 0,0 0,0 24,0-24,-25 25,25-1,-25 1,25 24,-25-24,25-1,0 26,-25-1,25-24,-24 24,24 1,0-26,0 26,0-1,0-24,0-1,0 1,0 0,0-26,0 1,0 0,24 0,-24 0,25-1,0 1</inkml:trace>
  <inkml:trace contextRef="#ctx0" brushRef="#br0" timeOffset="55254.66">21655 11063,'0'0,"-25"0,0 25,25-1,-25 1,25 0,0 0,-24 0,24 0,0-1,0 1,0 0,0 0,-25-25,25 25,0-1,0 1,0 0,0 0,0 0,25-25,-25 24,24 1,1 0,0-25,-25 25,25-25,0 0,-1 0</inkml:trace>
  <inkml:trace contextRef="#ctx0" brushRef="#br0" timeOffset="55601.67">21779 10790,'0'0,"-25"0,25-25,-25 25,25 25,0 0,25-25,0 0,-25-25,-25 25,0 0</inkml:trace>
  <inkml:trace contextRef="#ctx0" brushRef="#br0" timeOffset="56238.43">23069 9401,'25'0,"-1"0,1 0,0 0,0 0,0 0,-1 0,1 0,0 0,0 0,24 0,-24-25,0 25,25 0,-26 0,1 0,0 0,0 0,0 0,-1 0,1 0,0 0</inkml:trace>
  <inkml:trace contextRef="#ctx0" brushRef="#br0" timeOffset="56487.27">22920 9723,'0'25,"25"-25,-1 0,1 0,0 0,0 0,0 0,0 0,-1 0,26 0,-25 0,24 0,-24 0,25 0,-25 0,24 0,-24 0</inkml:trace>
  <inkml:trace contextRef="#ctx0" brushRef="#br0" timeOffset="57134.6">24582 9054,'-25'0,"0"25,0-25,1 0,24 24,-25-24,0 25,0 0,0-25,25 25,-24 0,-1-25,0 24,0 1,0 25,1-25,-1-1,0 26,0 0,0-26,1 26,-1-25,0 24,25 1,-25-25,25 24,0-24,0 0,0 25,0-26,0 1,0 0,0 0,25 0,0-1,0 1,-1 0,1-25,0 25,0-25,0 25,-1-25,1 0,0 25,0-25,0 0,24 0,-24 0,0 0,0-25,-1 25,1 0,0-25,0 25,0-25,-1 25,-24-25,25 0,0 1,0-1,0 0,-1 0,-24 0,25 1,0-1,-25 0,25-25,-25 26,25-1,-25-25,0 25,0 1,0-1,0-25,0 25,0 1,0-1,0 0,0 0,-25 0,25 1,-25 24,0-25,0 0,1 25,-1-25,0 25</inkml:trace>
  <inkml:trace contextRef="#ctx0" brushRef="#br0" timeOffset="64503.38">11832 15974,'0'-25,"25"25,0 0,0 0,-25 25,24-25,1 0,0 0,0 0,0 0,-25 25,0 0,0 0,-25-25,25 24,0 1,-25-25,25 25,-25-25,25 25,-25-25,1 25,-1-25,0 0,0 0,0 0,1 0,-1 0,0 0,0 0,0 0,25-2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12T08:43:27.0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74 4564 0,'0'0'0,"0"25"46,25-25 17,0 0-47,-1 0-16,1 0 15,0 0-15,25-25 16,-26 25-1,1 0-15,0-25 16,0 25 15,0 0-15,-25-25 0</inkml:trace>
  <inkml:trace contextRef="#ctx0" brushRef="#br0" timeOffset="5735.5862">16321 4589 0,'0'25'47,"25"-25"15,0 24-62,149 1 32,99-25 14,-199 25-14,-74 0-1,-25-25-31</inkml:trace>
  <inkml:trace contextRef="#ctx0" brushRef="#br0" timeOffset="6407.5567">16793 6598 0,'-25'25'31,"0"-25"-15,50 0 31,0 0-47,297-25 31,50-25 0,-223 26 1,-198-1 14,24 25-46</inkml:trace>
  <inkml:trace contextRef="#ctx0" brushRef="#br0" timeOffset="7924.4614">17165 6548 0,'0'25'78,"0"0"-31,0 0-31,0 0-16,0-1 15,0 1-15,0 74 16,0-49-16,0 49 15,0 50 1,0 0 0,0-99-1,273-199 985,-249 174-1000,-24-1 0,0 1 16,25 0-16,-25 0 0,25-50 31,0 25-31,0 0 0,0 0 16,-1 0-16,1 0 15,-25-25-15</inkml:trace>
  <inkml:trace contextRef="#ctx0" brushRef="#br0" timeOffset="9017.921">17661 7367 0,'0'-25'16,"0"50"109,0 0-109,-25 0-16,25-1 15,0 1-15,-25 50 16,25-51-16,-24 76 15,24-76-15,-25 125 16,0-124-16,25 49 16,-25-24-1,25-25 1,0-75 0,25-49-1,0-25 1,0 0-1,-1 0 1,1 25 0,0 49-1,-25 25-15,0 1 32,25 24-32,-25 24 15,25 26 1,-1 49-1,26 50 1,0 0 0,-26-124-16,26 74 15,-50-74-15,50 24 16,-50-24 0,0-50 15,-25 0-16,0 25-15</inkml:trace>
  <inkml:trace contextRef="#ctx0" brushRef="#br0" timeOffset="9299.5804">17611 7714 0,'-24'0'0,"48"0"47,1 0-31,0 0-16,25-25 15,49 1 1,-25-1-1,-24 25 1,-25 0 0,-25-25-16</inkml:trace>
  <inkml:trace contextRef="#ctx0" brushRef="#br0" timeOffset="9690.5267">18132 7962 0,'25'0'0,"0"0"31,-25 25-15,25 0 0,-25 25-1,0-26-15,0 76 16,-25-76-16,-25 76 15,-24-1 1,-1-50 0,51-24-16</inkml:trace>
  <inkml:trace contextRef="#ctx0" brushRef="#br0" timeOffset="10143.7378">18479 7441 0,'0'25'47,"0"0"-32,0 0-15,0 24 16,0 75 0,0 0-1,25-99 1,-25 74 0,0-49-16,0 0 15,0-25 1</inkml:trace>
  <inkml:trace contextRef="#ctx0" brushRef="#br0" timeOffset="10628.4837">18479 7169 0,'0'0'0,"0"-25"16,25 25 46,-25 25-15,-25-1-31,25 1-1,25-25 16,-25-25-31,50 1 16,-25-1 0,-25 0-1,-25 25 17,0 25-17,0-25-15</inkml:trace>
  <inkml:trace contextRef="#ctx0" brushRef="#br0" timeOffset="12005.5809">19199 7342 0,'124'-25'1031,"1141"-123"-1031</inkml:trace>
  <inkml:trace contextRef="#ctx0" brushRef="#br0" timeOffset="12833.7641">20265 6846 0,'-24'0'0,"24"-25"16,-50 25 0,25 0-1,25 75 32,149 74-16,-99-149-31,173 124 32,-198-100-32,-1 51 31,-172 98 0,-51 51 0,125-125 1,74-74-17</inkml:trace>
  <inkml:trace contextRef="#ctx0" brushRef="#br0" timeOffset="13396.9025">21084 6623 0,'0'0'15,"-25"-25"-15,0 0 16,1 25-16,-1 0 16,50 0 31,24 0-32,75 0 1,75 0-1,-26 0 1,1 0 0,-50-25-1,-25 25 1,-124 0 46</inkml:trace>
  <inkml:trace contextRef="#ctx0" brushRef="#br0" timeOffset="13756.9911">21630 6573 0,'-25'0'16,"25"25"15,0 0-15,0 24-16,0 51 31,0 73-15,0-123-16,0 148 15,0-148-15,0 99 16,0 0 0,0-50-1,0-50 1,0-24 0,0-50-1</inkml:trace>
  <inkml:trace contextRef="#ctx0" brushRef="#br0" timeOffset="14319.7239">22275 7466 0,'0'-25'0,"0"1"16,-25 24-1,0-25-15,25 0 16,-50 0 0,26 25-16,-1 0 0,0 0 15,-25 50 1,50 49-1,0 25 1,0 25 0,0 0-1,0 0 1,0-125-16,-24 125 16,24-124-16,-50 49 15,0-24 1,-49-50-1,50-25 1,24 25-16,25-49 16,0 24-1</inkml:trace>
  <inkml:trace contextRef="#ctx0" brushRef="#br0" timeOffset="14538.424">21654 7913 0,'0'0'15,"-24"0"-15,24-25 16,24 25 0,51 0-1,99 25 1,74-1 0,-50-24-1,-173 0-15,74 0 16,-74 0-1,-25-24-15</inkml:trace>
  <inkml:trace contextRef="#ctx0" brushRef="#br0" timeOffset="19349.4733">12874 9897 0,'-25'0'78,"0"0"-62,0 0-16,-74 74 47,74 1-16,75 49 0,-25-99-31,99 124 32,-100-125-32,51 175 31,-150-1 0,51-173-31,-100-25 31,99 0-15,0-124 0,99-50 30,1 75-14,-50 74-17,-25 50 1,24-25 0</inkml:trace>
  <inkml:trace contextRef="#ctx0" brushRef="#br0" timeOffset="19943.2072">13395 9996 0,'0'-25'0,"-25"25"16,0 0 15,0 0-15,25 25-16,-25 0 15,1 25 1,-1 49 0,25 50 15,0-124-31,0 74 15,0-74-15,0-1 0,25 26 16,-1-25-16,26 49 16,-25-49-16,24 0 15,51-50 1,-26-25 0,-49 26-16,0-26 15,-25 0-15,24-49 16,-73-50-1,24 125-15,-49-76 16,49 76-16,0 24 16,-49-50-16,49 50 15</inkml:trace>
  <inkml:trace contextRef="#ctx0" brushRef="#br0" timeOffset="20224.4043">13444 10344 0,'25'24'32,"0"1"-17,0 0-15,24 49 16,26 26-1,-1 24 1,0 0 0,-74-100-16,50 51 15,-25-50-15,0-1 16,-25 1 0,24-25-16</inkml:trace>
  <inkml:trace contextRef="#ctx0" brushRef="#br0" timeOffset="20802.5824">14139 10418 0,'0'-25'16,"0"50"0,0 0-1,-25 24-15,0 51 16,0 24 15,25-100-31,-25 26 16,25-25-16,0 0 0,0-50 31,25 0-15,0-74-1,25-25 1,-50 74-16,24-24 16,-24 24-16,0 25 0,25-24 15,-25 24 1,25 25-1,0 50 1,49 49 0,-49-74-16,25 99 15,-50-100-15,25 1 16,24 74 0,1 1-1,-50-26 1,25-74-1,-25-25 1,-25-24 0</inkml:trace>
  <inkml:trace contextRef="#ctx0" brushRef="#br0" timeOffset="21036.8999">14213 10567 0,'0'25'31,"25"-25"-15,49 0-16,26 0 31,-76 0-31,51 0 16,-50 0-16,24 0 15</inkml:trace>
  <inkml:trace contextRef="#ctx0" brushRef="#br0" timeOffset="25009.64">15850 12675 0,'-25'0'125,"1"0"-93,-1 25-32,-25 49 31,25 26 0,50 24 0,-25-100-31,75 76 47,-75-76-47,74 125 31,-49 75 1,-25-200-32,-124 100 31,124-99-31,-75-50 31,100-173 0,-25 173-31,149-173 32,-124 173-17,99-50 1,-124 100 15</inkml:trace>
  <inkml:trace contextRef="#ctx0" brushRef="#br0" timeOffset="38520.7007">12650 12650 0</inkml:trace>
  <inkml:trace contextRef="#ctx0" brushRef="#br0" timeOffset="39458.4159">13816 14560 0,'0'0'16,"-25"0"-16,25-24 16,0-1-1,0 0 1,-24 25 0,-1-25-1,0 25 1,-25 50-1,-24 24 1,24 1 0,26 24-1,24-25 17,0-49-32,24 49 15,1-74-15,0 25 0,25 25 16,49-1-1,-25 26 1,-74-1 0,-25 1-1,1-75-15,-26 49 16,25-49-16,0 0 0,-24 0 16,-26-25-1,51-24 1,24-26-1,49-24 1,-24 74-16,25-24 16,-1 24-1,1-25-15,-25 26 16</inkml:trace>
  <inkml:trace contextRef="#ctx0" brushRef="#br0" timeOffset="39849.1131">14163 14635 0,'0'-25'15</inkml:trace>
  <inkml:trace contextRef="#ctx0" brushRef="#br0" timeOffset="40771.12">14163 14536 0,'0'24'47,"0"1"-31,0 0-16,0 25 15,25-26-15,0 76 16,-25-76-1,0 26-15,25 0 16,-25-1 0,0-74 46,0 1-46,0-1-1,-25 25 1,25-25 0,0 0-1,0 0 1,0-24 0,0 24-1,0-25 1,0 26-1,0-1-15,0 0 16,0 0 15,-25 25-15,25 25 0,0 49-1,0 26 1,0-76-16,0 100 15,25-99-15,0 50 16,0 24 0,49-50-1,1-49 1,-1-49 0,-49 24-16,24-74 15,-49 74-15,0-74 16,0-25-1,-74-25 1,0 50 0,-1 49 15,50 50-31,-49-25 16,49 25-16,0 25 15,25 25 1,0-25-16</inkml:trace>
  <inkml:trace contextRef="#ctx0" brushRef="#br0" timeOffset="40990.2123">14312 14635 0,'0'0'0,"25"25"15,-25-1 1,25 26 0,0 24-1,24 26 1,1-1-1,-25-74-15,49 74 16,-49-74 0,25 49-16,24-24 15,0-1 17</inkml:trace>
  <inkml:trace contextRef="#ctx0" brushRef="#br0" timeOffset="41865.3758">15032 15106 0,'0'25'32,"0"0"-32,0-1 15,0 26 1,24 49 0,1-24-1,-25-1 1,25-49-1,-25 0 1,0-50 0,0 0-1,-25 0 1,25 1 0,0-51-1,-25 25 1,25 26-16,0-26 15,0 25 1,-24-24-16,24-1 16,0 0 15,0 1-15,0-1-1,0 25 1,0 1-1,49-1 1,1 0 0,-1 25-1,-24 25 1,-25 24 0,-25 51-1,1-26 1,-1-49-1,50 0 1,24-25 0,-24 0-1,25 0 1,-26 0-16,1 24 16,-25 26-1,-25 0 1,-49 24-1,0-24 1,-26-25 0,26-25-1,49-25 1,25-50 0,25-24-1</inkml:trace>
  <inkml:trace contextRef="#ctx0" brushRef="#br0" timeOffset="43755.7481">17338 16917 0,'-24'0'0,"-1"0"16,0 0 15,0 0 0,25 25 1,25-25-17,173-25 17,125-50-1,-273 75-16,198-99 17,-224 99-32,-48 0 47,24 25-32</inkml:trace>
  <inkml:trace contextRef="#ctx0" brushRef="#br0" timeOffset="44084.0343">17686 16892 0,'-25'0'0,"50"0"0,-75 0 15,50-25 17,0 124-1,25 273 0,-25 1 0,0-349-31,0 100 32</inkml:trace>
  <inkml:trace contextRef="#ctx0" brushRef="#br0" timeOffset="45085.278">17835 17562 0,'0'-25'16,"0"50"156,24-25-172,-24 25 15,0 24 1,25 75 15,-25-25 0,0-74 1,0-74-1,-25 24-31,25-74 31,0 74-31,-24 25 16,24-124-1,24 24 32,51 26-15,-50 49-32,74 0 31,-99 50-16,0 50 1,-75 123 15,26-148 1,49-75-1,25 25-16,74-50 17,-74 50-32,24 75 31,-74 74 0,-148-50 0,98-50 1,75-73-17</inkml:trace>
  <inkml:trace contextRef="#ctx0" brushRef="#br0" timeOffset="45366.8893">18281 17785 0,'0'0'0,"25"0"16,0-25 0,-1 25-1,26 25 1,0 0-1,-50 0-15,0 24 16,0-24-16,0 0 16,-25 0-16,-25 49 15,50-49-15,-74 24 16,-1 1 0,51-50-16</inkml:trace>
  <inkml:trace contextRef="#ctx0" brushRef="#br0" timeOffset="46304.8362">18703 17413 0,'-25'0'31,"25"25"0,0-1-15,0 1-16,25 99 15,-25-99-15,25 74 16,-1 50 0,-24-50-1,0-49 1,0-25-1,0-50 1,0 0 0</inkml:trace>
  <inkml:trace contextRef="#ctx0" brushRef="#br0" timeOffset="46695.6035">18802 17140 0,'0'-25'62,"25"25"-46,-25-25 0,-25 25-1,0 0 1,25 25 15,25-25-15</inkml:trace>
  <inkml:trace contextRef="#ctx0" brushRef="#br0" timeOffset="47743.2258">19819 17438 0,'-25'0'0,"0"0"16,1 0-1,48 0 63,1 0-78,0 0 16,0 0-16,0 0 0,123 0 16,-98-25-1,49 25-15,-49 0 16,99 0-1,-100 0-15,1-25 0,49 25 16,-74 0-16,124-25 16,-100 25-16,1-25 15,-25 25-15,49-24 16,-49-1-16,-25 0 16,-25 0-1,0 25-15,-24-49 16,24 49-16,-49-25 15,-1 25 1,50 0-16,25 25 16,25-25-1,25 0 1,24 24 0,1-24-1,-1 50 1,-49-25-1,0 49 1,-25-49-16,-75 74 16,1-24-1,49-50-15,-124 49 16,99-49-16,-24 0 16,24-1-1</inkml:trace>
  <inkml:trace contextRef="#ctx0" brushRef="#br0" timeOffset="48399.5209">21431 16520 0,'-25'0'0,"25"-25"16,25 25 15,0 0-15,0 0-16,74 0 15,-74 0-15,124-25 16,-100 25-16,75-24 16,0-1-1,-24 25 1,-125 0 31</inkml:trace>
  <inkml:trace contextRef="#ctx0" brushRef="#br0" timeOffset="48727.5892">21903 16520 0,'0'-25'0,"-25"25"15,0 25 1,25 0 0,0 0-16,0-1 0,0 76 15,-25-76-15,25 26 16,0 99-16,0 74 16,0 25-1,0-49 16,0-75-15,0-100-16,0 26 16,0-25-16,0-50 31,0 0-15</inkml:trace>
  <inkml:trace contextRef="#ctx0" brushRef="#br0" timeOffset="49258.8232">22523 17214 0,'0'0'0,"0"-24"16,-25-1-16,25 0 15,-50 25 1,25 0 0,1 25-1,-1 74 1,25-74-16,-25 74 16,25-74-1,0 0-15,0 74 16,0 25-1,0 0 1,0-25 0,-25-49-1,25-25-15,-49-1 16,24-24-16,0 0 16,0 0-1,0-49 1</inkml:trace>
  <inkml:trace contextRef="#ctx0" brushRef="#br0" timeOffset="49509.2617">22151 17537 0,'0'0'0,"-25"0"15,50 25 1,-1-25-1,51 0 1,-50-25-16,148 25 16,-123 0-16,74-25 15,25 25 1,-75-25 0,-49 0-1,-50 25-15</inkml:trace>
  <inkml:trace contextRef="#ctx0" brushRef="#br0" timeOffset="55386.9442">1836 11013 0,'0'0'0,"0"25"0,-25-25 15,25-25 1,0 50 46,0 0-46,25-25 15,-1 0-15,26 25 0,49-50-1,25 0 1,-74 0-16,99-49 15,-100 49 1,26 0-16,-26 0 16,-24 25-1,-50 0 48</inkml:trace>
  <inkml:trace contextRef="#ctx0" brushRef="#br0" timeOffset="55715.2402">2356 10939 0,'0'25'47,"0"-1"-31,0 1-1,0 0-15,0 25 16,0 99 0,0-1-1,-24 1 1,24 0-1,0-124-15,-25 49 16,25-49-16,0 0 16</inkml:trace>
  <inkml:trace contextRef="#ctx0" brushRef="#br0" timeOffset="56200.363">2580 11460 0,'0'0'0,"24"0"0,-24 25 31,-24-25-31,24 49 16,-25 100-1,25 49 1,0-49 0,0-50-1,0-74-15,0-50 32,25 1-32,-25-100 15,24-50 1,-24 25-1,0 50 1,25 99-16,-25-25 16,0 50-1,25 0-15,25 74 32,-1 25-17,1 0 1,24 0-1,-74-99-15,25 24 16,0 1-16</inkml:trace>
  <inkml:trace contextRef="#ctx0" brushRef="#br0" timeOffset="56387.8646">2729 12005 0,'0'0'0,"-25"0"16,50 0 15,-1-24-15,1 24 0,0 0-16,25-50 15,-1 25-15</inkml:trace>
  <inkml:trace contextRef="#ctx0" brushRef="#br0" timeOffset="56653.4325">3225 11534 0,'24'-25'47,"51"1"-32,24-1 1,0 25 15,0-25-15</inkml:trace>
  <inkml:trace contextRef="#ctx0" brushRef="#br0" timeOffset="56826.2517">3373 11683 0,'0'0'0,"-24"25"16,24 0-1,24-25 1,175-50 15,-75-24-15</inkml:trace>
  <inkml:trace contextRef="#ctx0" brushRef="#br0" timeOffset="57092.2285">3969 11286 0,'0'0'15,"25"0"1,99-74 15,198-50 0,-297 99-31,148-25 32</inkml:trace>
  <inkml:trace contextRef="#ctx0" brushRef="#br0" timeOffset="57326.676">4390 11088 0,'0'0'16,"-24"0"-16,24 24 31,49 101 1,-24-101-32,74 299 31,-99-274-31,75 199 31,-51-198-15</inkml:trace>
  <inkml:trace contextRef="#ctx0" brushRef="#br0" timeOffset="57967.3811">4837 11658 0,'0'25'15,"25"25"1,49 148 15,-49-148-31,74 123 31,-99-148-15,25 50 0,-25-100 31,0 0-16,-25-74 0,0-75 0,50 50 1,25 74-1,-50 150 0,0-76-31,49 150 31,-24-149-15,124 24 15,-50 76 0,-99-101-31,-149 100 32,125-99-32,-76-25 31</inkml:trace>
  <inkml:trace contextRef="#ctx0" brushRef="#br0" timeOffset="58264.8582">5531 11658 0,'0'0'0,"25"0"31,-25-25-15,75 1 0,-51 24-16,76-25 15,-76 25-15,1-25 0,25 0 16,0 25-16,24-25 16,-49 25-16,0-24 15,-1 24 1</inkml:trace>
  <inkml:trace contextRef="#ctx0" brushRef="#br0" timeOffset="58436.8038">5705 11807 0,'0'0'16,"0"25"-16,25 0 0,0-25 31,49-25-16,-49 0-15,74-25 16,-49 26-16,49-26 16</inkml:trace>
  <inkml:trace contextRef="#ctx0" brushRef="#br0" timeOffset="58765.0101">6449 10964 0,'-25'0'0,"25"-25"31,50 25-15,24-25 0,-49 0-16,74 0 15,-49 25-15,49-24 16,1-26 0,-76 50-1</inkml:trace>
  <inkml:trace contextRef="#ctx0" brushRef="#br0" timeOffset="59031.1295">6697 10889 0,'0'0'0,"0"25"0,0 0 31,0 0-16,0 49 1,25 50 0,0 0-1,0 0 1,-1-25 0,-24-74-16,25 50 15,-25-51-15,0 26 16</inkml:trace>
  <inkml:trace contextRef="#ctx0" brushRef="#br0" timeOffset="59312.3215">7193 11237 0,'0'24'0,"0"-48"0,-24 48 16,-1 1-16,0 0 16,25 49-1,25 50 1,49 0 0,-24 0-1,-50 0 1,0-99-16,0 50 15,-25-51-15,25 1 16,-50 0-16,26-25 16</inkml:trace>
  <inkml:trace contextRef="#ctx0" brushRef="#br0" timeOffset="59499.9717">7069 11683 0,'25'0'16,"-25"-25"-16,50 0 16,49 1-1,0-26 1,25 0 0,-99 50-16,49-49 15</inkml:trace>
  <inkml:trace contextRef="#ctx0" brushRef="#br0" timeOffset="59719.0337">3994 13122 0,'0'0'0,"24"0"0</inkml:trace>
  <inkml:trace contextRef="#ctx0" brushRef="#br0" timeOffset="60313.0455">3845 12799 0,'0'-25'0,"0"1"32,-25 24-17,0 24 1,0-24-1,-24 25 1,49 0-16,-75 49 31,50-49-31,-24 74 16,-1 75 0,50 25-16,0-150 0,0 75 15,0-99-15,25 25 0,0-1 16,0-24-16,74 49 15,-74-74 1,74 25-16,0-74 16</inkml:trace>
  <inkml:trace contextRef="#ctx0" brushRef="#br0" timeOffset="60688.2761">4068 13370 0,'0'0'0,"25"0"31,0-25-15,74-74-1,-50 24 1,-49 26 15,-24 49-31,-51 49 16,26 1-1,-1 49 17,50-74-32,0 74 31,0-74-31,25 49 15,24-24 1,51-50 0,24-25-1</inkml:trace>
  <inkml:trace contextRef="#ctx0" brushRef="#br0" timeOffset="61533.3392">4490 13246 0,'24'0'0,"1"0"15,0 0 1,0 25 0,0-1-1,-1 26 1,-24-25-16,0 0 15,0-1-15,0-48 32,0-51-17,50 1 1,0-26 0,-1 51-1,-24 24 1,0 25-16,0 50 15,-25-26-15,25 26 16,-1 0 0,26-25-1,0-25 1,-26-25 0,26-25-1,-25 25-15,24-49 16,-24-1-1,0 26 1,-25 24 0,-50 50-1,1 49 1,24 1 0,25-26-1,0-24-15,25 0 16,0-25-16,-1-25 15,1 0 1,25-49 0,-50 24-1,0 1 1,0 73 15,25 1-15,24 74-1,26 26 1,-51 23 0,-24-24-1,0-99-15,-49 25 16,24-50-16,0 0 16,-24 0-1,49-75 1,24-24-1,-24 74-15</inkml:trace>
  <inkml:trace contextRef="#ctx0" brushRef="#br0" timeOffset="61721.1094">5482 12998 0,'0'-25'0,"0"50"31,0-1-16,0 26 1,0 24 0,49 1-1,-24-75 1,50 0 0</inkml:trace>
  <inkml:trace contextRef="#ctx0" brushRef="#br0" timeOffset="61861.9837">5556 12923 0,'0'-25'0,"-25"25"16,25-24 0,25-1-16</inkml:trace>
  <inkml:trace contextRef="#ctx0" brushRef="#br0" timeOffset="62300.5861">5730 12799 0,'25'0'0,"-25"25"15,0 0-15,24 24 16,-24-24-16,0 50 16,25-26-1,-25-24 1,25-75-1,25-49 1,-25 50 0,-1 24-1,1 50 1,0 49 0,25-24 15,-26-50-31,51-25 15,-50 0-15,-1 0 16,1-49 0,-25 24-1,0 1 1,-25 24 0,1 74-1,24 26 1,24-26-1,51-24 1,-26-25 0</inkml:trace>
  <inkml:trace contextRef="#ctx0" brushRef="#br0" timeOffset="62660.0476">6598 13022 0,'0'25'0,"0"-50"15,25 1 1,0-1-16,49-50 16,-24-49-1,-26 50 1,-24 49-16,-24 0 15,-26 25 1,0 0-16,26 50 16,73 24-1,50 1 1,-24-26 0,-50-49-1,0 25 1,-25 0-16,-25 0 15,0 0-15</inkml:trace>
  <inkml:trace contextRef="#ctx0" brushRef="#br0" timeOffset="62894.535">6970 12551 0,'0'25'32,"25"0"-17,0 49-15,24 1 16,1 24 0,0-50 15,-26-49-31</inkml:trace>
  <inkml:trace contextRef="#ctx0" brushRef="#br0" timeOffset="63958.3714">6970 12750 0,'-25'0'0,"25"-25"15,25 25 1,174-99 15,-100 24-15,0-24 15,-198 173 16,74 125-16,149-75 0,-50-149 1,-173-124-1,50 100 0,197-26 0,-48 26 1,-51 24 14,-49 50-46,99 123 32,-74-123-32,50 149 31,-75-50 0,-25-149 0,25 0-31,-50-173 32,50 148-17,25-173 1,25 124 31,-26 99-47,26 74 31,-50-49-31,-25 74 31,25-74 1,25-25-32,149-174 31,-149 150-31,-1-100 31,-123 148 0,198 150 1,75-25 14,-174-75-14,-149-74-1</inkml:trace>
  <inkml:trace contextRef="#ctx0" brushRef="#br0" timeOffset="64255.5341">7714 11931 0,'0'0'16,"0"-25"-16,0 0 0,149-74 31,-99 74-31,471 25 31,-447 25-31,199 273 31,-397 248 1,74-472-32,-595 348 31</inkml:trace>
  <inkml:trace contextRef="#ctx0" brushRef="#br0" timeOffset="81266.5349">18132 10046 0,'0'-25'31,"0"0"0,-25 25-15,1 0-1,-1 0-15,0 0 16,-25 0 0,-24 50-1,24 0 1,26 49 0,24-25-1,0-49-15,49 99 16,-24-99-1,49 49-15,50 1 16,-24 24 15,-76 0-15,-24-74-16,-74 49 16,49-49-16,0 0 0,-99 49 15,0-49 1,75-25-1,24-50 1,25-49 0,25 74-16,24-49 15,-24 49-15,50-49 16,24-25 0,-50 49-1,-24 50 1</inkml:trace>
  <inkml:trace contextRef="#ctx0" brushRef="#br0" timeOffset="81939.3007">18355 10368 0,'0'-24'16,"0"-1"-16,0 0 16,0 0-16,0 0 15,0 50 48,0 25-48,0 74 1,0-75-16,25 51 16,-25-51-16,0-24 0,0 49 15,25-24 1,0-50-1,0-50 1,-1-49 0,26 0-1,-50 74-15,0-49 16,0 49-16,25 25 16,-25 25-1,50 74 1,24 25-1,0 25 1,-49-124 0,50 74-1,-51-74-15,26-25 16,0-50 0,-26-49-1,1-75 1,-25-24-1,0 148-15,-25-123 16,1 148-16,-1-50 16</inkml:trace>
  <inkml:trace contextRef="#ctx0" brushRef="#br0" timeOffset="82548.5706">19496 10368 0,'0'0'0,"-24"0"0,24 25 0,-25-25 0,50 0 62,-1 0-62,200-25 32,-26 1-1,-148-1 0</inkml:trace>
  <inkml:trace contextRef="#ctx0" brushRef="#br0" timeOffset="82767.751">19571 10641 0,'0'25'16,"0"-50"-16,25 50 31,74-50-15,50-24 15,-124 49-31,24-25 16</inkml:trace>
  <inkml:trace contextRef="#ctx0" brushRef="#br0" timeOffset="83611.2791">20563 9947 0,'0'0'16,"0"-25"31,0 0 0,25 25-32,124-74 17,0 98-1,-50 125 16,-99-124-47,25 248 31,-25-223-31,24 98 16</inkml:trace>
  <inkml:trace contextRef="#ctx0" brushRef="#br0" timeOffset="83751.8909">21158 10939 0,'25'25'31,"-50"-50"-31,100 50 31,-75-50-31,25 25 16</inkml:trace>
  <inkml:trace contextRef="#ctx0" brushRef="#br0" timeOffset="84845.3838">17537 9475 0,'-25'0'15,"0"0"17,0 0-17,1 0 1,-51 25 0,26 25-1,24-25-15,-25 49 16,25-24-16,25 49 15,0 25 1,50 25 0,24 49-1,26 1 1,-76-125-16,26 149 16,-25-148-1,-25 98-15,-50 1 16,-74-25 15,0-75-15,0-49-1,99-25-15,-24-50 16,49 26-16,-25-1 16</inkml:trace>
  <inkml:trace contextRef="#ctx0" brushRef="#br0" timeOffset="85376.6937">17735 11981 0,'0'0'0,"0"-25"15,0 0-15,0 50 47,0 0-31,25 24-1,-25-24-15,0 74 16,0-74-16,0 0 16,25 25-1,-25-26 1</inkml:trace>
  <inkml:trace contextRef="#ctx0" brushRef="#br0" timeOffset="85548.7997">17810 11683 0,'0'0'0,"0"-25"16,0 0-1</inkml:trace>
  <inkml:trace contextRef="#ctx0" brushRef="#br0" timeOffset="86298.6079">16966 8830 0,'0'-24'0,"0"-1"31,-24 25-15,-26 25-1,0 24 1,50 1 0,0-25-16,25 49 15,-25-49 1,25 25-16,25 24 16,-50 0-1,0-24 16,-75 0-15,50-26-16,1 1 0</inkml:trace>
  <inkml:trace contextRef="#ctx0" brushRef="#br0" timeOffset="86423.5765">16669 9203 0,'0'0'0,"25"0"0,-1-25 16,1-25-1,0 50-15,74-49 16,-49 49-16,49-50 16</inkml:trace>
  <inkml:trace contextRef="#ctx0" brushRef="#br0" timeOffset="91579.2173">22473 6921 0</inkml:trace>
  <inkml:trace contextRef="#ctx0" brushRef="#br0" timeOffset="91735.3702">22498 6896 0</inkml:trace>
  <inkml:trace contextRef="#ctx0" brushRef="#br0" timeOffset="91970.088">22498 6896 0,'0'-25'0,"25"25"78,-25-25-62,24 25-16,1 0 15,0 0-15,0-25 16,0 25-16,24 0 16,1 0-1,0 0 1</inkml:trace>
  <inkml:trace contextRef="#ctx0" brushRef="#br0" timeOffset="92391.7495">22498 7193 0,'0'0'16,"-25"0"-16,25 25 0,0-50 31,25 25-31,49 0 16,1-24-1,-51 24-15,51 0 16,-50-25-1,0 25-15</inkml:trace>
  <inkml:trace contextRef="#ctx0" brushRef="#br0" timeOffset="92735.6235">23217 6672 0,'0'0'15,"0"-74"-15,0 49 0,25-24 16,-25 24-16,25 0 0,-25 0 0,74-24 16,-49 49-16,74 0 15,-74 0 1,49 49-16,-24 75 15,-25 0 17,-25 25-17,0 0 1,0-124-16,49 99 16,-24-99-16</inkml:trace>
  <inkml:trace contextRef="#ctx0" brushRef="#br0" timeOffset="92861.0339">23862 7665 0,'0'0'0,"0"24"0,-25 26 15</inkml:trace>
  <inkml:trace contextRef="#ctx0" brushRef="#br0" timeOffset="121094.2969">13816 11633 0,'0'-24'15,"-25"24"32,50 0 31,0-25-62,25 0-16,24-25 31,25 1-15,-24-1-1,-51 25 1,1 25-16,-50 0 31,25 25-31</inkml:trace>
  <inkml:trace contextRef="#ctx0" brushRef="#br0" timeOffset="121282.061">13891 11807 0,'0'0'0,"-25"0"0,25 25 0,0 0 16,25-25-1,24-25 1,50-50 0,1-24-1,-26 50 16,-49 24-31,0 0 16</inkml:trace>
  <inkml:trace contextRef="#ctx0" brushRef="#br0" timeOffset="122032.0287">14089 15949 0,'0'-24'31,"0"-1"-15,50-25 0,-26 25-16,125-123 31,-124 123-15,0 0 15,-25 99-31</inkml:trace>
  <inkml:trace contextRef="#ctx0" brushRef="#br0" timeOffset="122157.048">14188 16024 0,'0'0'15,"-74"74"-15,74-24 32,25-50-32,99-124 31,-75 74-31,249-347 31</inkml:trace>
  <inkml:trace contextRef="#ctx0" brushRef="#br0" timeOffset="126219.7425">14585 10096 0,'25'0'172,"-25"-25"-172,25 25 0,0 0 16,49-25-1,25-25 1,0 25-1,-24 1 1,-26-1 0,-24 0 15,0 25-31,-50 0 31,25-25-15,-49 25-1,24 0 1,-25 0 0,75 0 31,0 0-47,24-25 15,-24 25 1,0 25-1,-25 50 1,-25 24 15,-24 25-15,-1-50-16</inkml:trace>
  <inkml:trace contextRef="#ctx0" brushRef="#br0" timeOffset="133010.2443">19968 11832 0,'0'-25'281,"-25"25"-265,0 0-1,0 0 17,25 25-32,-24-25 0,-1 25 15,-25-1 1,50 1 0,-25 25-1,25-1-15,-24 1 16,24 49-1,24 1 1,1-1 0,50 50-1,-26-1 1,1 51 0,-25-26-1,-25-24 1,-25-124-16,-25 99 15,25-99-15,-24 25 16,-50-26 0,24-24-1,1-24 1,74-1 0,-25 0-1,25 0-15,25 25 0</inkml:trace>
  <inkml:trace contextRef="#ctx0" brushRef="#br0" timeOffset="133400.5387">20092 14337 0,'0'0'0,"0"25"63,0 0-48,25 0-15,-25 24 16,0 26 0,0-26-1,0-24-15,0 0 16,0 0-16</inkml:trace>
  <inkml:trace contextRef="#ctx0" brushRef="#br0" timeOffset="133572.4901">20067 14064 0,'0'-25'0,"0"1"62</inkml:trace>
  <inkml:trace contextRef="#ctx0" brushRef="#br0" timeOffset="134306.8181">19844 11038 0,'-25'0'16,"0"0"31,0 25-47,-24 49 31,74 125 16,24-1-16,-49-173-31,-49 74 31,24-74-15,0-25-16</inkml:trace>
  <inkml:trace contextRef="#ctx0" brushRef="#br0" timeOffset="134541.0958">19571 11460 0,'-25'0'0,"50"0"0,-50-25 47,124 0-31,-74 0-1,99-24 17,-99 49-32,49-25 31</inkml:trace>
  <inkml:trace contextRef="#ctx0" brushRef="#br0" timeOffset="136118.9554">20414 12179 0,'-25'0'235,"25"-25"-220,-24 25 1,-1 25 0,0-25 15,-25 50 0,26-1 0,24 1 1,24 0-1,26-1 0,-50-24 0,25 0 16,-25 0-15,25-25 14,-25 24-30,24-24 125,-24 25-126,25-25 1,-25-25 93,0 1-93,0-1 0,-25 25-16</inkml:trace>
  <inkml:trace contextRef="#ctx0" brushRef="#br0" timeOffset="137354.0136">20489 11931 0,'0'-25'16,"0"0"0,0 1-1,0-1 17,-25 25-32,25-25 31,-25 0-16,25 0 1,0 50 31,0 0-31,0 0-1,25 49 1,0 50-1,-25-99-15,0 49 16,0-49-16,24 0 0,-24 25 16,0-1-1,0-24 1,0-50 15,0 1 0,-24-1-31,-1 0 32,-25 25-17,1 0 1,24 25 0,-25 24-1,25-49-15,1 75 16,24-50-16,0 24 15,0 26 1,24-26 0,1 1-1,25-50 1,24-25 0,-24-25-1,-25 1 1,-1-50-1,-24 24 17,0 26-17,0 24 1,0 50 0,0-1-1,0 1 1,0 50-1,50-1 1,0-24 0,-1-26-1,26-48 1,-1-1 0</inkml:trace>
  <inkml:trace contextRef="#ctx0" brushRef="#br0" timeOffset="137854.3769">21034 11956 0,'0'-25'0,"0"0"16,0 0 15,-24 25-15,-1 25 0,-25 0-1,25 49 1,1 50 15,24-99-31,-25 75 16,25-76-16,0 26 0,25 24 15,-1 26 1,51-51 0,-26-49-1,26-74 1,-50 49-16,-1-49 15,-24 49-15,0 0 0,0-74 16,0-1 0,-49 26-1,24 49 1</inkml:trace>
  <inkml:trace contextRef="#ctx0" brushRef="#br0" timeOffset="138072.9858">20960 12179 0,'0'0'0,"0"25"0,25-25 47,24 74-32,1 1 1,49 24-1,-24 0 1,-1 0 0,25-49-1,-99-25-15</inkml:trace>
  <inkml:trace contextRef="#ctx0" brushRef="#br0" timeOffset="138901.5021">21630 12502 0,'0'-25'16,"0"50"46,-25-1-46,25 1-16,0 0 0,-25 99 15,25-99-15,-25 74 16,0 0 0,25-24-1,0-100 32,0-50-31,0-24-1,25-50 1,0 25 0,0 50-1,0 74 16,-25 25-31,24 24 16,26 75 0,-25-24-1,0-1 1,-25-74-16,25 24 16,-25-24-1,0-50 1,0 0-1,-25 25-15</inkml:trace>
  <inkml:trace contextRef="#ctx0" brushRef="#br0" timeOffset="139073.7612">21506 12675 0,'0'0'0,"24"0"31,1 0-16,25 0 1,49 0 0,-74 0-16,99-25 15</inkml:trace>
  <inkml:trace contextRef="#ctx0" brushRef="#br0" timeOffset="139448.662">22299 12229 0,'0'-25'0,"-24"25"0,48 0 47,1 0-47,50 25 16,73-25-1,26 0 1,-25 0 0,-50-25-1,-124 25 63</inkml:trace>
  <inkml:trace contextRef="#ctx0" brushRef="#br0" timeOffset="140026.6209">23788 11261 0,'0'0'15,"-25"-24"-15,0-1 16,0 0 0,-24 0-1,-1 50 1,25-25-16,0 74 15,1-49-15,24 0 0,-25 49 16,0 75 0,25 25-1,50-1 1,-1 1 0,1 25-1,-1-1 1,-49-148-1,25 173 1,-25-174-16,-25 100 16,-49-25-1,0-74 1,-50-25 0,0-50-1,74 0 1</inkml:trace>
  <inkml:trace contextRef="#ctx0" brushRef="#br0" timeOffset="140448.3842">23416 13742 0,'0'-25'0,"-25"25"16,25 25 31,0 0-47,0 24 15,0 50 1,0 1 0,0-76-16,0 26 31,0-25-31,0 0 15,0-50 17,0 0-32</inkml:trace>
  <inkml:trace contextRef="#ctx0" brushRef="#br0" timeOffset="140651.4421">23465 13494 0,'0'0'0,"0"-25"0,-25 0 16,25 0-16,0 1 15,0-1 1,25 25 15,-25-25-31,25 25 16</inkml:trace>
  <inkml:trace contextRef="#ctx0" brushRef="#br0" timeOffset="141167.4804">23490 9971 0,'-25'-24'0,"50"48"0,-75-48 16,26 24-16,-1 24 15,0-24-15,0 149 32,25-99-17,25 223 1,0 0 31,-50-249-47,-25 51 15</inkml:trace>
  <inkml:trace contextRef="#ctx0" brushRef="#br0" timeOffset="141324.1362">23118 10616 0,'99'-49'31,"-74"49"-31,173-25 31,26 25 0</inkml:trace>
  <inkml:trace contextRef="#ctx0" brushRef="#br0" timeOffset="142058.3455">23912 11609 0,'0'-25'16,"0"50"30,0-1-30,0 175 15,0-75 1,-100-75-1,-48 100 0,123-25 0,25-99-31,124 0 47,-99-25-47,49-99 31,-49-1 1,-25 125-1,0 50 0,99 49 0,50-99 1</inkml:trace>
  <inkml:trace contextRef="#ctx0" brushRef="#br0" timeOffset="142418.0797">24408 11807 0,'0'-50'31,"0"100"-31,-25-100 0,-25 75 31,26-25-31,-51 223 32,75-99-17,0-74-15,25 25 16,0-51-16,-25 1 0,74 0 15,25-50 1,25-49 0,-74-26-1,-25-73 1,-25 123 0,-25-74-1,25 75-15,-25 24 0,0-50 16,1 26-1,-26 98 1</inkml:trace>
  <inkml:trace contextRef="#ctx0" brushRef="#br0" timeOffset="142605.5966">24433 11981 0,'0'0'15,"-25"0"-15,25 24 31,0 1-15,0 0-16,25 0 0,-25 49 16,24-49-16,-24 0 15,25 74-15,25 0 16,-25 25 0</inkml:trace>
  <inkml:trace contextRef="#ctx0" brushRef="#br0" timeOffset="143262.6231">24581 12601 0,'0'-25'15,"0"50"16,0 24-15,0 26 0,0 24-1,-24 0 1,24-49 0,0-75 30,0 0-30,0-99 0,24 0-1,1 0 1,0 25 0,0 74-1,0 0 1,-1 25-16,1 25 15,0 0-15,-25 0 16,0 49 0,-50 25-1,1-24 1,49-50-16,0 24 31,0-24-31,25 0 16,24 24-1,-24 1 1,-25 0 0,-25-26-1,0-24-15,-49 25 16,49-25 0,0-25-16,-24 25 15,49-24-15,-25 24 16</inkml:trace>
  <inkml:trace contextRef="#ctx0" brushRef="#br0" timeOffset="684805.9696">3994 9525 0,'0'25'0,"24"-25"47,-24-25-47,124-25 32,-99 50-32,-74 25 31,24 0-31,-198 99 31,173-50 16,248-98-16,-74-1 0</inkml:trace>
  <inkml:trace contextRef="#ctx0" brushRef="#br0" timeOffset="693870.8936">347 14585 0,'0'-25'110,"25"25"-110,-25-24 15,25 24 1,-25-25-16,25 25 16,-1 0-16,-24-25 15,25 50 1,-25 24-1,0 26 1,0-50-16,0 24 16,0 1-1,0-1-15,0 1 16,0-75 31,0 0-32,0 1 1,25-1-16,0-50 16,-25 51-16,0-26 15,25 0 1,0 26 0,-1 24-1,-24 24-15,25 1 16,-25 0-16,0 25 15,25-1 1,-25 1 0,0-25-1,0-50 17,0 0-17,0 0 1,25-49-1,0-1 1,-1 1 0,1 74-16,0-50 15,0 26 1,-25 48 0,0 1-16,25-25 15,-25 75 1,0-1-1,0-49-15,0 24 16,0-24-16,0 0 16,0 0-16,0 0 15</inkml:trace>
  <inkml:trace contextRef="#ctx0" brushRef="#br0" timeOffset="694652.5867">967 14734 0,'0'-25'0,"0"50"31,0 0-15,-24 49-1,-1 25 1,25-49-16,0 24 15,-25-49-15,25 0 16,0 25-16,-25-1 16,25-24-1,0-50 1,25 0 15,-25 1-31,0-51 16,25 50-16,-25 1 0,25-51 15,-1-49 1,1 50 0,0 49-1,0 25 32,-25 25-47,25 24 16,-25 26-1,24 24 1,-24-25 0,25-24-1,-25-25-15,0-50 78</inkml:trace>
  <inkml:trace contextRef="#ctx0" brushRef="#br0" timeOffset="694965.4528">918 14982 0,'0'-25'47,"25"25"-47,-1 0 16,1 0-16,0 0 16,0-25-1,0 25-15,-1 0 0,-24-24 16,50-1-1,-25 25 1,-25-25 0,25 0-1</inkml:trace>
  <inkml:trace contextRef="#ctx0" brushRef="#br0" timeOffset="695747.0479">1563 14362 0,'-25'0'16,"0"0"47,0 0-32,25 25-31,-25-25 15,1 25 1,-1-1 0,0 1-1,0 0-15,0 25 16,25-26-16,-24 1 16,24 50-1,-25-1 1,25-24-1,25 24 1,-1-24 0,26-1-1,0-49 1,24 0 15,0-25-15,-49 1-16,0 24 15,0-25-15,0 25 0,0 0 16,-25-25 0</inkml:trace>
  <inkml:trace contextRef="#ctx0" brushRef="#br0" timeOffset="697294.1242">1761 15106 0,'0'-25'0,"0"50"78,25 0-47,-25 0-15,25 74 0,24 0 31,-24-74-16,0-75 0,49-148 0,-49 173-31,-25-74 32,0 74-32,0 0 31,0 50 0</inkml:trace>
  <inkml:trace contextRef="#ctx0" brushRef="#br0" timeOffset="705168.8928">2456 14312 0,'0'25'375,"0"-50"250,0 50-219,0 0-390,0 0-1,0 0-15,24-1 0,-24 1 16,0 0-16,0 0 15,0 0-15,25-1 0,-25 1 16,0 0-16,0 0 16,0 0-16,0-1 15,0 1 1,25-25-16,-25 25 16,0-50 30,-25 25-30,0-25 0,1 25-16,-1 0 15,0 0 1,25 25-16,-25-25 16,0 25-16,25 0 15,-24 0-15,24-1 0,-25 1 16,25 0-16,0 0 15,0 0-15,0-1 0,0 1 0,0 0 16,0 0-16,0 0 0,25-1 16,-1-24-1,1 0-15,0 0 16,0-24-16,0 24 0,-25-25 16,24 0-16,1 0 0,-25 0 15,25 1-15,-25-1 0,0 0 16,0 0-16,0 0 0,0 1 15,0-1-15,0 0 16,0 50 15,0 0-15,0-1-16,0 1 0,0 0 16,0 0-16,25 0 0,-25-1 15,25 1-15,-1 0 16,-24 0-16,25-25 0,0 0 15,0 0-15,0 0 16</inkml:trace>
  <inkml:trace contextRef="#ctx0" brushRef="#br0" timeOffset="705496.7663">2604 14635 0,'25'-25'47,"0"25"-32,0 0-15,49 0 16,1-25 0,-26 0-1,-24 25 1,25-24 0,-25 24-16</inkml:trace>
  <inkml:trace contextRef="#ctx0" brushRef="#br0" timeOffset="705778.458">2778 14610 0,'0'0'15,"0"25"32,0 0-47,0 49 16,25 50-1,-25 0 17,0-25-17,0-49 1,0-25-16</inkml:trace>
  <inkml:trace contextRef="#ctx0" brushRef="#br0" timeOffset="706247.3036">2977 14908 0,'0'0'0,"0"24"47,0 26-47,0 24 15,0-49 1,0 50 0,0-51-16,0 1 15,0 0 1,0-50-1,0 0 1,0-49 0,0 49-16,0-49 15,0 24-15,0 1 16,0-1 0,24 50-1,1 25 1,25 74-1,-50-74-15,25 24 16,-1 1 0,1 0-16,0-1 15,-25-24 17</inkml:trace>
  <inkml:trace contextRef="#ctx0" brushRef="#br0" timeOffset="706419.3763">2952 15106 0,'0'0'0,"-25"25"15,25 0 1,25-25 0,24 0-1,-24 0-15,74-25 16,-74 25-16,50-25 15,-26 0 1</inkml:trace>
  <inkml:trace contextRef="#ctx0" brushRef="#br0" timeOffset="706935.4193">1215 15652 0,'0'0'0,"-24"0"16,48 0 30,51 0-30,98-25 0,51 0-1,24 25 1,-174-25-16,125 25 16,-51 0-16,26 0 15,-25 0 1,-99 0-1,-26 0 1,-48 0 0</inkml:trace>
  <inkml:trace contextRef="#ctx0" brushRef="#br0" timeOffset="707247.9951">1736 16123 0,'-24'25'0,"48"-50"0,-24 50 31,75-50-16,49 0 1,25 0 0,-25 1-1,-25 24 17,-99-25-32,25 25 15</inkml:trace>
  <inkml:trace contextRef="#ctx0" brushRef="#br0" timeOffset="707513.6511">2108 16098 0,'-24'0'0,"24"25"31,0 0-15,0 0-16,24 24 15,-24 50 1,0 26 0,0-101-1,0 76 1,0-76-16,0 51 16,0-1-1,0-49 1</inkml:trace>
  <inkml:trace contextRef="#ctx0" brushRef="#br0" timeOffset="708029.6978">2332 16470 0,'0'0'16,"24"-24"-16,-24 48 31,0 1-16,0 25-15,0 24 16,0 25 0,0 1 15,0-51-15,0-24-1,25-25 1,-25-25-1,0-49 1,0-50 0,25 0-1,-25 99-15,0-74 16,25 74-16,-25 0 16,25 25 15,-25 25-31,49 49 15,1 26 1,-50-76-16,49 76 16,-24-76-1,0 51 1,0-1 0,-25-49-1,0-50 1</inkml:trace>
  <inkml:trace contextRef="#ctx0" brushRef="#br0" timeOffset="708201.7217">2356 16743 0,'0'0'0,"25"0"46,0 0-30,25 0-16,49-25 16,0-24-1</inkml:trace>
  <inkml:trace contextRef="#ctx0" brushRef="#br0" timeOffset="708889.2064">3597 15354 0,'-25'0'0,"50"0"109,-1 0-93,1 0-16,25-25 15,0 25 1,-1-25 0,1 25-1</inkml:trace>
  <inkml:trace contextRef="#ctx0" brushRef="#br0" timeOffset="709108.0149">3572 15478 0,'0'0'0,"25"0"15,-1 0 1,51 0 0,-1-25-1,1 25 1,-50-24 0</inkml:trace>
  <inkml:trace contextRef="#ctx0" brushRef="#br0" timeOffset="710311.5748">4663 14709 0,'0'-25'15,"0"1"1,25 24-1,-25-25 1,25 25 15,-25 25-15,25-25-16,-1 74 16,1 25-1,-25-74-15,25 49 16,-25-49-16,0 0 15,0 0-15,0 0 16,0-50 15,0 0-15,25-49 0,-25 49-16,25-50 15,-25 26-15,25 24 16,-1 25 15,26 149 0,-25-75 1,0-148-1,74-100 0,-74 149-15,-25 1-1,24 48 1,-24 1-16,25 0 16,0 49-1,-25 26 1,25-1-1,-25-25 1</inkml:trace>
  <inkml:trace contextRef="#ctx0" brushRef="#br0" timeOffset="711202.1294">5358 14982 0,'0'25'16,"0"0"15,25 123 0,-25-48 0,0-76 1,-50-73-1,50-75 0,0 25 0,25-1 16,49 26-15,1 49-1,-26 50 0,-49 99 0,-49-25 1,73-99 30,1 0-46,74 0 15,-74 0-31,25 50 31,-50-25-31,-99 74 31,-100-50 1,174-49-32,-74 0 31,124 0 47</inkml:trace>
  <inkml:trace contextRef="#ctx0" brushRef="#br0" timeOffset="712717.8083">5879 14684 0,'0'-24'0,"0"-1"47,-25 25-32,0 0 1,25 25 0,-25-25-16,0 24 15,1 51 1,-1-1 0,25 25-1,25 1 16,49-26-15,1-49 0,-1 0-1,-49-25-15,24 0 16,-24-25-16</inkml:trace>
  <inkml:trace contextRef="#ctx0" brushRef="#br0" timeOffset="713030.3435">6127 14932 0,'0'25'32,"0"0"-17,0 0-15,25 74 16,-1-74-1,-24 49 1,25-49-16,-25 0 0,25 24 16,-25-24-1,25-50 1,-25-24 0,25-50-1,-1-1 1,-24 76-16,0-76 15</inkml:trace>
  <inkml:trace contextRef="#ctx0" brushRef="#br0" timeOffset="713640.4517">6772 14436 0,'0'25'46,"0"0"-30,0 0-16,24 24 16,-24-24-16,25 25 15,-25-25-15,0 24 16,-49 26 0,-26 24-1,1 0 16,49 25-15,0-99-16,25 49 16,25-49-16,0-25 15,0 0 1,49-50 0,-24-24-1,-50 0 1,0 49-16,0-25 15,0 75 17,0 0-17,0 0-15,0 49 16,49-24 0,-24-26-16,50 1 15,-51-25 1</inkml:trace>
  <inkml:trace contextRef="#ctx0" brushRef="#br0" timeOffset="713859.3373">7020 14536 0,'0'0'0,"-25"0"16,50 0-1,0 0 1,-1 0-16,76 0 16,-76 0-16,26 0 15,49 0 1,-74 0 0</inkml:trace>
  <inkml:trace contextRef="#ctx0" brushRef="#br0" timeOffset="714078.4415">7243 14536 0,'-25'0'0,"25"24"31,0 1-15,0 0-1,25 0-15,-25 74 16,0-74-16,0 49 15,25 25 1,-25-24 0,25-26-1</inkml:trace>
  <inkml:trace contextRef="#ctx0" brushRef="#br0" timeOffset="714766.625">7441 14908 0,'-24'-25'16,"48"50"-16,-48-75 0,-1 25 15,25 50 17,0 0-32,0 49 15,25 25 17,-1 1-32,-24-76 0,0 26 15,0-25 1,0 0-16,0-1 15,0-48 32,0-1-31,0-25 0,0 25-16,0-49 15,0 49-15,0-24 16,25-26-1,0 26 1,0 24 0,0 0-1,-1 25 1,1 0-16,-25 25 16,0 0-1,0-1-15,0 51 16,-25-1-1,50 1 17,25-1-17,-25-74-15,-25 50 16,0-26 0,-50 1-1,-24-25 1,49 25-16</inkml:trace>
  <inkml:trace contextRef="#ctx0" brushRef="#br0" timeOffset="715189.0838">5779 15528 0,'0'0'0,"-24"0"0,-1 0 15,50 0 1,-1 0-1,76 0 1,98-25 0,100 50-1,24-25 1,-247 0-16,222 25 16,-222-25-16,74 0 15,-1-25 1,-123 0-1,-25 0 17,-25 0-32</inkml:trace>
  <inkml:trace contextRef="#ctx0" brushRef="#br0" timeOffset="715610.7921">6028 15850 0,'0'-25'15,"24"25"32,1 0-47,0-24 0,74 24 16,25 0 0,-25-25-1</inkml:trace>
  <inkml:trace contextRef="#ctx0" brushRef="#br0" timeOffset="715829.7624">6226 15801 0,'0'0'16,"0"24"-1,0 1-15,0 0 16,0 0-16,25 74 15,-25-74-15,25 99 16,-25 25 0,0 0-1,0-125-15</inkml:trace>
  <inkml:trace contextRef="#ctx0" brushRef="#br0" timeOffset="716423.8294">6449 16297 0,'0'0'16,"0"-25"-16,0 50 16,0-1-1,0 76 1,25 24-1,0 0 1,-25-99-16,0 24 16,0-24-16,0 0 31,0-50-31,0 0 16,0-24-1,0-75 1,0 24-1,0 51 1,0-51 0,25 51-16,-25-1 15,49-24 1,1 24 0,-1 50-1,1 25 1,-75 49-1,0 1 1,1 24 0,48-24-1,26-1 1,-25-24 0,-25-26-16,0 26 15,-25-25 1,-25 0-16,-24 24 15,24-24 1</inkml:trace>
  <inkml:trace contextRef="#ctx0" brushRef="#br0" timeOffset="719253.074">744 13841 0,'-25'0'32,"1"0"14,-1 0-14,0 0-17</inkml:trace>
  <inkml:trace contextRef="#ctx0" brushRef="#br0" timeOffset="719956.2771">843 13791 0,'-24'-24'16,"-1"24"0,0 0-1,0 0 1,0 0-16,-24 0 16,-26 24 15,1 26-16,24 0 1,25 24 0,1-49-16,24 99 15,0-75-15,0 100 16,24 124 0,26 0-1,-25-199-15,25 150 16,-26-150-16,-24 0 0,50 75 15,-25-99-15,49 248 16,-74-224-16,25 149 16,-25 50-1,-50-25 1,50-198 0,-74 99-16,49-125 15,0 26-15,-49 24 16,-1 1-1,1-75 1,49-75 0,25-49-1,25 100-15</inkml:trace>
  <inkml:trace contextRef="#ctx0" brushRef="#br0" timeOffset="721424.8432">4762 13791 0,'-24'0'93,"-1"0"-77,0 0 0,25 25-1,-25-25-15,0 0 16,1 0 0,-1 25-1,0-25 1,0 25-1,25 0 1,-25 24 0,1-24-1,24 0-15,-25 0 16,25-1-16,0 1 16,0 25-1,0 24 1,0-24-1,0-25-15,0 49 16,0-49-16,0 0 16,0 24-16,25 51 15,-25-1 1,24 0 15,-24 0-15,25 25-1,-25-99-15,25 99 16,0-99-16,0 74 16,-1 50-1,1-25 1,25 50 0,-25-1-1,-1-148-15,1 149 16,-25-150-16,0 76 15,-25 24 1,-49 0 0,-25-50-1,0-24 1,49-25 0,-24-25-1,49 0-15,-50-50 16,26 0-1,49 1 1,0-1 0</inkml:trace>
  <inkml:trace contextRef="#ctx0" brushRef="#br0" timeOffset="725160.0351">571 17190 0,'-25'0'47,"0"0"15,0 0 48,0 0 452,0 0-531,25 24 1,-24-24-32,48 0 62,1-24-62,0 24 16,0 0-16,0-25 15,0 25-15,-1 0 0,1-25 16,0 25-16,0-25 0,0 25 16,-1 0-16,1 0 0,-25-25 15,25 25-15</inkml:trace>
  <inkml:trace contextRef="#ctx0" brushRef="#br0" timeOffset="725519.5459">595 17214 0,'-24'0'0,"24"-24"16,0 48 62,24 1-78,-24 0 16,0 74-1,0-74-15,25 74 16,-25-74-16,25 50 16,-25-1-1,0-49 1,25-25-16,-25 25 16</inkml:trace>
  <inkml:trace contextRef="#ctx0" brushRef="#br0" timeOffset="725848.1651">967 17512 0,'0'0'0,"0"-25"0,-24 0 15,24 50 1,0 0 0,0 25-1,0 24 1,24-24-1,-24-25-15,25 24 16,0-49 0,0 25-1,24-25 1,1 0-16</inkml:trace>
  <inkml:trace contextRef="#ctx0" brushRef="#br0" timeOffset="725988.9029">1166 17289 0,'0'0'0,"-25"0"0,25-25 0,-25 25 15,0-25 1,50 25 15,-25-25-31</inkml:trace>
  <inkml:trace contextRef="#ctx0" brushRef="#br0" timeOffset="726926.4574">124 12973 0,'-25'0'16,"50"0"46,-25-25-62,25 25 16,0-25-1,-1 25-15,76-49 16,-76 24-16,51 0 16,-1-25-1,-24 26 1</inkml:trace>
  <inkml:trace contextRef="#ctx0" brushRef="#br0" timeOffset="727332.9626">372 12898 0,'-25'0'0,"25"25"15,0 0 48,0 0-63,0 0 15,25-1-15,-25 26 16,25 49 0,0 1-1,-25-76-15,0 76 16,0-76 0,0 1-16,24 0 15,-24-50 32,0 0-16</inkml:trace>
  <inkml:trace contextRef="#ctx0" brushRef="#br0" timeOffset="727645.2908">794 12874 0,'0'0'0,"-25"0"0,0 0 15,0 0 1,25 24-16,0 51 15,25 24 17,50 0-17,-75-74-15,49 25 16,-49-25-16,0-1 0,0 1 16,0 0-16,0 25 15,-25-50-15,1 24 16,-26-24-1</inkml:trace>
  <inkml:trace contextRef="#ctx0" brushRef="#br0" timeOffset="727801.5117">670 13171 0,'0'0'16,"25"0"15,-1 0-16,26-25-15,49 1 32,-74-1-32</inkml:trace>
  <inkml:trace contextRef="#ctx0" brushRef="#br0" timeOffset="729864.2941">1290 17512 0,'0'-25'0,"25"25"16,-50 0 46,25 25-46,0 0 0,0 0-16,0 24 15,-25-49 1,25 149 15,0-124-31,0 25 31,0-75 1,25-99-1,-25 0 0,0 99 0,25 75 1,-1-50-17,26 99 16,-50-74-31,25 24 32,-25-24-1</inkml:trace>
  <inkml:trace contextRef="#ctx0" brushRef="#br0" timeOffset="730098.9917">1290 17686 0,'25'0'63,"-1"0"-48,26 0 1</inkml:trace>
  <inkml:trace contextRef="#ctx0" brushRef="#br0" timeOffset="730989.3627">3944 16942 0,'-25'0'16,"25"-25"15,25 25 0,99-50 0,-99 50-31,148-49 32,-148 49-17,-25-25 1</inkml:trace>
  <inkml:trace contextRef="#ctx0" brushRef="#br0" timeOffset="731286.3079">4068 16867 0,'0'25'62,"0"0"-62,0 0 16,25 24-16,0 75 15,-25-99 1,24 74-16,-24-74 16,0 25-16,25 24 0,-25 25 31,0-74-16,25 0-15</inkml:trace>
  <inkml:trace contextRef="#ctx0" brushRef="#br0" timeOffset="731723.4639">4415 17214 0,'0'0'0,"-25"0"0,25 25 62,0 0-46,0 0-16,25 49 15,0-24 1,-25 24 0,0-49-1,25 0 1</inkml:trace>
  <inkml:trace contextRef="#ctx0" brushRef="#br0" timeOffset="731895.5225">4390 17066 0,'0'-25'0,"-24"25"16,24-25-16,24 25 31</inkml:trace>
  <inkml:trace contextRef="#ctx0" brushRef="#br0" timeOffset="732583.8644">4589 17140 0,'0'25'31,"0"0"-15,0-1-16,25 76 15,-1-26 1,-24-49-16,0 24 16,0-24-16,0 0 15,0-50 32,0 0-31,0 1-1,0-1-15,0 0 16,-24 0-16,24 0 0,0 1 16,0-51-1,0 26 1,0-1 0,24 25-1,1 0 1,0 25-1,-25 25 1,0 25 0,0 24-1,0 1 1,25-51 0,0 1-1,24 25-15,-24-50 16,-25 49-1,-25 1 1,0-25 0,-24 0-1,49 0-15,-50-25 16</inkml:trace>
  <inkml:trace contextRef="#ctx0" brushRef="#br0" timeOffset="733583.5384">4018 13767 0,'25'0'78,"0"-25"-62,0 25-1,49-25 1,-49 0-16,25 0 16,-26 25-16,1-24 0,0 24 15</inkml:trace>
  <inkml:trace contextRef="#ctx0" brushRef="#br0" timeOffset="733787.1842">4217 13667 0,'0'0'0,"-25"25"0,25 0 47,0 0-47,0 49 15,0 1 1,25-1 15,0-24-15,-25-1-1,24-49-15</inkml:trace>
  <inkml:trace contextRef="#ctx0" brushRef="#br0" timeOffset="734037.1912">4440 13742 0,'0'0'0,"-25"0"0,25 25 32,25 24-17,25 50 17,-1 1-17,-49-1 1,0-50-1,0-24-15,-25 0 16</inkml:trace>
  <inkml:trace contextRef="#ctx0" brushRef="#br0" timeOffset="734162.2778">4366 14015 0,'0'0'16,"0"-50"-16,0 25 0,0 0 15,0 1 1,49-1-1,-24 25 1</inkml:trace>
  <inkml:trace contextRef="#ctx0" brushRef="#br0" timeOffset="734303.1453">4837 13767 0,'0'0'16,"0"-25"-16,0 0 15</inkml:trace>
  <inkml:trace contextRef="#ctx0" brushRef="#br0" timeOffset="738774.2192">1811 14163 0,'0'0'0,"-25"0"31,0 0 0,0-24 1,-24 24-1,-51-25 0,26 25 0,24 0 16,-49 0-15,74 25-32,-99-25 31,100 0-31,-26 24 31,25-24-31,-74 25 31,74-25-15,-74 50 0,-25 24 15,99-49-16,-24 0-15,24-25 16,25 25-16,-50 0 0,25-25 16,-49 74-1,49-74-15,-25 50 16,26-26-16,-26 26 16,25-25-16,0 0 15,25-1-15,-24 26 16,-1-25-16,25 0 0,-25 24 15,0 26 1,25-26 0,0 1-1,0-1 1,0 1 0,25-25-16,-25 24 15,25-24 1,-25 0-16,49 49 15,26-24 1,-1-25 15,-49 0-31,25 0 16,-25-25-16,-1 0 0,51 24 16,-1 1-1,1 0 1,-1-25-1,-49 0-15,24 0 16,-24 0-16,0 25 0,25-25 16,24 0-1,-24 0 1,24 0 0,-24 0-1,24 0 1,-24 0-1,24 0 1,-24-25 15,24 25-15,1-25 0,-26 25-1,1 0 1,-1-25-1,-24 25 1,25 0 0,-25-24-1,-1 24 1,1-25 0,0 0-1,0 0 1,0 0-1,-1 0 1,-24 1 15,25 24-31,-25-75 16,0 50-16,0 1 16,0-76-1,0 26 1,-25-25-1,25 74-15,-24-49 16,24 49-16,0 0 0,-25-49 16,0-26-1,-25 26 1,1 0 0,-1-26-1,50 75-15,-49-24 16,24 24-16,0 0 15,0 0-15,-24-24 16,24 24 15,-25 0-15,0 0 0,26 25-16,-26-24 15,25 24-15,-24 24 16,24 1-16</inkml:trace>
  <inkml:trace contextRef="#ctx0" brushRef="#br0" timeOffset="740932.1381">5928 14560 0,'0'-24'0,"0"-1"31,0 0-15,0 0 15,0 0 32,-24 25-63,-1 0 15,0 0 1,25-24-1,-50 24-15,25-25 16,-24 0 15,24 25-15,0-25-16,-24 25 16,24 0-16,0-25 15,-25 25 1,-24 0-1,0-25 1,49 25-16,-25 0 16,25 0-16,-24 25 15,-1-25 1,-24 25 0,-1 0-1,1 0 1,49-25-1,0 25-15,1-25 16,-1 24 0,-25 1-1,25 0 1,0 0 0,1 0-1,-1-1 1,0 1-16,0 0 15,25 0-15,-25 0 16,25 24 0,-24 1-1,24-25 1,-25 24 0,25-24-16,0 25 15,0-26 1,0 1-16,0 0 15,0 25 1,0-1 15,25 1-15,-1-1 0,1 1-1,25 0 1,24-1-1,-24-24 1,24 0 0,-49 0-16,74 0 15,-74-25-15,25 24 16,24 1 0,1-25-1,-1 25 1,0-25-1,-49 25-15,50-25 32,-51 0-32,1 0 15,50 0 1,-26-25 0,26 25-1,-51 0-15,26 0 16,0 0-16,-25 0 15,24-25 1,1 25 0,-1-25-1,1 1 1,-25 24-16,0-25 16,-1 25-16,1-25 15,0-25 1,25 1-1,-1-1 1,-24 0 15,-25 26-31,25-26 16,-25 25-16,0-24 16,25-1-1,-25-24 1,0-1-1,0 26 1,0 24-16,0-25 16,0 25-16,-25-24 15,0-1 1,-25-24 0,-24-1-1,0 1 1,49 74-16,-74-50 15,74 50 1,-74-25-16,-1 50 16</inkml:trace>
  <inkml:trace contextRef="#ctx0" brushRef="#br0" timeOffset="747903.0034">2034 17214 0,'0'-24'156,"0"-1"-15,0 50 281,0-1-391,0 1-15,25-25-16,-25 25 0,0 25 15,25-26-15,-25 26 16,24 0 0,1 24-1,0-24 1,0-1 0,-50-49 62,25-24-78,-25-1 15,25 0 1,-25 25-16,1-50 16,-1 25-1,25 1 1,0 48 46,0 1-46,25-25-16,-1 50 16,1 0 15,-25-26-31,25 1 15,0 0-15,0-25 0,-25 25 16,24-25 0,1-25-1,-25 0 1,25 0 0,-25 1-1,0-1 1,0 0-1,-25 25 79</inkml:trace>
  <inkml:trace contextRef="#ctx0" brushRef="#br0" timeOffset="750294.1707">2356 17983 0,'-24'0'16,"24"-24"109,0 48-16,24-24-109,-24 25 0,0 0 16,25 49 15,-25-49-31,0 0 31,0-50 1,0 0-17,0-74 16,25 25 1,0 74-1,0 74 0,-1 1 0,-24-100 16,0 0-15,0 0-32,25-49 31,-25 49-31,25 25 31,0 25 0,0 74 1,-25-74-32,0 49 31,0-49-31,24-25 31</inkml:trace>
  <inkml:trace contextRef="#ctx0" brushRef="#br0" timeOffset="750795.2443">2704 18008 0,'0'0'32,"0"25"-17,-25 25 1,25 49 15,0-74-31,0-1 31,0-48 1,25-51-17,-25 1 17,25 24-17,-25 25 1,0 1-1,0 48 1,24 1 0,-24 50-1,25-26 1,-25-24-16,25 0 16,-25 0-16,0-1 15</inkml:trace>
  <inkml:trace contextRef="#ctx0" brushRef="#br0" timeOffset="752482.9426">2902 17983 0</inkml:trace>
  <inkml:trace contextRef="#ctx0" brushRef="#br0" timeOffset="753670.6523">2977 17983 0,'0'-24'79,"0"-1"-48,0 50 63,-25-1-79,25 1-15,-25 25 16,0 24-1,25-49 1,-25 25-16,25-26 16,-24 1-16,24 25 15,-25-1 1,25-24 0,-25 0-1,25-50 16,25 25-31</inkml:trace>
  <inkml:trace contextRef="#ctx0" brushRef="#br0" timeOffset="756094.1642">3150 17884 0,'25'0'78,"-25"-25"-78,25 25 15,0 0 1,74 25 15,-74 124 0,-25-124-31,0 74 32,0-74-32,-25-50 31,25-124 0,0 25 16,49 149-16,1 74 1,-50-74-32,25 74 31,-25-124 0,-25 25-31,25-124 47,0 0-31,50 174 15,24 74 0,-74-99-15,50 99 15</inkml:trace>
  <inkml:trace contextRef="#ctx0" brushRef="#br0" timeOffset="756860.8736">3621 17983 0,'0'25'63,"0"50"-48,25 73 16,-25-48 1,0-76-32,0-48 31,0-51 0,0-24 0,0 74-31,25-99 32,-25 99-17,25 1 17,25-1-1,-50 124 0,-50 50 0,75-100 1,74-24-1,-99 25 0,-74-1 16,49-24-47,-25 0 16</inkml:trace>
  <inkml:trace contextRef="#ctx0" brushRef="#br0" timeOffset="757517.4168">4043 18058 0,'25'0'125,"0"0"-109,0 0-1,24-25 1,-24 25-16,25 0 16,-50-25-16,24 25 15,1 0 1</inkml:trace>
  <inkml:trace contextRef="#ctx0" brushRef="#br0" timeOffset="759220.2874">4118 17884 0,'0'25'140,"24"-25"-124,1 0-1,0 0 1,-50 0 31,0 0-31,1 0-16,-1 0 15,50 0 63,-1 0-46,-24-25 93,25 25-125</inkml:trace>
  <inkml:trace contextRef="#ctx0" brushRef="#br0" timeOffset="759767.9227">4266 17835 0,'0'0'0,"0"-25"47,0 50-1,-24-1-30,-1 26 0,-25 49-1,25 0 1,25-74-16,-24 25 16,24-25-1,0-50 16,24 0-15,-24 0 0,50-74-1,-50 74-15,25-49 16,-25 49-16,25-25 16,-25 26-1,-25 24 1,0 49-1,0 26 1,0-51-16,1 26 16,24-25-16,-25 24 15,25-24 1</inkml:trace>
  <inkml:trace contextRef="#ctx0" brushRef="#br0" timeOffset="760268.4995">4118 17884 0,'-25'25'15,"50"0"17,-1 0-17,1-25-15,0 24 16,0 1-16,0 0 16,-1-25-1,1 50-15,0-50 16,-25 24-1,-25-48 17,0-1-17,1 0 1,-1 0-16,-25 0 16,25 25-16,1-24 15,24-1 1,-25 25-1,74 25 1,1-1 0,24 26-1,-24-25 1,-25 0 0,-25-1-1,0-48 16</inkml:trace>
  <inkml:trace contextRef="#ctx0" brushRef="#br0" timeOffset="762081.3235">4812 17661 0,'-25'0'78,"0"25"-62,1-25-16,24 25 0,-50-25 15,-24 49 17,49-49-32,25 25 62,0 0-46,0 99 15,0-75-31,25 175 31,-25-200-31,0 76 31,24-100 16,26-25-31,124-50 15,-100 51 16</inkml:trace>
  <inkml:trace contextRef="#ctx0" brushRef="#br0" timeOffset="762753.6684">5085 17959 0,'25'0'62,"-25"-25"-62,25-25 32,24-74-1,-24-25 0,-50 125-15,-24-26 15,49 75-31,-25 0 31,0 123 1,25-123-32,50 198 31,-50-198-31,49 99 31,26-74 0,24-149 1</inkml:trace>
  <inkml:trace contextRef="#ctx0" brushRef="#br0" timeOffset="763191.4616">5383 17909 0,'0'0'0,"0"-25"31,0 50-16,49 49 17,-24 1-1,-25-100 16,0-25-16,50-49 0,-1 50 1,-24 49-32,25 99 31,-50-74-31,24 74 31,1-50 0</inkml:trace>
  <inkml:trace contextRef="#ctx0" brushRef="#br0" timeOffset="763613.5412">5655 17537 0,'-24'0'0,"-1"0"16,50 0 31,-25-25-47,24 25 15,26 0-15,-25-25 16,0 25-16,24-25 31,-24 25-15,0 0-16,-25-24 15,0 48 17</inkml:trace>
  <inkml:trace contextRef="#ctx0" brushRef="#br0" timeOffset="763894.6903">5804 17512 0,'-25'0'15,"25"25"32,25-25-31,-25 50-16,0-26 15,25 51 1,-25-26-16,25 26 16,0 24-1,0 0 1,-25-49 0,0-25-16,24-1 15</inkml:trace>
  <inkml:trace contextRef="#ctx0" brushRef="#br0" timeOffset="766473.4703">6176 17859 0,'0'-24'78,"-24"48"-47,24 1-15,0 0-16,-25 25 15,0 24 1,25-24 0,0-1-1,-25-49-15,25 25 16,0-50 15,25 0-15,-25-49-1,25 0 1,0-1 0,-25 50-1,0 1-15,24 24 32,-24 24-17,25 26 1,0 0-1,-25-26-15,0 1 16,0 0-16,0 0 16</inkml:trace>
  <inkml:trace contextRef="#ctx0" brushRef="#br0" timeOffset="766661.3214">6102 18008 0,'0'-25'47,"25"25"-32,0-24 1,-1 24-16,26-50 15,-25 50 1</inkml:trace>
  <inkml:trace contextRef="#ctx0" brushRef="#br0" timeOffset="767302.2945">5978 17289 0,'0'0'16,"-25"0"-16,25 25 31,25-25-15,0 0 0,0 0-1,-1-25 1,1 25-16,0 0 15,25 0-15,-26 0 32,-24 25-32,0-1 15,25 76 1,25 24 0,-50-99-16,25 74 15,-25-50-15,24-24 0,1 74 16,0 25-1,0-24 1,0-26 0,-25-49-1,-25 0 1,-50 24 0,1-24 15,24 0-16,26-25 1</inkml:trace>
  <inkml:trace contextRef="#ctx0" brushRef="#br0" timeOffset="769801.8306">6598 17959 0,'0'-25'141,"-25"25"15,25 25-140,0-1 15,0 1 282,0 0-282,0 0-31,0 24 31,25 1 16,0-25-16,24-25 0,-24 0 1</inkml:trace>
  <inkml:trace contextRef="#ctx0" brushRef="#br0" timeOffset="770051.7058">6598 17711 0,'0'-25'0,"25"25"78</inkml:trace>
  <inkml:trace contextRef="#ctx0" brushRef="#br0" timeOffset="770645.2068">6028 16520 0,'0'0'16,"-25"-25"0,0 25-1,25 25 16,0 25-15,25 24 0,0 25-1,-1 0 1,-24-24 0,-24-26-1,-1-49 1</inkml:trace>
  <inkml:trace contextRef="#ctx0" brushRef="#br0" timeOffset="770817.1937">5879 16793 0,'0'-25'16,"0"50"-16,-25-75 16,25 25-16,25 25 15,0-24 1,24 24-1,50-25 1,1 25 0</inkml:trace>
  <inkml:trace contextRef="#ctx0" brushRef="#br0" timeOffset="772489.2104">6672 17413 0,'0'-25'94,"25"25"-94,-25-25 15,25 25-15,0-49 16,24-26 0,26-24-1,24 0 1,-74 74-1,49-74 1,-24 49-16,49-49 16,50-75-1,0 26 1,0 23 0,-50 1-1,-74 100-15,74-51 16,-99 50-16,49-24 15,-24 24 1,0 25 0,0 0 31,0 0-32,0 0-15,-1 0 16,26 0-1,-25-25 17,-25 0-17,25 25 1,-25-24 15,0-1 0,0 0-15,-25 25-16,-50-25 16,26 25-1,24 0 1,50 0 15,0 0-15,-1 0-16,26 25 31,-25 0-15,0 49-1,-25 1 1,-50-1 0,25-24-1</inkml:trace>
  <inkml:trace contextRef="#ctx0" brushRef="#br0" timeOffset="772958.1259">8409 15776 0,'-25'0'0,"25"25"0,0-50 63,25 25-47,0 0-16,-25-25 15,24 25-15,51-50 16,-26 26 15,1-1-15,-50 0-1,25 25 1</inkml:trace>
  <inkml:trace contextRef="#ctx0" brushRef="#br0" timeOffset="773223.999">8458 15900 0,'0'0'16,"-24"0"-16,24 49 15,24-49 17,1 0-32,25-24 15,24-1 1,-24 0 15,-25 0-15,-1 25-1,-24-25 1</inkml:trace>
  <inkml:trace contextRef="#ctx0" brushRef="#br0" timeOffset="778427.3867">9178 15304 0,'-25'0'15,"0"0"1,25-24 0,-25 24-1,1 0 1,-1 0 0,0 24-1,-25 26 1,25-50-16,1 50 15,-1-25 1,25 24-16,0 1 16,0-1-1,49-24 17,1-25-17,-25 0-15,74-25 16,-74 25-16,25-24 15,24-1 1</inkml:trace>
  <inkml:trace contextRef="#ctx0" brushRef="#br0" timeOffset="778725.0118">9277 15453 0,'0'-24'16,"0"48"15,0 1-15,0 25 0,0 49-1,0 0 1,25-24-1,-25-51-15,25 26 16,-25-25-16,24-25 16,-24-25-1,0 0 1,0-49 0</inkml:trace>
  <inkml:trace contextRef="#ctx0" brushRef="#br0" timeOffset="778960.4643">9277 15453 0,'0'0'0,"0"-49"16,0 24 0,0 0-1,25 25-15,0 0 16,24 0 15,-24 25-15,-25 25-1,-25-26 1,-24 26 0,24-25-1,25 0 1</inkml:trace>
  <inkml:trace contextRef="#ctx0" brushRef="#br0" timeOffset="779273.2828">9029 15900 0,'0'25'0,"-25"-25"0,50 0 47,0 0-31,49-25-1,50 0 1,-74 0-16,49 0 16,-74 25-16,0-24 0,49 24 15,-49-25 1</inkml:trace>
  <inkml:trace contextRef="#ctx0" brushRef="#br0" timeOffset="779664.5268">9128 16123 0,'0'0'0,"0"25"31,0 0-15,0-1-16,25 51 16,0-1-1,-25 1 1,25-75-16,-25 25 15,0-50 1,24 25-16,1-75 16,50-49-1,-26 25 1,1 0 15,-50 74-31,0 0 16</inkml:trace>
  <inkml:trace contextRef="#ctx0" brushRef="#br0" timeOffset="780320.9027">8930 16024 0,'0'-25'15,"-25"25"1,0 0-16,0 0 16,0 25-1,25 0-15,-49-1 16,24 1-16,25 0 0,-25 25 16,0 24-1,50-24 1,25-1-1,49-49 1,-74-25-16,74 1 16,-74 24-16,0-25 15</inkml:trace>
  <inkml:trace contextRef="#ctx0" brushRef="#br0" timeOffset="780867.7457">9723 15503 0,'0'0'0,"0"25"78,-24 0-62,24-1-1,0 1-15,-25-25 0,25 75 16,0-1 0,0-24-1,-25-26 17,25 1-32</inkml:trace>
  <inkml:trace contextRef="#ctx0" brushRef="#br0" timeOffset="781086.5894">9575 15602 0,'0'-25'16,"0"50"15,24-25-16,1 0-15,25 50 16,24-1 0,-24 1-1,-1-25 1</inkml:trace>
  <inkml:trace contextRef="#ctx0" brushRef="#br0" timeOffset="781978.1457">10046 15032 0,'0'-25'0,"0"50"0,0-25 94,-25 0-79,-25 24 1,-24 26 15,49-50 0,25 25 32,0 0-32,0-1-15,25 150 15,-25-149-31,25 198 31,0-198-31,-25 173 32,0-148-1,0-25-31,24-25 47,26 0-32,74-25 32,-99 25-16,-25-25 48</inkml:trace>
  <inkml:trace contextRef="#ctx0" brushRef="#br0" timeOffset="782869.1072">10269 15379 0,'0'-25'125,"25"25"-125,-25-25 0,0 0 16,25 1-1,0-125 17,-25 124-32,-25-149 31,25 150-31,-75-51 31,75 100 0,-24-25-31,24 174 32,0-150-32,0 249 31,0-248-31,49 149 31,26-75 0,-51-99-15,26 25 0</inkml:trace>
  <inkml:trace contextRef="#ctx0" brushRef="#br0" timeOffset="783400.5266">10443 15429 0,'0'-25'0,"25"25"16,-1 0 15,-24 25-31,25 49 32,-25-49-32,0 24 15,0-24-15,0 25 16,0-25-1,0-50 17,25-25-17,0-24 1,0 24 0,-25 25-1,24 25 1,-24 50-1,25 0 1,0 24 0,-25-24-1,0-26 1,25 26 0,0-50-16,-1 0 15,-24-25 1</inkml:trace>
  <inkml:trace contextRef="#ctx0" brushRef="#br0" timeOffset="783729.0493">10666 14932 0,'0'-24'15,"25"24"17,0 0-17,-1-25 1,1 25-16,25 0 15,-25 0 1,24-25 0</inkml:trace>
  <inkml:trace contextRef="#ctx0" brushRef="#br0" timeOffset="784041.9542">10790 14932 0,'0'25'62,"0"0"-46,0 0-16,0 0 16,0-1-16,0 100 15,0-99-15,0 74 16,0 26 0,25-51-1,-25-49-15,0 0 16,0-1-1</inkml:trace>
  <inkml:trace contextRef="#ctx0" brushRef="#br0" timeOffset="785012.3678">10964 15354 0,'0'25'63,"0"0"-63,0 0 15,0-1 1,0 1-1,0 0-15,0 0 16,0 0-16,0-1 16,0 1-1,0 25 1,0-75 46,0 0-46,0 0 15,0 1-15,0-1 15,0 0 16,0 0-31,0 0 15,0 1-15,0-1-1,0 0 1,24 25-16,-24-25 15,25 0 1,0 25 0,0 0-16,-25 25 31,-25 25 0,0 24-15,25 1-1,0-26 1,25 1 0,0-25-1,0-1 1,-50-24 0,0 25-1,-49-25 1</inkml:trace>
  <inkml:trace contextRef="#ctx0" brushRef="#br0" timeOffset="785544.1408">10889 14759 0,'0'-25'0,"25"25"47,-25-25-47,25 25 0,0 0 15,-1 0-15,1 0 16,0 0 0,-25-25-16,25 25 31,-25 25-15,25 0-1,-25 0-15,24 24 16,1 1-16,-25-25 0,25 99 15,0 99 1,0 0 0,-25 1-1,0-51 1,0-148-16,0 49 16,-25-49-16,25 0 0,-50 0 15,1 0 1,-1-25-1,25 0 1</inkml:trace>
  <inkml:trace contextRef="#ctx0" brushRef="#br0" timeOffset="785966.1175">11509 15652 0,'0'0'0,"0"-25"0,-24 0 15,24 50 1,-25-25 0,25 50-1,-25-26-15,25 76 16,0-76-16,0 51 15,0-1 1,25-49 0,0 0-1,-1-25-15,-24-25 0</inkml:trace>
  <inkml:trace contextRef="#ctx0" brushRef="#br0" timeOffset="786138.2087">11485 15478 0,'0'0'15,"0"-25"-15,-25 25 0,25-24 16,25-1 0,-1 25-1,-24-25-15</inkml:trace>
  <inkml:trace contextRef="#ctx0" brushRef="#br0" timeOffset="786513.3114">11410 14387 0,'-25'0'16,"50"0"-16,-74-25 0,24 25 15,25 25 1,25 0-1,-1 49 1,26 50 0,-25 25-1,0-124-15,-25 49 16,0-49-16,0 0 0,-25 24 16,-25 1-1</inkml:trace>
  <inkml:trace contextRef="#ctx0" brushRef="#br0" timeOffset="786685.4125">11261 14759 0,'0'0'0,"0"-25"16,25 25 0,0 0-1,49 0 1,26-25-1,24 0 1,-100 25-16</inkml:trace>
  <inkml:trace contextRef="#ctx0" brushRef="#br0" timeOffset="879261.073">3671 3349 0,'-25'0'16,"25"24"-1,25-48 48,0 24-47,25-25-1,148-74 16,-173 99-31,99-75 32,-99 75-32</inkml:trace>
  <inkml:trace contextRef="#ctx0" brushRef="#br0" timeOffset="880308.2362">3572 6424 0,'0'0'16,"-124"50"-16,99-50 16,0 0-16,0 25 0,-24 0 15,-26 24 1,51-49-1,48 0 1,1 0-16,74-74 16,-49 49-16,99-49 15,74-50 1,-49 24 0,-50 26 15,-75 49-16,-49 50 1,-24-25 0</inkml:trace>
  <inkml:trace contextRef="#ctx0" brushRef="#br0" timeOffset="880574.1337">3770 6300 0,'0'0'16,"0"25"-1,0 0 1,0 25 0,50 49-1,0 74 1,-26-123-16,26 124 16,-25-125-1,0 51 1,24-1-1,-24-50 1,0-49 0</inkml:trace>
  <inkml:trace contextRef="#ctx0" brushRef="#br0" timeOffset="880886.5382">4316 6350 0,'-50'-50'16,"26"50"-1,-1 25-15,0 0 16,25 74-1,0-74-15,25 149 16,0-125-16,49 100 16,25 25-1,-24-25 1,-51-50 0,-24-25-1,-24-74-15</inkml:trace>
  <inkml:trace contextRef="#ctx0" brushRef="#br0" timeOffset="881058.1498">4068 7069 0,'0'0'0,"0"-24"16,0-1 0,50 0-16,74-25 31,0-24-16,0-1 1,0 1 0</inkml:trace>
  <inkml:trace contextRef="#ctx0" brushRef="#br0" timeOffset="881292.9689">4738 6474 0,'24'0'31,"1"-25"-31,0 0 16,25 1-16,49-1 31,-74 0-31,74 0 15,-74 25-15,24-25 0</inkml:trace>
  <inkml:trace contextRef="#ctx0" brushRef="#br0" timeOffset="881448.9603">4837 6722 0,'0'0'0,"0"25"16,0 0-16,25-25 15,74-25 1,50-50 0,0 1-1,-125 49-15</inkml:trace>
  <inkml:trace contextRef="#ctx0" brushRef="#br0" timeOffset="882199.088">6003 6028 0,'0'-25'31,"-25"25"0,25 25-31,-50-1 16,1 51 0,24-50-16,-50 148 15,75-123 1,-49 99-16,24 99 31,75-50-15,74-49-1,25-99 1,-125-50-16,150-50 16,-149 50-16,49-74 15,-24-1 1,-50 50 0,-75-24-1,-49 49 1,-49 0-1,24 49 1,124-24-16,0 0 16,25 0-1,25-25-15</inkml:trace>
  <inkml:trace contextRef="#ctx0" brushRef="#br0" timeOffset="882652.0987">6623 6028 0,'0'0'31,"-75"-50"-31,51 50 0,-1 0 0,25 25 31,0 24-31,-25 100 16,25 50-1,50 24 1,-26-198 0,51 99-1,-50-100-15,49 1 16,50-50-1,-25-49 1,-74-50 0,-25-25-1,-74-24 1,-26 24 0,-98 50-1,148 99-15,-24 0 16</inkml:trace>
  <inkml:trace contextRef="#ctx0" brushRef="#br0" timeOffset="883136.5453">7342 5904 0,'0'0'16,"-74"-50"-16,49 50 0,0 0 15,0 0-15,1 0 16,-51 99 0,1 25-1,74-25 1,49-49-1,51-75 1,-26-24 0,-24-51-1,-26 1 17,-24 50-17,0 24 1,0 50-1,25 49 1,25 100 0,-1 49-1,1 0 1,0-49 0,-1-50-1,1-124 1</inkml:trace>
  <inkml:trace contextRef="#ctx0" brushRef="#br0" timeOffset="883433.3507">7789 5779 0,'-50'-74'31,"100"148"-31,-75-148 16,50 124-1,24 74 1,-24 99 0,0 25-1,-25-50 1,0-24-1,0-75 1,-25-99-16</inkml:trace>
  <inkml:trace contextRef="#ctx0" brushRef="#br0" timeOffset="883761.5772">8359 5904 0,'0'0'0,"0"-25"0,0 0 16,0 0 0,-25 25-16,1 0 15,-1 25 1,-74 25 0,24 24-1,50 25 1,25 25-1,75-74 1,-1-1 0,50-24-1,25-50 17,-25 1-17,-74-1-15</inkml:trace>
  <inkml:trace contextRef="#ctx0" brushRef="#br0" timeOffset="884105.1064">7268 7144 0,'0'0'0,"-25"25"0,0-25 0,25 24 0,-25-24 16,50 0 0,25-24-1,74-1 1,74-25-1,-148 50-15,173-49 16,-173 49-16,99-25 16,-25-25-1,-50 25 1,-74 1-16</inkml:trace>
  <inkml:trace contextRef="#ctx0" brushRef="#br0" timeOffset="884324.0013">7243 7491 0,'0'0'16,"0"25"-16,25-25 16,148-75-1,125-24 1,0-25-1,-50 25 1,-50 25 0,-123 24-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12T09:10:06.45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606 1712 0,'-25'0'16,"25"24"-16,-25-24 0,25 25 15</inkml:trace>
  <inkml:trace contextRef="#ctx0" brushRef="#br0" timeOffset="375.145">5531 1885 0,'0'0'0,"0"-25"15,-24 25 1,24 25 31,24-25-32,-24 50-15,50 74 16,-25 49 0,0 51-1,-25-26 1,0-49-1,0-99 1,0 24 0,0-49-16,24-25 0</inkml:trace>
  <inkml:trace contextRef="#ctx0" brushRef="#br0" timeOffset="640.6274">5705 1960 0,'0'0'0,"0"-25"0,-25 25 0,0 0 16,25-25-16,-24 25 0,48 0 31,1 0-15,25 0-16,99-25 31,-100 25-31,75-25 16,-74 1-16,-25 24 0,49 0 15,-49 0-15,49-25 16</inkml:trace>
  <inkml:trace contextRef="#ctx0" brushRef="#br0" timeOffset="812.6255">5804 2133 0,'0'0'0,"-25"25"0,1 0 16,48-25-1,26 0 1,49 0 0,50-25-1,-124 0-15</inkml:trace>
  <inkml:trace contextRef="#ctx0" brushRef="#br0" timeOffset="1422.3459">6325 2431 0,'0'0'0,"-25"0"16,1 0-1,-1 25 1,-25 49 0,25-49-16,1 49 15,24-49-15,0 0 16,0 25-16,0 24 16,74-74-1,0-25 1,1-24 15,-50 24-31,-25-25 16,0 25-16,0 0 0,0-24 15,-50 24 1,0 0 0,26 50-1,-1 25 1,25-1-1,49-24 1,26-50 0,-1-24-1,-49 49-15,49-75 16,-49 50 0,25-24-16,24 24 15,-24 25 1,-25 50 15,-25 24-15,24 25-1,26-49 1,25 0 0,-51-26-16,1-24 0</inkml:trace>
  <inkml:trace contextRef="#ctx0" brushRef="#br0" timeOffset="1703.7149">7317 2654 0,'50'-50'16,"-50"26"0,-25 24-16,0 0 15,-49 49 1,49 1 0,25-25-1,75-50 1,24-25 15,-25 25-15,-74 1-16,25 24 15,-25 24-15,0 1 16,25 0 0,24 25-1,75-25 1,25-25-1</inkml:trace>
  <inkml:trace contextRef="#ctx0" brushRef="#br0" timeOffset="2422.5433">8632 2902 0,'0'0'0,"-25"0"0,0 0 16,25-25 0,0-49-1,0 0 16,0 49-31,50-25 16,-50 25-16,50 0 16,24 25-1,25 0 1,-49 75 0,-1-1-1,-49-24 1,25-25-16,0-25 15,0 0-15,25-25 16,24-25 0,-24-24-1,-50-1 1,0 51-16,0-1 16,-25 25-1,0 25 1,25-1-1,0 51 1,50-25 0,49-1-1,25-24 1,-99-25-16,74 0 16,-74 0-16</inkml:trace>
  <inkml:trace contextRef="#ctx0" brushRef="#br0" timeOffset="3469.9709">9500 2704 0,'-25'0'0,"25"-25"16,0-25-1,25 25 1,-25 1 0,25 24-1,-25 24 16,0 76-15,25-26 0,0 1-1,24-26 1,26-49 0,-26-49-1,1-26 1,-25 1-1,-25 49 1,0 50 15,0 0-31,0-1 16,49 26 0,1 0-1,49-50 16,-74 0-31,74-25 16,-74 0-16,0 0 16,-25-24-1,0-26 1,-25 25 0,0 26-1,0 48 1,25 26-1,-24 25 1,24-51-16,0 26 16,24-25-1,1 24-15,50 1 16,-51-25-16,26-25 16,-25-25-1,0 25-15,24-74 31,-49 49-31,25-50 16,-25 51-16,25-26 16,0 0-1,24 1 1,-24 24 0,-25 50-1,0-1 1,0 51-1,0 24 1,25-49 0,24-1-1,-24-49-15,50-24 16,-51 24-16,1-25 16,0 0-16,49-49 15,-49-1 16,0 25-15,0 75 0,0 0-1,24 50 1,-24-1 0,-50-24-1,-24-1 1,-26-24-1,75-50 1</inkml:trace>
  <inkml:trace contextRef="#ctx0" brushRef="#br0" timeOffset="3673.5411">11162 2604 0,'0'0'0,"25"-24"0,-25-1 15,0 50 16,0-1-15,-25 76 0,50-26-1,49 1 1,26-51 0,-76-24-16,1 0 0</inkml:trace>
  <inkml:trace contextRef="#ctx0" brushRef="#br0" timeOffset="3767.5401">11509 2555 0,'0'0'0,"-49"-99"16,49 74-1,0 0-15,0 0 16</inkml:trace>
  <inkml:trace contextRef="#ctx0" brushRef="#br0" timeOffset="4517.285">11658 2084 0,'0'24'16,"0"1"-1,0 0 1,0 223 15,25-25 0,25-173 1,24 0-1,-223 49 16,124-99-16,224-25 0,-174 25-31,223-149 32,-224 99-32,26-272 31,-75 99 0,0 248 0,1 297 1,24-297-17,49 223 16,-24-248-31,99 0 32,-99 0-32,99-174 31,-124 149-31,-25-49 31,-24 223 0,123 49 1,174-123-1</inkml:trace>
  <inkml:trace contextRef="#ctx0" brushRef="#br0" timeOffset="5017.0316">13395 2753 0,'0'0'0,"24"0"16,1 0-1,149-74 17,-174-50-1,-174 149 0,149-1-31,-24 125 31,49-124-31,124 99 32,149-74-1</inkml:trace>
  <inkml:trace contextRef="#ctx0" brushRef="#br0" timeOffset="5392.6738">13866 2654 0,'0'-50'31,"0"100"-31,0-25 32,0 0-32,49 124 31,-24-125-31,0 1 31,-25-50-15,25-74-1,0 99 1,24-74-16,-49 49 16,50 0-1,-1 50 16,1 49-15,-25-74-16,49 50 16,-49-25-16,0-25 0,74 25 15,-49-25-15</inkml:trace>
  <inkml:trace contextRef="#ctx0" brushRef="#br0" timeOffset="5689.6463">14635 2778 0,'0'0'0,"25"-74"15,-25 49-15,-25 0 16,-50 0-1,1 25 1,49 25-16,-24 25 16,24-50-16,25 49 15,25 26 1,49-26 0,-24 26 15,-26-50-31,26 99 15,-50-100-15,25 100 16,-25 0 0,-50-49-1,-24-50 1,-25-75 0,24-24-1,75-1 1</inkml:trace>
  <inkml:trace contextRef="#ctx0" brushRef="#br0" timeOffset="5893.1723">14908 2704 0,'0'0'16,"0"-25"-16,-25 25 15,25 25 1,-25 24-1,0 51 1,25-76-16,0 51 16,0-50-16,50 24 15,49 1-15</inkml:trace>
  <inkml:trace contextRef="#ctx0" brushRef="#br0" timeOffset="6002.6197">15156 2729 0,'0'0'0,"-25"0"0,0-25 16,25 0-16,0 0 15</inkml:trace>
  <inkml:trace contextRef="#ctx0" brushRef="#br0" timeOffset="6486.941">15280 2654 0,'0'0'16,"49"25"-1,-24 0-15,-25 0 16,0 24 0,0 26-1,0-1 1,0-24 0,25-50-1,-25-25-15,25 0 16,24-25-1,-24 26-15,0-1 16,0 25 0,0 25-1,49-1 1,-74 1 0,74 0-1,-24-25-15,49 0 16,-24-25-1,-26-49 1,-49-1 0,-25 1-1,-24 49 1,24 75 0,0 49-1,25-25 1,50 1-1,74-1 1,-99-74-16,99 50 16</inkml:trace>
  <inkml:trace contextRef="#ctx0" brushRef="#br0" timeOffset="6643.7004">16644 3101 0,'0'0'16,"0"-25"-1,0 0 1,0 0 15,-25 0-15</inkml:trace>
  <inkml:trace contextRef="#ctx0" brushRef="#br0" timeOffset="11134.5237">7193 4490 0,'0'-25'16,"-24"25"-16,24-25 16,-25 0 15,25 50 16,49 124-16,-24-124-31,99 347 31,-99-347-31,49 272 31,-49-98 1,-25-175-32,0 1 203,0 0-156,25-25-47,0 25 15,198 49 17,496 25-1,100 1 16,-50 24-16,-397-50 0,-322-74 0,-75-124 1,0-273-1,99-198 0,50 173 16,-49 273-31</inkml:trace>
  <inkml:trace contextRef="#ctx0" brushRef="#br0" timeOffset="11697.0818">8359 4217 0,'-25'0'16,"50"0"-16,-74 0 0,24 0 15,-25 0 17,75 0 14,198 0-14,-198 0-32,347 0 31,-347 0-31,74 0 31</inkml:trace>
  <inkml:trace contextRef="#ctx0" brushRef="#br0" timeOffset="11993.7411">8582 4266 0,'0'0'0,"0"25"47,0 0-31,25-25-16,0 74 15,-25 50 1,0-74-16,25 124 16,-25-125-16,0 75 15,-25 25 1,25-50-1,-25-49 1</inkml:trace>
  <inkml:trace contextRef="#ctx0" brushRef="#br0" timeOffset="12321.7486">8954 4713 0,'0'-25'0,"-24"25"16,24-25-1,0 50 1,24 49 0,-24 26-1,25 24 1,-25 0 0,0-75-1,0 26 1,0-50-16</inkml:trace>
  <inkml:trace contextRef="#ctx0" brushRef="#br0" timeOffset="12681.2289">9029 4986 0,'0'0'0,"25"0"31,0 0-16,49-25 1,-49 25-16,24-50 16,-24 50-16,0-24 15,0-26-15,0-49 16,-25 24 0,0 50 15,0 25-16,24 50 1,-24-25-16,25 124 16,-25-100-16,0 75 15,50 50 1,-1 24 0,-24-74-1</inkml:trace>
  <inkml:trace contextRef="#ctx0" brushRef="#br0" timeOffset="13993.3529">8731 5928 0,'0'-24'31,"0"-1"16,0 50 31,0-1-47,0 1-15,0 0-16,0 0 0,0 24 15,0 75 1,0 25 0,0 25-1,0-149 1,-25 173 0,25-148-16,-24 123 15,-1 26 1,25-125-16,-50 224 15,50-224-15,-25 149 16,1 75 0,24-25-1,-25-25 1,25-198-16,-25 98 16,25-98-16,0-25 0,0 49 15,-25-24 1,25-25-1,0-50 1,0-25 0</inkml:trace>
  <inkml:trace contextRef="#ctx0" brushRef="#br0" timeOffset="14446.5664">8260 7739 0,'0'-25'0,"0"0"0,0-24 16,0 24-1,25 25 1,24 99 0,1 25-1,0 50 17,-26-75-17,1-49 1,0-50-16,25-25 15,-26 0-15,76-49 16,73-100 0,-24 25-1,-50 25 1,-49 50 0,-50 49-1,0 0-15</inkml:trace>
  <inkml:trace contextRef="#ctx0" brushRef="#br0" timeOffset="14915.2902">9649 7516 0,'0'0'0,"0"-25"0,0 0 16,0 0 0,-25 1-1,0 48 1,25 1-16,-74 50 15,74-51 1,-50 100-16,1 75 16,74-50-1,49-25 17,50-75-17,-74-73-15,98-26 16,-98 25-16,49-99 15,1-50 1,-76-24 0,-73 24-1,-26 75 1,50 99-16,-49-25 16</inkml:trace>
  <inkml:trace contextRef="#ctx0" brushRef="#br0" timeOffset="15181.5638">9798 7590 0,'0'0'0,"0"25"47,0 0-47,0 0 16,0-1-16,49 76 15,-49-51-15,25-24 0,25 99 16,49 0 0,25 0-1,-25-49 1,-24-51 0,-50-24-16</inkml:trace>
  <inkml:trace contextRef="#ctx0" brushRef="#br0" timeOffset="15447.5403">10567 7739 0,'0'0'0,"-25"0"0,25-25 16,0 50 0,0 25-1,0-26-15,0 100 16,0-99-16,0 99 16,0-24-1,25-51 1</inkml:trace>
  <inkml:trace contextRef="#ctx0" brushRef="#br0" timeOffset="15839.0023">10592 7987 0,'0'0'0,"0"-25"16,24 0-1,1 25 1,0 0-1,99-49 1,-25-1 0,-49-74-1,-25 25 1,-1 0 0,-24 49-1,0 75 16,0 0-31,-24 99 16,24 49 0,0 26-1,0-25 1,24-125 0,1 50-1,0-74-15,0 25 16,0-50-16</inkml:trace>
  <inkml:trace contextRef="#ctx0" brushRef="#br0" timeOffset="17307.6856">9203 9153 0,'-25'0'16</inkml:trace>
  <inkml:trace contextRef="#ctx0" brushRef="#br0" timeOffset="18136.4182">9203 9103 0,'-25'-24'16,"0"24"-16,-49-25 31,-26-25 0,-73 25 1,-100 50 15,223-25-47,-247 50 31,272-50-31,-174 124 31,26 149 0,173-249-31,-149 373 32,124-347-32,25 272 31,149 75 0,-124-347-31,297 347 47,-272-348-47,297 249 31,99-174 0,-371-99-31,396-25 32,-421-25-32,198-99 31,74-248 0,-297 322-31,99-446 31,-124 447-15,-25-373 0,-148-49 31,-175 123-16,-48 200 0,371 148-31,-99 24 16</inkml:trace>
  <inkml:trace contextRef="#ctx0" brushRef="#br0" timeOffset="18589.7323">8434 9699 0,'0'-25'15,"0"50"17,0 24-17,0 50 1,0-49-16,-25 49 16,0-24-16,0 49 15,0 0 1,1-25-1,73-49 1,26-1 0,-51-49-1,125 0 1,-124-25-16,74 25 16,25-49-1,-74 24 1,-50-49-16</inkml:trace>
  <inkml:trace contextRef="#ctx0" brushRef="#br0" timeOffset="18839.7356">8458 9674 0,'-24'0'0,"24"-25"15,24 25 1,51-25 15,-1 25-15,1 0 0,24 25-1,-74-25-15,24 0 16</inkml:trace>
  <inkml:trace contextRef="#ctx0" brushRef="#br0" timeOffset="19027.0245">8458 9971 0,'0'0'15,"0"25"-15,0 0 16,25-25-1,0 0-15,49 0 16,-49 0 0,74-25-1,-24 25-15,-50 0 0</inkml:trace>
  <inkml:trace contextRef="#ctx0" brushRef="#br0" timeOffset="19433.1784">9079 9723 0,'0'0'15,"24"0"-15,1 0 16,50 25 15,24 25-15,0 49 0,-74-74-16,24 149 15,-49-125-15,0 125 16,-74 99-1,-50-25 1,-25-25 0,124-198-16,-74 74 15,49-74-15,26-25 0,-51 25 16,1-1 0,74-73-1</inkml:trace>
  <inkml:trace contextRef="#ctx0" brushRef="#br0" timeOffset="19777.0518">8905 10691 0,'0'-25'16,"0"50"15,0 24-15,-50 51-1,-24 48 1,49-48 0,25-76-16,0 26 15,0-25-15,25 0 16,0-25-16,99 25 15,25-50 1,24-25 15,-123 50-31</inkml:trace>
  <inkml:trace contextRef="#ctx0" brushRef="#br0" timeOffset="20620.8373">10071 10492 0,'0'0'0,"25"0"62,-1 25-62,1-25 16,99 25 0,50 0-1,49 24 1,50-24-1,25 0 1,-50-25 0,-75-25-1,-148 0-15,25 1 16,-26-1-16,-48-25 16,-1 25-16,-124-49 15,99 49 1,-74 0-16,75 50 15,98 50 1,75-1 15,0 0-15,-99-49-16,25 50 16,-50-51-16,0 26 15,-99-25 1,-25 24-1,0-49 1,74 25 0</inkml:trace>
  <inkml:trace contextRef="#ctx0" brushRef="#br0" timeOffset="21261.8527">12254 10294 0,'0'0'16,"0"-25"-16,24 0 15,1 25 1,-25 25 0,25 25-1,-25 49 1,0-49-16,0 98 16,0-123-1,-25 74-15,0 1 16,25-51-1,25-74 17,25-49-17,-1 0 1,-49 49-16,75-50 31,-75 51-31,49-1 16,-24 25-1,0 74 1,25 75 0,-1-50-16,1-74 15,-1-25 17,51-99-32,-51 24 31,1-98-16,24-1 1,-49 1 0,-25 123-16</inkml:trace>
  <inkml:trace contextRef="#ctx0" brushRef="#br0">8037 10740 0,'0'0'0</inkml:trace>
  <inkml:trace contextRef="#ctx0" brushRef="#br0">8533 10889 0,'-25'0'15,"25"25"-15,0-50 0,0 0 0,-25 25 47,25 25-31,-25-25 77,25 25-77,-24-25 31,-1-25 62,50 25-15,-25-25-31,0 50 15,0 0 15,24-25-77,1 0 0,0 0-1,0 0-15,0 0 16,-1 0-16,1 0 16,0 0 62,-25-25-63,25 25-15,-50 0 219,25-25-172,-25 25-16,25 25-15,-25-25-1</inkml:trace>
  <inkml:trace contextRef="#ctx0" brushRef="#br0" timeOffset="32244.7253">8533 10889 0,'0'-25'15,"25"25"1,-1 0 31,-24-24-32,0-1 32,25 25-15,-25-25-17,0 0 32,0 0 16,0 1-17,25 24-30,0 0 31,-25-25-16,25 25-15,-25-25 62,-25 25-78,25 25 31,-25 0-15,25-1-1,0 1-15,0-25 16,0 25-16,0 0 31,0 0-15,0-1 15,0 1-15,25 74-1,-25 50 1,0-124-16,0 25 16</inkml:trace>
  <inkml:trace contextRef="#ctx0" brushRef="#br0" timeOffset="33010.0222">8880 11286 0,'-25'0'32,"25"-25"-17,0 50 48,0 0-48,-25 0-15,25 99 16,-24 124 15,-1 99-15,0-248-16,0 298 15,0-298-15,25 174 16,0 50 0,-24-50-1,-1-75 1,0-99 0,25-24-1,0-26 1,0-24-1,0 0 48,0 0-47,0-1-1,0 26 1,0 49-1,0-49 1,0-1-16,0 100 16,0-99-16,-25 49 15,0-49-15,25 74 16,-24-75-16,24 75 16,0 0-1,0-49 1,0-50-1,0-50 17,-25 0-17,25 0-15</inkml:trace>
  <inkml:trace contextRef="#ctx0" brushRef="#br0" timeOffset="33431.782">8483 13221 0,'0'-25'0,"0"50"0,0-75 15,-25 50 1,25 25 0,0 25-16,0 123 15,0-123 1,0 99 0,25-75-16,-25 25 15,25-74 1,25-50-1,49-49 1,0 0 0,-49 24-16,49-24 15,-50 24-15,51-74 16,-51 50 0,-49 49-1</inkml:trace>
  <inkml:trace contextRef="#ctx0" brushRef="#br0" timeOffset="33916.6413">9798 12923 0,'0'-25'15,"0"50"-15,0-74 0,0-26 16,-25 26 0,0 24-1,0 50 1,-24 74-1,24-50-15,0 150 16,0-150 0,25 125-16,50 49 15,49-99 17,0-99-17,1-50 1,-1-74-1,-49-74 1,-26 49 0,-24 49-16,-99-148 15,74 198-15,-49-49 16,74 49-16</inkml:trace>
  <inkml:trace contextRef="#ctx0" brushRef="#br0" timeOffset="34135.4336">9773 12948 0,'0'25'16,"0"0"0,0-1-1,0 26-15,50 74 32,-26 50-17,26-25 1,24 49-1,26-49 1,-26-75 0,-24-49-16</inkml:trace>
  <inkml:trace contextRef="#ctx0" brushRef="#br0" timeOffset="34416.8955">10468 13543 0,'0'0'0,"0"-24"0,24-1 16,-24 50 0,0 24-1,0-24-15,-49 124 32,49-124-32,-25 74 15,25-25 1,0-49-16,0 49 15,0-49-15,74 0 16,75 0 0,99-75-1,-25-24 1,-24-25 0,-174 74-16</inkml:trace>
  <inkml:trace contextRef="#ctx0" brushRef="#br0" timeOffset="35448.9469">7367 14982 0,'0'0'16,"-25"0"-16,0 0 0,1 25 16,-1-25-16,50 0 62,-1 0-62,1 0 16,50 25-16,49-1 31,49 26-15,26-25-1,49 0 1,49-1-1,-222-24-15,247 25 16,-247-25-16,148 0 16,75 0-1,-26 25 1,-98 25 0,-25-26-1,-75 1 1,-49-25-1,-50 0 17,25-25-17,-24 25-15,48 25 63,1 0-63,0 0 15,25 0-15,24 49 16,-49-24-16,99 49 16,49 99-1,1-24 1,-25-25 0,-124-100-1</inkml:trace>
  <inkml:trace contextRef="#ctx0" brushRef="#br0" timeOffset="36214.5792">7615 14833 0,'-25'25'31,"0"-25"0,25 25 32,-24 24-32,-1-49-31,-124 348 31,99-299-31,-198 472 31,-25-74 1,249-398-32,-51 75 31,75-148 0,25-26-15</inkml:trace>
  <inkml:trace contextRef="#ctx0" brushRef="#br0" timeOffset="36433.3152">8434 15900 0,'0'-25'0,"0"50"0,24-50 0</inkml:trace>
  <inkml:trace contextRef="#ctx0" brushRef="#br0" timeOffset="37292.9622">7590 16197 0,'0'0'0,"-25"0"15,50 0 17,99 25-1,224 0 0,247 0 0,-496-25-31,868 74 32,-843-49-32,645 149 31,-397-50 0,-446-149 0,-75-49 16,124 49-47</inkml:trace>
  <inkml:trace contextRef="#ctx0" brushRef="#br0" timeOffset="37980.4967">9054 15379 0,'-25'0'16,"50"0"-16,-75 25 0,0-25 31,26 0-15,24 25 15,24-1 0,26-24-31,25-24 32,49 24-32,0-25 15,-75 25 1,-24 0-1</inkml:trace>
  <inkml:trace contextRef="#ctx0" brushRef="#br0" timeOffset="38230.431">9203 15429 0,'-25'0'0,"25"24"15,0 1 1,0 25 0,0 99-1,-25-1 1,25-123-16,0 74 16,0-74-16,0 0 15,0 25-15,0-1 16,0-24-1</inkml:trace>
  <inkml:trace contextRef="#ctx0" brushRef="#br0" timeOffset="38699.3002">9550 15776 0,'0'0'16,"25"-25"-16,-25 50 31,0 24-15,-25 26 0,25-1-1,-25-24 1,0 24-1,25-49 17,0 0-17,25-25 17,25 0-32,98-25 15,26-25 1,0 26-1,-25 24 1,-75-25 0,-49 25-16,-50 0 31</inkml:trace>
  <inkml:trace contextRef="#ctx0" brushRef="#br0" timeOffset="40011.8452">14982 8657 0,'0'0'0,"0"-25"16,0 50-1,-50 24 1,-49 75 0,74-99-16,-123 124 15,73-74 1,-49 49-1,0 0 1,74-25 0,75-25-1,75 1 1,-76-75-16,100 24 16,-24 1-16,48-25 15,51 0 1,-75 0-1,-75 0 1,-49-74 0,0 49-16,-24-74 15,24 24 1,-25-73-16,0-76 16,0 51-1,25 49 1,-25 49 15,25 100-15</inkml:trace>
  <inkml:trace contextRef="#ctx0" brushRef="#br0" timeOffset="40417.7848">15875 8756 0,'0'-25'0,"-25"25"0,-49-49 31,-50 73-15,25 26 0,74 49-1,25-74-15,25 49 16,-1-24-16,1-25 0,74 74 16,1 25-1,-1-25 1,-99 1-1,-50-26 1,-49-24 0,74-50-16,-99 24 15,99-24 1,-49 0-16,49 0 16</inkml:trace>
  <inkml:trace contextRef="#ctx0" brushRef="#br0" timeOffset="40777.4427">16247 8979 0,'0'0'16,"-25"0"-16,25-25 0,25 25 31,49 0-15,1 0-1,24-24 16,-24 24-15,-26 0 0</inkml:trace>
  <inkml:trace contextRef="#ctx0" brushRef="#br0" timeOffset="41042.908">16247 9153 0,'0'0'0,"0"25"15,0 0 1,25-25 0,0 0-16,74 0 15,50 0 16,-100 0-31,75 0 16,-99-25-16,25 25 16,-50-25 15</inkml:trace>
  <inkml:trace contextRef="#ctx0" brushRef="#br0" timeOffset="41668.3033">17884 8136 0,'0'0'16,"-25"0"-16,1-25 0,-51 0 15,1 25 1,49 25 0,0 25 15,0-50-31,25 99 15,-24-74-15,24 99 32,0 74-17,24 100 1,26 24 0,24 75-1,1 75 1,-50-373-16,24 322 15,-49-346-15,0 123 16,-49-24 0,-75-75-1,0-99 1,-1-50 0,101 26-16,-76-76 15</inkml:trace>
  <inkml:trace contextRef="#ctx0" brushRef="#br0" timeOffset="42262.3911">17959 9153 0,'-25'-25'16,"0"0"-1,-25 1 1,26 24-16,-51 24 16,26-24-16,24 25 0,-25 0 15,1 0-15,-51 124 16,75-100-16,-24 75 15,49 50 1,74-25 0,50-50-1,25-99 1,-124 0-16,124-75 16,-100 51-1,26-76-15,-50-73 16,-75-26 15,-49 51-15,24 48-1,51 100-15</inkml:trace>
  <inkml:trace contextRef="#ctx0" brushRef="#br0" timeOffset="42840.6203">18380 8855 0,'0'0'0,"0"-25"16,0 50 15,25 124 0,49 50 1,-123-75-1,24-100-31,-248 125 31,248-124-31,-24 99 31,148-74 1,99-199-1,-173 0 0,-50 124 16,25 149-16,25 25 1,74-50-1,26-124 0</inkml:trace>
  <inkml:trace contextRef="#ctx0" brushRef="#br0" timeOffset="43106.1795">18876 9277 0,'0'0'31,"-49"-74"-31,49 98 32,0 1-32,124 248 31,-124-248-31,49 173 31,-73-198-31,-175 0 31,75-25 1</inkml:trace>
  <inkml:trace contextRef="#ctx0" brushRef="#br0" timeOffset="43309.4426">19224 9351 0,'-25'0'16,"25"-24"-1,99 24 17,149 24-1,-223 1-31</inkml:trace>
  <inkml:trace contextRef="#ctx0" brushRef="#br0">19323 9426 0,'-50'25'31,"100"-50"-31,-50 50 31</inkml:trace>
  <inkml:trace contextRef="#ctx0" brushRef="#br0" timeOffset="49304.55">19869 8880 0,'0'-25'0,"0"0"16,-25 25-1,25-24-15,-25 24 0,0-25 16,0 25-1,1 0-15,24-25 32,0 25-1,24 0 31,1 0-46,0 0 0,49 0-1,-49 0-15,74 0 32,-99 25-1,-24-25-16,-100 25 1,124-1 0,-50 26 15,50-25-31</inkml:trace>
  <inkml:trace contextRef="#ctx0" brushRef="#br0" timeOffset="49867.1212">19745 9426 0,'-25'0'0,"0"0"16,-25 0 0,26 0 15,123 0 0,124 0 16,-74 0-16,-174 0 32</inkml:trace>
  <inkml:trace contextRef="#ctx0" brushRef="#br0" timeOffset="50163.7718">19546 9748 0,'-25'0'0,"50"0"0,-50 25 16,25 25 0,25-50-1,149 24 17,123-24-1,-123 0 0,-199 0 0,0 0 1</inkml:trace>
  <inkml:trace contextRef="#ctx0" brushRef="#br0" timeOffset="51708.4412">21059 8558 0,'0'-25'16,"248"521"999</inkml:trace>
  <inkml:trace contextRef="#ctx0" brushRef="#br0" timeOffset="63656.6034">10666 11782 0,'0'0'0,"0"-25"0,25 25 15,-25-24 1,25 24 0,24-25-1,26 0 1,-1 0-1,-74 0 1,0 50 15</inkml:trace>
  <inkml:trace contextRef="#ctx0" brushRef="#br0" timeOffset="64453.1799">14412 11609 0,'0'-25'0,"0"50"0,-25-75 16,25 25-16,-25 0 0,0-24 16,25 24-1,-25 25-15,0-25 31,-49 50-15,-50 49 0,99-49-16,-74 124 15,74-99-15,-24 74 16,49 49 0,99-49-1,74-74 1,-148-50-16,124-50 15,-99 25-15,-1 1 0,26-26 16,24-124 0,-99 1-1,-25 123-15,-49-49 16,49 49 0,-74 1-16,74 24 15,-25 25 1,25 0-16,25 25 0,0 0 0</inkml:trace>
  <inkml:trace contextRef="#ctx0" brushRef="#br0" timeOffset="64640.7012">14263 11658 0,'0'0'15,"-25"0"-15,0 25 16,0 0 0,25 0-16,0 24 15,0 75 1,0 0-1,75 25 1,-1-25 0,50-25-1,-99-74-15,74 50 16</inkml:trace>
  <inkml:trace contextRef="#ctx0" brushRef="#br0" timeOffset="65375.3328">14734 11906 0,'0'0'15,"0"-25"-15,0 1 16,-25 24-16,25 24 47,0 1-31,0 25-16,0-25 15,0 99 1,0-100-16,0 51 15,0 49 1,25-25 0,0-49-1,0-50 1,-25-50 0,-25-49-1,0 0 1,0 49-1,25 25 1,0 0-16,25 25 16,0 0-1,0 0-15,24 0 16,1-24 0,-25-26 15,-1 0-16,-24 26-15,0-1 16,0 0-16,0 50 31,0 0-31,0 49 16,0 50 0,0 0-1,0-99-15,25 74 16,-25-74-16,0 25 15,25-26 1</inkml:trace>
  <inkml:trace contextRef="#ctx0" brushRef="#br0" timeOffset="65812.8704">13667 12502 0,'-49'0'16,"98"0"-16,-123 0 0,49 0 0,0 24 15,1-24-15,48 0 32,26 25-32,124 0 31,49 25-16,25-1 1,-199-49-16,200 25 16,-200-25-16,75 0 15,-49-25 1,-75 0 0,0 1-1,-50-1 1</inkml:trace>
  <inkml:trace contextRef="#ctx0" brushRef="#br0" timeOffset="66094.27">14015 12998 0,'0'0'0,"-25"0"0,0 24 32,50-24-17,74 0 1,25 0 0,50 0-1,-25-24 1,-50 24-1,-74-25 1</inkml:trace>
  <inkml:trace contextRef="#ctx0" brushRef="#br0" timeOffset="66328.7922">14312 12998 0,'0'0'0,"0"24"0,-25-24 16,25 25-1,0 0 1,0 99 0,0 50-1,0-1 1,0 1 0,25-50-1,-25-74-15,25 24 16,-25-49-16,25 0 15</inkml:trace>
  <inkml:trace contextRef="#ctx0" brushRef="#br0" timeOffset="66594.7973">14684 13692 0,'0'0'0,"0"-25"16,0 50 0,0 25-1,0 49 1,0 50 0,0-25-1,0-50 1,0-24-1,0-25 1</inkml:trace>
  <inkml:trace contextRef="#ctx0" brushRef="#br0" timeOffset="66923.5676">14684 14064 0,'0'0'16,"0"-74"-16,0 49 0,0-25 16,25 50 30,0 0-30,0 0-16,24-24 16,1-1-16,0 0 15,24-49 1,-49-26 0,-25 26-1,0 49 1,0 50 15,0 0-31,0 74 16,0 0-1,0-74-15,25 124 16,-25-124 0,49 24-16,-24-49 15</inkml:trace>
  <inkml:trace contextRef="#ctx0" brushRef="#br0" timeOffset="67845.7137">15627 12402 0,'0'0'0,"0"-24"0,-25 24 141,0 0-110,25-25 0,25 25 94,0 0-125,0 0 16,74 0 0,-49 25-16,49-25 15,-50 0-15,-24 0 0,74 0 16,-74 0-16,124 24 16,-124-24-16,24 0 15,-24-24 1,-25-1-1</inkml:trace>
  <inkml:trace contextRef="#ctx0" brushRef="#br0" timeOffset="68033.6169">16098 12129 0,'-25'0'0,"25"25"15,-24-25 1,-1 75-1,0 74 1,25-100-16,-25 150 16,25-175-16,0 100 15,50 0 1,-25-49 0</inkml:trace>
  <inkml:trace contextRef="#ctx0" brushRef="#br0" timeOffset="68408.7693">17016 11832 0,'0'0'0,"25"-25"0,-25 0 0,0 0 0,0-49 31,-50 99-15,-173 297 15,223-272-31,74 322 32,-49-347-32,74 24 15,174-148 16,-248 74-31,49-297 32,-74 247-32,-124-173 31,124 224-15,-24 24-16</inkml:trace>
  <inkml:trace contextRef="#ctx0" brushRef="#br0" timeOffset="68627.6695">17041 12055 0,'0'0'0,"-25"0"0,0 0 15,25 25 1,-25-25 0,25 198 15,100 100 0,-76-273-31,26 173 31</inkml:trace>
  <inkml:trace contextRef="#ctx0" brushRef="#br0" timeOffset="68940.5186">17388 12477 0,'50'-124'32,"-100"248"-32,100-273 0,-75 199 31,25-26-31,0 1 0,-25 149 31,174-50 0,198-99 1,-148-75-1,-175 25-15</inkml:trace>
  <inkml:trace contextRef="#ctx0" brushRef="#br0" timeOffset="69206.3685">16694 12998 0,'-25'0'0,"50"0"0,-149 0 31,148 0-16,150 0 1,198 49 15,25-24 16,-347-25-47,74-74 16</inkml:trace>
  <inkml:trace contextRef="#ctx0" brushRef="#br0" timeOffset="69566.1714">16966 13419 0,'0'0'0,"25"0"31,0 0-15,149-24 15,-150 48-31,224-24 31,-198 25-31,173-25 32</inkml:trace>
  <inkml:trace contextRef="#ctx0" brushRef="#br0" timeOffset="69863.1615">17413 13395 0,'0'0'15,"-50"-25"-15,25 74 47,25-24-47,-49 124 31,24-124-31,0 198 32,25-173-32,0 123 31,0 50 0,-25-148 0</inkml:trace>
  <inkml:trace contextRef="#ctx0" brushRef="#br0" timeOffset="70191.0816">17562 14114 0,'0'0'0,"0"-25"0,0 0 16,0 0 15,0 75-15,-25 0-1,-25 49 1,25 0-1,1-24 1,24-51-16,0 26 16,24-25-1,26 0-15,149-1 16,24-48 15,-174-1-31</inkml:trace>
  <inkml:trace contextRef="#ctx0" brushRef="#br0" timeOffset="70550.808">18455 12725 0,'0'0'16,"24"0"46,1 0-62,-25 25 16,75-25 0,-50 0-16,49 24 15,-49-24-15,49 0 16,1 0 0</inkml:trace>
  <inkml:trace contextRef="#ctx0" brushRef="#br0" timeOffset="70769.755">18430 12849 0,'0'0'0,"-25"0"16,-25 25-16,26-25 31,48 0-15,51 24-1,-50-24-15,99 50 16,-99-50-16,74 25 16,25 24-1,-25-24 1</inkml:trace>
  <inkml:trace contextRef="#ctx0" brushRef="#br0" timeOffset="72019.4241">19893 12750 0,'0'0'0,"0"-25"16,0 0-16,-49 0 15,24 0-15,-25 25 16,26 0-16,-1 0 15,-50 50-15,1 49 16,74 25 0,50 25 15,49-25-15,-50-99-16,26 0 15,-26-25-15,-24 0 0,25 0 16,24-75-1,-49 26 1,-25-1-16,-25-99 16,-24 75-16,-51-75 15,26 75-15</inkml:trace>
  <inkml:trace contextRef="#ctx0" brushRef="#br0" timeOffset="72956.882">17686 11658 0,'0'0'0,"0"25"16,0-50 15,0 0 0,0 1-15,25 24-16,49-50 16,75 25 15,74 0-15,25 1-1,-25-26 1,-74 0-1,-74 1 1,-125-26 0,-74 1-1,25 49 1,49 0 0,100 75-1,49 0 1,25 24-1,-74 0 1,-50-49-16,0 25 31,0-25-31,-50 24 16,-24-24 0,49-25-16,-99 25 15,99 0-15,-25-25 16,50 24-16</inkml:trace>
  <inkml:trace contextRef="#ctx0" brushRef="#br0" timeOffset="73331.7915">19472 11385 0,'-25'0'0,"50"0"0,-75-24 15,25 24 1,25-25-1,50 25 1,49 0 0,0 25-1,25-25 1,-99 0-16,25 0 16,-1 0-16,-24 0 15</inkml:trace>
  <inkml:trace contextRef="#ctx0" brushRef="#br0" timeOffset="74098.1614">20067 11038 0,'0'0'15,"0"-25"-15,0 0 0,0 1 16,50-1 0,-26 25-1,-24 25 1,25-1-16,0 51 15,-25-26 1,0 26-16,25 49 31,-25-25-15,49-24 0,1-75-1,49-25 1,-74 25-16,49-75 15,-49 51-15,-25-26 16,25-24 0,-25 49-1,-25 25 1,25 49 0,0-24-16,25 50 15,0-51-15,24 26 16,26-25-1,-1-25 1,1-50 15,-50 50-31,-1-99 16,-24 49-16,0 26 16,-24-76-1,-1 100-15,-25-25 16,25 25-16,25 25 15,-24 50 1,24-50-16,0 49 16,24-49-16,1 24 15,50 1 1,-51-25-16,100 0 16,-99-25-16,50 24 15,-1-24 1,-49 0-1,-25-24 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12T09:11:35.9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57 5507 0,'-25'0'0,"25"24"250,0 1-235,0 0-15,0 0 16,0 124-1,74 49 32,1 50-15,-75-223-32,99 223 31,-74-223-31,0 124 31,-25-100 0,0-24-31,0-50 94,24 25-63,-24 25 32,25-25-1,0-25-46,25 25 15,-1 0 0,75 0 16,149-25-15,-248 25-32,372 0 31,-323 0-31,298-24 31,75 24 0,-398 0-31,249 24 32,-273-24-32,49 0 31,-74-24 16,0-1-16,50-99 0,-50 74-31,124-371 31,-124 371-31,124-347 32,-50 174-1,-74 198-31,25 0 16,-25 0-16,0 50 62,0 0-62</inkml:trace>
  <inkml:trace contextRef="#ctx0" brushRef="#br0" timeOffset="2280.839">9897 6772 0,'0'-25'78,"0"0"-46,0 0-1,-25 25-15,25 25-1,0 0 1,0 74-1,0 25 1,25 75 0,0 49-1,-25 0 1,25 24 0,-1-48-1,-24-175-15,25 75 16,-25-99-1,0 25-15,0-25 32,0-50-17</inkml:trace>
  <inkml:trace contextRef="#ctx0" brushRef="#br0" timeOffset="2812.3895">9947 7317 0,'-25'0'0,"25"-24"16,0-1-1,0 50 32,0-1-47,0 51 16,25 49-1,-25-99-15,24 74 16,-24-74-16,0 24 16,25 1-16,25-1 15,49-98 1,25-26 15,25-24-15,-99 99-16,49-74 15,-74 49-15,-1 0 0,26-24 16,-50-26 0</inkml:trace>
  <inkml:trace contextRef="#ctx0" brushRef="#br0" timeOffset="7094.7263">9723 7640 0,'0'-25'16,"-24"25"-16,-1 0 15,0-25 1,0 0 0,0 1-1,1 24 1,24-25-1,0 50 48,0-1-47,24-24-1,26 50 1,24 24-1,-49-49-15,74 50 16,-74-51-16,25 26 16,-1-25-1,-24-25 1,0-25 15,0 0-15,-25 0-16,0 1 15,0-1-15,0 0 16</inkml:trace>
  <inkml:trace contextRef="#ctx0" brushRef="#br0" timeOffset="7860.6692">9401 8756 0,'0'0'0,"0"-25"32,-25 25-17</inkml:trace>
  <inkml:trace contextRef="#ctx0" brushRef="#br0" timeOffset="8721.1587">10195 8756 0,'0'0'0,"0"-25"31,-25 0-15,0 25-1,0-24-15,1 24 0,-26 0 16,50-25 0,-25 25-16,-25 0 15,-24 25 1,-25 24-1,0 1 1,-1 49 0,-24 0-1,100-74-15,-100 99 16,99-99-16,-74 99 16,24 50-1,1 24 1,24 25-1,50-173-15,0 74 16,0-25 0,50 50-16,49 49 15,50-24 1,49 24 0,25-49 15,-148-99-31,198 49 15,-199-74-15,149 0 16,100 24 0,-50-49-1,-75-49 1,-24-51 0,-149 76-16,123-150 15,-123 100-15,74-100 16,-49-99-1,-50 0 1,-99 25 0,-50 25-1,75 149-15,-150-150 16,150 175 0,-125-100-16,-24 0 31,74 25-16,100 99-15</inkml:trace>
  <inkml:trace contextRef="#ctx0" brushRef="#br0" timeOffset="9283.8878">9674 9823 0,'0'-25'0,"25"25"16,-25-25 0,0 50 15,0 24-16,0 75 1,0-99-16,0 75 16,0-51-16,0-24 15,0 49-15,0-49 0,0 99 16,0-99 0,0 25-16,49-26 31,26 1-16,24-50 1,50-24 0,-50-1-1,-49-24 1,-26 49-16</inkml:trace>
  <inkml:trace contextRef="#ctx0" brushRef="#br0" timeOffset="9518.3023">9699 9748 0,'0'0'15,"-25"0"-15,25-25 0,-25 25 0,50 0 47,0 25-31,24-50-1,50 25 1,1-24 0,-26-1-1,-49 25 1</inkml:trace>
  <inkml:trace contextRef="#ctx0" brushRef="#br0" timeOffset="9706.2033">9649 9872 0,'0'0'0,"0"25"0,-25 0 16,25 0 0,25-1-1,74-24 1,50-24 0,50-26 15,-175 50-31</inkml:trace>
  <inkml:trace contextRef="#ctx0" brushRef="#br0" timeOffset="10222.018">10468 9699 0,'24'0'62,"1"0"-15,0 24-31,0-24-1,0 0-15,-1 25 16,26 25-1,-25-25-15,0 24 16,-1 1 0,1 49-16,-25 75 15,-49-1 1,-26-24 0,1-74 15,24-26-16</inkml:trace>
  <inkml:trace contextRef="#ctx0" brushRef="#br0" timeOffset="10472.4836">10517 10319 0,'0'0'0,"0"-50"15,0 75 16,-49 49-15,24 50 0,0-24-1,25-26 1,25-49-16,49 0 16,-49-1-1,74-24 1,75-49-1,-125 49-15</inkml:trace>
  <inkml:trace contextRef="#ctx0" brushRef="#br0" timeOffset="11332.4415">11385 10145 0,'0'0'0,"-24"0"0,-1 0 31,-25 0-15,50-25-1,0 50 1,25-25 0,49 0-1,50 25 1,100 0 0,24-25-1,297 49 16,-346-123 1,-323-75-1,-25 124 16,372 149-16,-49 75 0,-298-50 1,-124-100-1,223-49-16</inkml:trace>
  <inkml:trace contextRef="#ctx0" brushRef="#br0" timeOffset="12207.7109">13469 9351 0,'0'0'0,"0"-24"16,-25-1 0,25-50 15,25 175 0,25 222 0,-50 25 1,24-247-1,51-274 16,-75 124-47,99-173 31,-74 198-31,74 75 31,124 198 1,-198-223-32,173 223 31,-173-223-16,25-125 1,-50 76-16,-25-299 31,25 249-15,-25-348 15,50 273-15</inkml:trace>
  <inkml:trace contextRef="#ctx0" brushRef="#br0" timeOffset="14082.7656">14511 9079 0,'25'0'16,"-1"-25"-1,26-50 1,-25-24-1,0 25 1,-25-1 0,24 26-1,1 49 1,0 49 0,25 50-1,-1 1 1,-24-1-1,25-25 1,-26-49 0,26-50 15,0-49-15,-26-1-1,-24-49 1,0 50-1,0 49 1,0 75 0,0 24-1,0 50 1,25-24 0,0-76-16,25 26 15,-26-25 1,26 0-16,0-25 15</inkml:trace>
  <inkml:trace contextRef="#ctx0" brushRef="#br0" timeOffset="14426.8666">15354 8905 0,'0'0'0,"0"-25"0,0 0 15,0-24 1,0 73-1,0 1 1,25 74 0,-25-49-16,25 25 15,-25-51-15,25 1 0,24 50 16,26-26 0,24-49-1,-25-49 1,-24-75-1,-50 99-15,0-99 16,0 49 0,0-24-16,-25 25 31,25 49-15,25 50-16</inkml:trace>
  <inkml:trace contextRef="#ctx0" brushRef="#br0" timeOffset="15411.2018">15081 8756 0,'0'-25'47,"25"25"-47,0 0 16,-25-25 0,25 25-16,49 0 15,-24 0 1,-26 25-1,-48 25 1,-51-1 15,-24-24-15,49 0-16</inkml:trace>
  <inkml:trace contextRef="#ctx0" brushRef="#br0" timeOffset="16270.8811">10294 11137 0,'-25'0'16,"25"25"-16,0 0 15,-25 0 1,25 0 46,0-1-46,0 1-16,0 25 0,0-25 16,0 148-1,0-98-15,0 148 16,0 149 0,0 0-1,0-74 1,0-75-1,0-99 1,0-99-16,0 0 16,0-50 15</inkml:trace>
  <inkml:trace contextRef="#ctx0" brushRef="#br0" timeOffset="16583.8353">9971 12254 0,'0'-25'0,"0"50"0,0-75 16,-24 25 0,24 50-1,0 0 1,49 99-1,1 0 1,0-25 0,-1-99-1,-24 0-15,74-124 16,-74 99-16,74-74 16,-24-25-1,-26 49 1,-49 26-1</inkml:trace>
  <inkml:trace contextRef="#ctx0" brushRef="#br0" timeOffset="17318.6801">9277 13692 0,'0'0'15,"25"0"110,0 25-125,-1-25 16,100-25 0,50 25-1,-124 0-15,148-25 16,-124 25-16,26 0 0,173 0 15,99-24 1,-50 24 0,-74 24-1,-149 1 1,-123 0 15,-1-25-31,-50 0 16</inkml:trace>
  <inkml:trace contextRef="#ctx0" brushRef="#br0" timeOffset="17693.8446">9451 13866 0,'0'0'0,"0"-25"0,-25 0 32,25 50-17,-25 25 1,25-26-16,-198 348 47,148-322-47,-173 347 31,148-199 0,100-198-31</inkml:trace>
  <inkml:trace contextRef="#ctx0" brushRef="#br0" timeOffset="18038.2326">11237 13816 0,'0'0'0,"0"-25"0,0 1 32,148 148-1,224 322 0,-297-371-31,322 396 31,-348-422-31,26 100 32</inkml:trace>
  <inkml:trace contextRef="#ctx0" brushRef="#br0" timeOffset="19100.7372">11460 7317 0,'0'-24'16,"-25"24"-16,25-25 0,-25 0 15,-24 0 16,-75 149 16,-1 149-15,175 0-1,-50-248-31,223-50 31,-198 0-31,124-198 31,-174-25 1,25 223-32,-49-49 31,49 98 0</inkml:trace>
  <inkml:trace contextRef="#ctx0" brushRef="#br0" timeOffset="19444.9386">11311 7615 0,'0'0'0,"0"25"31,50 24-15,98 150 15,-73-100-15,-50-99-1,24 50 1,-24-25-16,-25-1 16,0-48 15,0-1-15,0 0-1,25 25 1</inkml:trace>
  <inkml:trace contextRef="#ctx0" brushRef="#br0" timeOffset="20132.6966">12030 7565 0,'0'0'0,"0"-24"16,25 24 15,0 49-15,24 50-1,1 50 1,-50-124-1,50 74 1,-50-74-16,0-50 16,-25 25-1,0-74 1,0-1 0,25-24-1,25 50 1,50-26-1,-26 26 1,1-1 0,-25 0-1,-25 75 17,-25 0-17,25 0-15,0 74 16,0 25-1,25 25 17,-1-124-32,26 99 0</inkml:trace>
  <inkml:trace contextRef="#ctx0" brushRef="#br0" timeOffset="21040.1273">11261 12055 0,'0'-25'0,"0"50"0,0-75 15,-24 26 1,-1-1 0,25 50-1,-25 49 1,-25 50-1,50 0 17,25 0-17,50-49 1,-51-75-16,100-25 16,-99 0-16,50-49 15,-26-75 1,-24 25-1,-99-25 1,-1 74 0,75 51-16,-49 24 15,24 0-15,25 24 16</inkml:trace>
  <inkml:trace contextRef="#ctx0" brushRef="#br0" timeOffset="21338.1248">11286 12179 0,'0'0'0,"-25"0"0,25 25 16,0 0-1,0 0 1,25-1 0,25 26-1,-25 24 1,-1 50-1,1-99-15,0 99 16,0-99-16,0 74 16,-1-24-1,-24-26 1,25-74 31,-25 1-47,25 24 15</inkml:trace>
  <inkml:trace contextRef="#ctx0" brushRef="#br0" timeOffset="22057.2575">11956 12477 0,'0'-25'16,"-25"25"-1,25-25 1,0 0 0,0 50 15,0 0-31,0 0 16,0 0-16,0 74 15,0-74 1,-25 74-16,0 25 15,1-50 1,24-24 15,0-25-31,24-25 16,-24 24-16,75-24 16,49-24-1,0-1 1,0 0-1,-74 25 1,-50-25 15</inkml:trace>
  <inkml:trace contextRef="#ctx0" brushRef="#br0" timeOffset="23963.5792">14635 11633 0,'0'0'0,"-25"0"32,0 0-17,25-24 32,25-1-31,-25 0-1,25 25-15,0-25 16,-1 25-16,1-25 16,0 50-16,0-25 15,0 25-15,-1 74 16,-24 25-1,0 0 17,-24-25-17,24-49 1,-25-50 0,50-50-1,-1-49 1,26-25-1,0 0 1,49 50 0,-25 24-1,-49 75 1,-25 49 0,0-49-16,-25 124 15,25-99 1,-49 98-16,24 51 31,0-1-15,25-49-1,25-50 1,-25-74-16,49 25 16,-24-50-16,25 0 15,-1-25 1,1 0-1</inkml:trace>
  <inkml:trace contextRef="#ctx0" brushRef="#br0" timeOffset="25464.7803">15453 13196 0,'0'0'0,"0"25"16,-24-25 0,24-25 46,0 0-62,0-148 47,24 24-16,51 149 1,-50 0-32,74 124 31,-99-99-31,49 99 31,26-124 0,-26-149 1,-49 25-1,-24 149 16,24-1-47,0 125 31,24-149-31,-24 25 0,124 74 31,-74-74-15</inkml:trace>
  <inkml:trace contextRef="#ctx0" brushRef="#br0" timeOffset="25762.1305">16049 12998 0,'0'-25'16,"0"50"-16,0-75 31,0 75-15,49 124 15,-49-125-31,75 150 31,-75-149-31,49-50 32,1-149-1,-50 150-31,25-150 31,-25 149-31,0 0 16</inkml:trace>
  <inkml:trace contextRef="#ctx0" brushRef="#br0" timeOffset="26184.0752">16222 12030 0,'-25'25'16,"50"-25"62,0 0-78,0 0 15,49 25 1,-24-25 0,0 0-1</inkml:trace>
  <inkml:trace contextRef="#ctx0" brushRef="#br0" timeOffset="26418.6575">16222 12229 0,'0'0'0,"0"25"0,-25-1 15,25 1 1,25 0 0,-25 0-16,75 0 15,-51-25 1,51 0-16,24-25 31,-49 0-15,-25 25-1,-25-25 1</inkml:trace>
  <inkml:trace contextRef="#ctx0" brushRef="#br0" timeOffset="27231.629">17066 11261 0,'0'0'15,"0"-24"-15,0 48 47,0 51-16,0 49-15,0-75-16,0 51 16,0-51-16,0-24 0,0 74 15,0-49 1,24-50 0,26-99-1,0-25 1,-1 0-1,-24 49 1,-25 50 0,25 75-1,-25-25-15,25 74 16,-25-74 0,24 74-16,26 0 15,-25-24 16,-25-100-15,25-25 0,-25-49-1,0-75 1,24 1 0,1 24-1,0 99 1,0 100-1,-25-25-15</inkml:trace>
  <inkml:trace contextRef="#ctx0" brushRef="#br0" timeOffset="27481.617">16942 12278 0,'0'25'0,"0"-50"0,-25 50 0,25 0 16,-25 0 0,50-25 15,74 25-15,75-25-1,-1-25 1,-123 25-16,74 0 15,-99-25-15,24 25 16</inkml:trace>
  <inkml:trace contextRef="#ctx0" brushRef="#br0" timeOffset="27888.1749">17289 12551 0,'0'0'0,"-25"0"16,0 25-1,0-25-15,-24 50 16,49-26-16,-25 1 0,-25 74 16,1 75-1,24-25 1,50 0-1,49-25 1,-49-99-16,49-1 16,-49-24-16,0-24 15,49-26-15,26-74 16,-26-50 0,-74-49-1,-25 25 16,0 173-31,-49-50 16,74 51-16,-25-1 0,-24 25 16,49 49-16</inkml:trace>
  <inkml:trace contextRef="#ctx0" brushRef="#br0" timeOffset="28107.3679">17239 12998 0,'0'24'0,"25"1"32,0 0-17,-25 0-15,49 74 16,26 25 0,-1 50-1,1-75 1,-26-25-1</inkml:trace>
  <inkml:trace contextRef="#ctx0" brushRef="#br0" timeOffset="28310.6462">17611 13246 0,'0'-25'0,"0"50"32,0 0-32,25 24 15,25 100 1,24-25 0,-24-25-1</inkml:trace>
  <inkml:trace contextRef="#ctx0" brushRef="#br0" timeOffset="28654.6748">17760 13444 0,'0'0'0,"0"-25"0,-25 1 16,25-26 0,25 25-1,25 25 1,-25 0-16,74-25 15,-74 25-15,24-49 16,-24-26 0,-25 1-1,0-1 1,0 51 0,0 48-16,0 26 15,0-25 1,0 99-16,25 25 31,0 0-15,-1-50-1,26-74 1</inkml:trace>
  <inkml:trace contextRef="#ctx0" brushRef="#br0" timeOffset="30312.1197">8930 2877 0,'0'25'0,"-25"0"0,25 25 15,-25 49 16,25-50-15,0-24-16,0 0 16,25-25-16,-25-25 0,25 0 15,24-74 1,1-25 0,-50 0-1,-25 25 1,0 0-1,50 49 1,25 75 0,49 49-1,-25 26 1,26 24 0,-100-100-16,74 76 15</inkml:trace>
  <inkml:trace contextRef="#ctx0" brushRef="#br0" timeOffset="30687.227">9624 2679 0,'0'0'0,"0"25"0,0 0 16,-25-25-16,25 24 15,50 1 1,24-50 0,26-24-1,-76-26 1,-24 50 0,-74 1-1,-25 73 16,0 125 1,148-75-17,26-49 1,73-1 0</inkml:trace>
  <inkml:trace contextRef="#ctx0" brushRef="#br0" timeOffset="31766.5641">9971 2729 0,'0'-25'0,"0"0"16,25 25 0,0 25-1,0 99 16,49 49 1,-49-148-32,74-74 31,-74 49-31,25-174 31,-50 75 0,25 148 1,24 100-1,100-74 0,-124-100-15,74-50 15,-99 51-31,0-100 31,0 24 1,-25 100 14,25 50-30,-25 74 15,25-99-31,75 74 32,-50-74-17,99-50 16,0-124 1,-124 124-32,24-124 31,-48 149-31,24-24 31,99 98 0,25 50 1,-124-49-1,50-150 16,-26 50-47,26-74 31,-25 99-31,24 25 31,51 99 1,-100-99-32,-149 173 31,124-173-31,-149 49 31,174-98-31</inkml:trace>
  <inkml:trace contextRef="#ctx0" brushRef="#br0" timeOffset="31970.0991">11509 2654 0,'0'0'16,"-49"50"15,49-25-31,0-1 0,25 100 32,123-24-1,-98-100-31</inkml:trace>
  <inkml:trace contextRef="#ctx0" brushRef="#br0" timeOffset="32861.2714">11658 2232 0,'0'0'0,"0"-24"16,0-1-1,0 50 17,124 99-1,-124-100-31,124 224 31,-124-223-31,50 223 31,-50-99 1,-25-149-32,25 25 15,0-75 1,0 26 0,0-1-16,50-50 15,24 51 1,-24 48 15,-50 26-15,0-25-16,-50 49 15,50-49-15,-25 0 16,50-25 0,0-50-1,0 50-15,24-74 16,-24 24-16,0 25 0,25-74 15,-1-50 1,-24-24 0,-25 24-1,0 74 1,-25 75 0,25 25-16,0 74 15,0-74 1,0 74-1,0 75 1,50-50 0,-1 0-1,51-74 1,-76-50-16,100-25 16,-99 0-16,50-24 15,-26-51 1,-24 1-1,-75 25 1,1 49 0,-1 99-1,25 1 1,50 24 0,50-25-1,24-24 1,-50-25-1,51-25 1,-51 0-16,-24 0 0,49 0 0</inkml:trace>
  <inkml:trace contextRef="#ctx0" brushRef="#br0" timeOffset="34753.5695">20340 2778 0,'25'0'0,"-50"0"125,25 25-125,-25 0 15,0 24 1,25 1 0,0 24-1,0 26 1,25-26-1,-25-49-15,25 24 16,0-24 0,-1-25-16,26 25 15,49-50 1,-24-24 0,-51 49-1,26-75 1,-25 75-16,-25-25 0,25-74 15,-25 25 1,0-1 0,25 75 15,-1 25-15,51 25-1,-26 24 1,-49 25-1,0-24 1,0-26 0,25-24-16,-25 0 15,25-25-15,-25 25 16,25-25-16,24-25 16,26-25-1,-26-24 16,-24 0-15,0-1 0,-25 50-16,0 1 15,25 24 1,-25 49 0,0 26-1,25 24 1,-1 0-1,-24-74-15,50 24 16,-25-49-16,24 0 16,26-24-1,-1-26 1,-24-49 0,-50 0-1,0 49 1,-25-49-1,0 99-15,0-25 16,1 25 0,-1 50-1,25 49 1,25 25 0,-1-99-16,26 49 15,-50-49-15,50 0 16,24-1-1,25-48 1,-24-26 0,-50 25-16</inkml:trace>
  <inkml:trace contextRef="#ctx0" brushRef="#br0" timeOffset="34941.2181">21779 2604 0,'0'0'0,"-25"-24"16,0 24-16,25-25 16,25 25-1</inkml:trace>
  <inkml:trace contextRef="#ctx0" brushRef="#br0" timeOffset="36536.0193">21878 3076 0,'0'-25'16,"0"0"-16,0 0 31,25 25-16,-25 25 1,24-25-16,1 75 16,-25-51-16,0 76 15,0 48 1,25-48 0,-25-76-16,50 1 15,-26 0-15,26-50 16,24-24-1,-24-26 1,-25-49 0,-25 25-1,0 0 1,0 74-16,0 0 16,0 50 15,0 0-16,0 74 1,25 0 0,-25-74-16,49 49 15,-24-49-15,0 0 16,24 0 0,1-50-1,0-25 1,-26-24-1,-24 49-15,25-24 16,-25 24-16,0 0 0,0-25 16,0 26-1,0-1 1,-25 25 15,25 25-31,-24-25 31,24 24-15,0-48 62,0-1-62,-25 0-1,0 25 32,25 25-31,-25 0-16,0 24 16,25 26-1,0-26 16,0-24-31,25 25 16,-25-26-16,25 1 16,25 0-1,-1-25 1,26-25 0,-51 25-16,26-49 15,-50 24-15,25-25 16,-25 25-16,0-49 15,0 49-15,0 0 0,0-24 16,0 24 0,0 50-1,25 24 1,0 26 0,-1-1-1,-24-49 1,25 49-1,0-74-15,-25 25 16,50-50 0,-1 1-1,1-26 1,-25-24 0,-25 49-16,0-25 15,0 75 1,24 25-1,1 49 1,25 0 0,-50-74-16,0 24 15,0-24 1,-50-25-16,25 0 16</inkml:trace>
  <inkml:trace contextRef="#ctx0" brushRef="#br0" timeOffset="36739.1543">23192 3175 0,'0'0'0,"0"-25"15,0 0 1,0 50 0,-24 25-1,24 49 1,0 0-1,24-74-15,51 49 16,-50-49-16,-1-25 16</inkml:trace>
  <inkml:trace contextRef="#ctx0" brushRef="#br0" timeOffset="37583.2588">23490 2853 0,'0'24'31,"0"1"-16,0 0-15,50 248 32,-50-224-32,-25 199 31,0-223-15,0 0-16,-24-75 46,73 26-14,76 73-1,48-74 0,-123 1-31,99-150 31,-124 149-31,25-248 32,-50 149-1,0 124-31,25 100 47,0-51-47,50 174 31,99-99 0,-124-124-31,74-124 32,-99 100-32,-74-150 31,-75 174 0,149 25-31,25 173 31,-25-173-15,173 124 0,-49-100 15</inkml:trace>
  <inkml:trace contextRef="#ctx0" brushRef="#br0" timeOffset="38052.1204">21109 3448 0,'-25'0'0,"50"0"0,-75-25 16,25 25-16,-49-50 15,-124 50 17,173 50-1,347 24 0,472 100 0,-670-124-31,719 148 32,-768-173-32,198 0 31,-298-124 0</inkml:trace>
  <inkml:trace contextRef="#ctx0" brushRef="#br0" timeOffset="39444.2816">20315 4440 0,'0'-25'16,"-25"0"0,25 1-1,0 48 17,25 1-17,25 50 1,-26-51-16,26 175 15,-25-150-15,24 150 16,26 74 0,-1 24-1,-24-24 1,-50-99 0,0-149-1,0 49 1,0-49-16,25-25 47,-25-25-47,25 25 15,-1 0-15,51-25 16,-50 25-16,-1 0 0,100 0 16,100 0-1,73 50 1,75 0-1,0 24 1,-272-49-16,148 24 16,-174-24-16,1-25 15,123 50-15,0-25 16,-98-50 0,-51-74-1,-24-75 16,-25 100-31,0-125 16,0 100-16,-25 24 0,25-173 16,0-49-1,0 123 1,0 100 0,0 99 15</inkml:trace>
  <inkml:trace contextRef="#ctx0" brushRef="#br0" timeOffset="40428.7012">21828 6251 0,'0'-25'16,"-25"25"-16,25-25 15,-24 0 1,24 1 0,-25-26-1,25 0 1,0 75 15,-25 50-15,25 98-1,-25 100 1,0 74 0,-24 50 15,49-298-31,-50 298 15,25-298-15,25 150 16,-25-26 0,25-124-1,0-49 1,-24-100 0,24 25-16,0 0 0</inkml:trace>
  <inkml:trace contextRef="#ctx0" brushRef="#br0" timeOffset="40741.8384">21382 7392 0,'0'0'0,"0"-25"0,0 0 0,0 0 16,0 50 15,0 0-16,0 49 1,49 1 0,-49-50-16,50-1 15,-25-24-15,49 0 16,50-49 0,-25-26-1,-24-24 1,-50 25-1,-1 74-15,-24-50 16</inkml:trace>
  <inkml:trace contextRef="#ctx0" brushRef="#br0" timeOffset="41102.1507">22299 7218 0,'0'0'0,"-24"-25"0,24 1 16,-50-26-1,-24 50 1,24 74 0,50-49-16,-25 124 15,25-124-15,50 49 16,49 25-1,25-99 1,0-24 0,-50-51-1,-49 26-15,0-75 16,-25 74 0,-50-74-16,-24 25 15,0 49 16,49 75-31</inkml:trace>
  <inkml:trace contextRef="#ctx0" brushRef="#br0" timeOffset="41336.6917">22250 7218 0,'0'0'0,"-25"0"31,25 25-15,0 0-1,0 24 1,25 51 0,0-1-1,24 25 1,1-25 0,-1 0-1,-24-74 1,-25 0-16</inkml:trace>
  <inkml:trace contextRef="#ctx0" brushRef="#br0" timeOffset="41571.4922">22647 7565 0,'0'0'0,"24"-24"0,-24-26 31,0 75-15,0 24-1,0 51 1,0 24 0,0-100-16,75 51 15,-50-50 1,74-1-16,50 1 16,-25-50-1,-99 1 1</inkml:trace>
  <inkml:trace contextRef="#ctx0" brushRef="#br0" timeOffset="42680.9118">22696 7665 0,'0'-25'63,"0"50"15,0-1-78,-25-24 0,25 25 16,0 99-1,-24 0 1,24 0 0,0-99-16,0 25 15</inkml:trace>
  <inkml:trace contextRef="#ctx0" brushRef="#br0" timeOffset="43040.8138">22647 7913 0,'0'-25'0,"24"25"16,1 0-1,0 0 1,50 25-1,24-25 1,-25-50 0,-49 50-16,25-74 15,-50 49-15,0-25 16,0-49 0,-25 25-1,25 98 16,-25-24-31,25 25 0,0 74 16,0-74-16,0 74 16,50 50-1,-26-25 1,1-49 0</inkml:trace>
  <inkml:trace contextRef="#ctx0" brushRef="#br0" timeOffset="43712.68">20712 8806 0,'0'-25'16,"0"0"31</inkml:trace>
  <inkml:trace contextRef="#ctx0" brushRef="#br0" timeOffset="44384.8477">21704 8607 0,'25'-25'0,"-25"1"15,0-26 1,-75 0 15,-123 75 0,-224 149 16,-24 198-16,223 99 1,223-396-32,124 321 31,-75-371-31,348 174 31,198-199 0,-520 0-31,421-174 32,-446 149-17,123-372 1,-272-198 31,74 545-47,-421-322 31,396 372-31,0-24 0</inkml:trace>
  <inkml:trace contextRef="#ctx0" brushRef="#br0" timeOffset="44744.5723">21084 9227 0,'0'0'16,"25"0"0,-25-49-1,25 148 16,-50 174 1,25-248-32,-25 173 31,25-173-31,124 24 31,74-73 0,-173-1-31,25-25 16</inkml:trace>
  <inkml:trace contextRef="#ctx0" brushRef="#br0" timeOffset="44948.0071">21109 9203 0,'-50'-25'31,"100"50"-31,-25-50 31,-1 25-31,150 0 32,-149 0-32,74 0 15</inkml:trace>
  <inkml:trace contextRef="#ctx0" brushRef="#br0" timeOffset="45119.833">21084 9351 0,'-25'25'0,"50"-50"0,-75 100 47,75-75-47,149 49 31,24-73-15</inkml:trace>
  <inkml:trace contextRef="#ctx0" brushRef="#br0" timeOffset="45385.8092">21406 9103 0,'0'0'0,"0"-24"16,50 24-16,24 24 15,26 26 1,24 49 15,-124-74-31,49 124 16,-49-124-16,0 99 15,-74 24 1,-1-24 0,51-99-16</inkml:trace>
  <inkml:trace contextRef="#ctx0" brushRef="#br0" timeOffset="45620.2736">21530 9723 0,'0'0'0,"0"25"31,-24-25-15,-1 50 0,25 24-1,25 1 1,24-26-1,-24-49-15,74 0 16,-74 0-16,0 0 0,25 0 0</inkml:trace>
  <inkml:trace contextRef="#ctx0" brushRef="#br0" timeOffset="46698.7996">22250 9525 0,'-25'0'16,"25"25"15,50 0-15,49-1-1,50 26 1,24-50-1,-123 0-15,74 0 16,-74 0 0,24-25-16,-74-49 15,-25-1 1,-24 26 15,24 49-15,50 49-1,-25-24-15,99 99 16,-99-99-16,49 49 16,-24 1-1,-74-26 1,-26-24 0,50-25-16,-74 0 15,74 0 1</inkml:trace>
  <inkml:trace contextRef="#ctx0" brushRef="#br0" timeOffset="47308.782">23440 9475 0,'0'0'0,"0"-24"0,-24-76 31,24 125-15,24 0 0,-24 99-1,0 25 1,0-100-16,0 75 15,0-99-15,0 74 16,0-24 0,0-100 15,0 0-15,25 0-16,0-49 15,0 49-15,-25 0 16,25 1-16,24-76 15,-24 100-15,0-49 16,0 74 0,24 49-1,-24 25 1,25 25 0,-50-74-16,24 0 15,1-26-15,0-24 16,0-24-1,0-101 1,0 26 0,-25-174-1,-25 199 1,25-149 0,0 173-16</inkml:trace>
  <inkml:trace contextRef="#ctx0" brushRef="#br0" timeOffset="47590.4175">24110 8607 0,'0'0'15,"0"-25"1,-25 50 0,1 25-1,-26 49 17,50 0-17,0-74-15,50 74 16,-26-74-16,1-25 15</inkml:trace>
  <inkml:trace contextRef="#ctx0" brushRef="#br0" timeOffset="47746.9557">24160 8409 0,'0'0'0,"0"-25"15,-25-49 1,25 49-1,25 50 1,24 24 0</inkml:trace>
  <inkml:trace contextRef="#ctx0" brushRef="#br0" timeOffset="48591.4378">24185 8930 0,'0'0'0,"0"24"0,-25-24 0,25-24 16,0-1-1,25 25 1,-25-25-16,24 0 15,-24 0-15,25-24 16,0-1 0,25 1-1,-50 24 1,24 0 15,1 50-15,0 49-1,-25-24 1,25 24 0,0 1-1,-1-51-15,1 1 16,0-50 15,-25 1-31,0-26 16,25-24-1,0-1 1,-1 26 0,1 49-1,25 0 1,-50 24 15,0 1-31,0 50 16,0-51-16,0 26 15,0 0 1,25-50 0,24 0-1,1-25 1,-1-50 0,-49-24-1,0 25 1,-24 49-1,-1 50 1,25 24 0,0 26-1,0-1 1,49 1 15,1-26-15,-25-49-16</inkml:trace>
  <inkml:trace contextRef="#ctx0" brushRef="#br0" timeOffset="48858.2701">24978 8756 0,'0'0'0,"0"-25"0,0 0 0,0 1 16,0-1 0,0 50-1,0 24 1,0 50-1,0-24 1,25-26 0,0-49-1,25-24 1,-50-1-16,49-74 31,-49 74-31,0-50 16,0 1-1</inkml:trace>
  <inkml:trace contextRef="#ctx0" brushRef="#br0" timeOffset="49389.6543">21332 10096 0,'0'24'16,"0"1"-16,25 0 16,-25 0-16</inkml:trace>
  <inkml:trace contextRef="#ctx0" brushRef="#br0" timeOffset="49796.6043">21357 10294 0,'0'25'15,"0"0"1,0-50-1,0 0 1,0 0 0,0 50 93,0 0-109,0 0 0,25-1 16,-25 1-16,24 124 15,-24-124-15,0 148 16,-24 75 0,-1 50-1,25-223-15,0 148 16,0-149-16,-25-24 0,25 99 15,0-100-15,-50 150 16,50-150-16,-24 51 16,-1-51-1,0-49 17</inkml:trace>
  <inkml:trace contextRef="#ctx0" brushRef="#br0" timeOffset="50140.5319">21034 11112 0,'0'0'15,"0"-24"-15,0 48 31,50 125-15,-25-99-16,124 173 31,-125-223-15,175-49 15,-1-199 0,-173 198-31,74-149 32,-99 175-32</inkml:trace>
  <inkml:trace contextRef="#ctx0" brushRef="#br0" timeOffset="50437.4851">22051 11112 0,'0'-24'0,"-24"24"16,-26 0-1,50 24 1,-74 225 15,74-225-31,99 125 31,99-198 1,-173 24-32,49-248 31,-74 223-31,-74-123 16</inkml:trace>
  <inkml:trace contextRef="#ctx0" brushRef="#br0" timeOffset="50672.1943">22126 11162 0,'-25'0'16,"50"0"-16,-75 50 31,50-25-31,0-1 0,25 200 31,74-1 0,-49-124-15</inkml:trace>
  <inkml:trace contextRef="#ctx0" brushRef="#br0" timeOffset="50938.2747">22523 11435 0,'24'-25'31,"-48"50"-31,-1 99 47,25-74-47,-50 148 31,149-99 1,-74-99-32,273-25 31,-273 25-31,24 0 16</inkml:trace>
  <inkml:trace contextRef="#ctx0" brushRef="#br0" timeOffset="51438.1652">20737 12477 0,'0'0'0,"-25"0"0,25 25 0,-25-25 0,25 24 15</inkml:trace>
  <inkml:trace contextRef="#ctx0" brushRef="#br0" timeOffset="52313.8699">20588 12576 0,'0'0'16,"0"25"78,0 0-79,0-1 63,0 1-62,0 124 0,-25-25-1,-25 50 1,1 24-1,-1-24 17,25-149-32,1 74 15,24-124 17,0 0-32,24-74 15,26-50 1,-25 100-16,24-125 15,-24 99-15,0 26 0,49-174 16,26-1 0,-75 100-1,-25 100-15,0-26 16,24 50 0,-24-25-16,25 50 31,74-25-16,25 25 1,-74-25-16,99 25 16,-25-25-16,49 0 15,51 0 1,-100 0 0,-75 0-1,-49 49 1,0-24-16,25 74 15,-25-49-15,25 24 0,0 25 16,49 100 0,-24-125-16,24 50 15,25 25 1,-49-99-16,173 173 16,-99-124 15,-99-99-31</inkml:trace>
  <inkml:trace contextRef="#ctx0" brushRef="#br0" timeOffset="55580.5747">13767 16197 0,'0'0'0,"0"-24"15,-25-51 1,25 50-16,0-49 16,0 49-16,0 0 15,0 1 1,0 48 15,0 1-31,0 0 0,25 124 16,-25-100-1,0 100-15,24 75 32,-24-76-17,25-98 1,0-75-1,25-99 1,-50 75-16,49-75 16,-24 99-16,0-50 15,0 75 1,-1 0-16,51 50 16,-50-25-16,49 99 15,0-25 1,-49-49-16,99 74 15,-99-100-15,50 26 16,-26-75 0,-24-99-1,-25-99 17,-25-25-17,25 198-15,-49-148 16,49 148-16,0 1 15</inkml:trace>
  <inkml:trace contextRef="#ctx0" brushRef="#br0" timeOffset="55893.134">14833 15280 0,'0'-25'16,"0"50"-16,0-75 0,0 25 15,-25 25 1,1 50 0,-1 49-1,25 25 1,0 0-1,0-99-15,49 99 16,-24-99-16,25 24 16,49-24-1,-49-25-15</inkml:trace>
  <inkml:trace contextRef="#ctx0" brushRef="#br0" timeOffset="56018.3491">15032 15230 0,'0'0'0,"-25"-74"0,0 24 0,25-24 16,-25-1 0,50 75 15,25 25-31</inkml:trace>
  <inkml:trace contextRef="#ctx0" brushRef="#br0" timeOffset="56769.338">15106 15627 0,'0'0'16,"-25"25"-16,25-50 15,0 0 1,25-49-1,-25 49-15,50-25 16,-26 26 0,1-1-16,0 0 15,0 50 17,0 49-17,24 25 1,-49-74-16,25 99 15,0-99-15,-25 25 16,25-50 0,-25-25-1,25-50 1,-25-49 0,24 100-16,26-51 15,-50 50-15,74 1 16,1 24-1,-1 49 1,-24 125 15,-50-149-15,25 49 15,-1-74-15,1-74-1,25-100 17,-50 149-32,-25-49 31,0 99-15,25 49-1,25 124 16,0-173-31,99 50 32,-99-51-17,49-48 1</inkml:trace>
  <inkml:trace contextRef="#ctx0" brushRef="#br0" timeOffset="57082.028">16148 15528 0,'0'0'0,"-25"-50"31,25 75-15,25 25 0,24 123 15,26-74 0,24-272 16,-74-50-16,-25 198-31,0-75 31</inkml:trace>
  <inkml:trace contextRef="#ctx0" brushRef="#br0" timeOffset="58504.5469">17611 16049 0,'25'0'0,"-25"-25"15,25 25 1,0-25 0,0 25-1,-50 25 17,0-25-32,-25 49 15,-99 51 1,-74-1-1,174-74-15,-199 99 16,198-75 0,-99 26-16,50-1 31,74-24-15,50-1-1,49 26 1,-24-50-16,223 99 15,-199-100-15,125 51 16,148 49 0,-248-99-16,149 74 15,-198-99-15,24 25 16,-24-25 0,-75-25-1,0 0 1,0 0-1,1 0 1</inkml:trace>
  <inkml:trace contextRef="#ctx0" brushRef="#br0" timeOffset="60270.3122">19248 16396 0,'0'-25'63,"0"0"-17,0 0-30,0 1 0,0-1-1,0 50 32,25-1-31,-25 76-1,0 49 1,25 74 0,-25-174-16,0 75 15,25-74-15,-25-25 0,25 74 16,-25-49 0,24-75-1,1-50 1,25-49-1,-50 100 1,49-76 0,-49 76-16,25-1 0,0-25 15,0 75 1,25 49 0,-26-24-16,76 124 15,-76-125-15,51 125 16,24-1-1,0-48 1,-49-101 0,-1-123-1,-49-124 1,25-75 0,-25 25-1,25 174-15,0-223 16,0 247-1,-1-74-15,1 75 16,0 74 15</inkml:trace>
  <inkml:trace contextRef="#ctx0" brushRef="#br0" timeOffset="61224.231">20414 15726 0,'0'0'0,"0"25"15,-25-25 1,25 25-16,0-50 47,25 0-32,-25 0-15,25-49 16,0 49-16,0-49 16,-25 49-16,0 0 0,24-24 15,1-26 1,25 75 0,-25 0-1,24 50 1,1-1-1,-50-24-15,50 50 32,-50-51-32,24 26 15,51 0 1,49-50 0,-25-50-1,-74 25-15,24-24 16,-24-1-16,-25-24 15,0-1 1,0 50 0,-49 50-1,-1 50 1,25-1 0,0-49-16,25 74 15,25-74 1,25 24-16,24 51 15,75-76 1</inkml:trace>
  <inkml:trace contextRef="#ctx0" brushRef="#br0" timeOffset="61521.4182">21506 15478 0,'0'0'0,"-25"0"0,25-49 16,-25 49-1,0 24 1,25 1-16,-25 25 16,25-1-16,0-24 0,0 74 15,50 1 1,0-51 0,24-74-1,-24-49 1,-1-50-1,-49-50 1,0 150 0,0-76-1,0 75-15</inkml:trace>
  <inkml:trace contextRef="#ctx0" brushRef="#br0" timeOffset="61646.5599">21952 15553 0,'0'0'0,"0"24"0,25-24 16,-25-74 0,-25 24-1,25 26 1</inkml:trace>
  <inkml:trace contextRef="#ctx0" brushRef="#br0" timeOffset="70463.028">1389 7342 0,'0'0'15,"0"-25"-15,-25-24 31,100-75 1,98 49-1,-24 249 0,-124-149-31,25 198 31,-50-198-31,0 0 32,-25-174-1,74-149 16,125 50-16,-124 248 0,-26 223 1,-24-173-32,-49 421 31,49-396-31,-99 396 31,99-223 0,0-223-31,173-50 47,-148 0-47,49 0 0</inkml:trace>
  <inkml:trace contextRef="#ctx0" brushRef="#br0" timeOffset="71307.0154">2431 8607 0,'-25'0'47,"25"-25"-32,0-24 1,74-125 31,75-49-16,-124 198-31,74 0 31,-99 50-31,25 124 32,0-50-17,0 0 1,0-74-16,24 0 15,-24-25-15,49-25 16,1-74 0,-1 0-1,-24-25 1,-50 99 0,0-49-1,-25 74-15,25-25 0,-25 25 16,0 25-1,25 24 1,0 50 0,0 1-1,0-76-15,50 26 16,0 0-16,-1-50 16,-24 0-16</inkml:trace>
  <inkml:trace contextRef="#ctx0" brushRef="#br0" timeOffset="71776.5566">3473 8186 0,'0'-25'0,"0"0"0,-25 0 15,25 0 1,0 50 15,0 50-15,25 24-1,-25-74-15,24 24 16,1-24-16,0-25 16,25-50-1,-1-24 1,-49-25 0,0 49-1,0 75 16,25 0-15,-25 0-16,0-1 0,50 26 16,-25-25-1,-1-25-15,26-50 16,0-24 15,-50 49-31,24-49 16,-24 24-16,0 25 0,0-25 15,0 1-15,0-50 16,0 74-16,0-25 16</inkml:trace>
  <inkml:trace contextRef="#ctx0" brushRef="#br0" timeOffset="72589.3701">4118 7094 0,'-25'0'31,"0"0"-16,0 0 1,25 25 0,0 0 46,25-25-62,0 25 16,0-25-1,24 24-15,-24-24 0,99 25 16,-74 0 0,74-25-16,24 25 15,-24 0 1,-49-1 15,-25 26-15,-50 0-1,0-26-15,-50 100 16,25-74-16,-74 99 16,-75 74-1,1-49 1,148-149-16,-25 24 16,25-24-16,25 0 15,0-50 1,25 25-1,-25-25-15</inkml:trace>
  <inkml:trace contextRef="#ctx0" brushRef="#br0" timeOffset="73683.4778">5234 6772 0,'0'-25'16,"0"0"15,25 0-16,-1 25 1,1 0 0,25 0-1,24 75 1,-24 49 0,-1 49-1,-49-24 1,0-50-1,0-74-15,0 0 16,0-50 0,0 0-1,0-24-15,0-75 16,25-25 15,25-25-15,-25 125-16,24-51 15,-24 51-15,49-1 16,26 25 0,-26 50-1,-24 74 1,-25 75 0,-25 49-1,-25 50 1,25-223-16,0 198 15,0-199-15,49 75 16,26 0 0,49-124-1,25-49 1,-125 24 0</inkml:trace>
  <inkml:trace contextRef="#ctx0" brushRef="#br0" timeOffset="74121.5489">5829 8830 0,'0'0'0,"0"-24"16,0-1 0,0 50-1,0-1 1,0 51 0,0-50-16,0 24 15,0-24-15,25 0 0,-25 49 16,50-24-1,24-50 1,25-50 0</inkml:trace>
  <inkml:trace contextRef="#ctx0" brushRef="#br0" timeOffset="74278.1669">5978 8458 0,'0'0'0,"-25"-24"0,0-26 31,25 25-15,25 25-1,25 25 1</inkml:trace>
  <inkml:trace contextRef="#ctx0" brushRef="#br0" timeOffset="75216.9468">6152 9029 0,'0'0'0,"0"-25"31,0 0-15,0-24 0,0-1-1,24-24 1,1 24 0,-25 25-16,25-24 15,0 24 1,0 0-16,-1 25 15,1 0 1,25 50 0,-25-1-1,-25-24 1,0 74 0,0-74-16,0 25 15,24 24 1,1-49-1,-25-50 1,25 0 0,0 25-16,24-49 15,-49 24-15,50-25 16,-25-49 0,-25 74-16,0-49 15,0 49-15,-25-25 16,0 26-1,50 24 17,-25 24-17,50-24-15,-50 25 16,74 25 0,-49-50-16,0 74 15,-25 1 1,0 24-1,0-50 1,0-24-16,24-25 16,1 0-16,0-25 15,50-49 1,-26-25 0,-49 24-1,0-24 1,0 74-1,0 50 1,0 25 0,-25 49-1,25-25 1,50 1 15,0-50-15,-26-25-16,51 0 15,-50 0-15</inkml:trace>
  <inkml:trace contextRef="#ctx0" brushRef="#br0" timeOffset="75545.8681">7293 8558 0,'0'0'0,"0"-25"0,-25 25 0,25-50 15,-25 50 1,25 50-1,25 49 1,0 25 0,-1 0-1,-24-99-15,50 24 16,-25-24 0,0-25-16,-1-25 31,26-74-16,0-25 1,-26 0 0,-24 50-16,0-100 15,0 149-15,0-49 16,0 49-16</inkml:trace>
  <inkml:trace contextRef="#ctx0" brushRef="#br0" timeOffset="81331.636">1910 10641 0,'0'-25'16,"0"1"15,25 24 32,-25 24 77,0 1-124,25 0-16,-1 74 31,-24-74-31,25 124 16,-25-124-16,50 74 15,-25 0 1,24-49 0,-49-25-16,25-25 15,0-75 1,24-49 0,1-25-1,-50 25 1,25 75-1,0 73 17,-25 1-32,49 74 15,1 50 1,49-25 0,-25-24 15,-24-51-16,-25-49-15,25-25 16,-50 1-16,49-76 16,1-73-1,-25-51 1,-25 51 0,0 49-1,-25 74 1</inkml:trace>
  <inkml:trace contextRef="#ctx0" brushRef="#br0" timeOffset="82300.9804">2803 12030 0,'0'-25'141,"25"25"-141,-25-24 15,25-1-15,-1-50 16,1 1 15,-25-25-15,0 24-1,0 26 1,0 24 0,25 25-1,0 25 1,24 24 0,-24 51-1,0-1 1,-25-74-16,25 24 15,0-49 1,-1 0-16,26-49 16,0-51-1,-26 1 1,1 25 0,-50 24 15,25 25-31,-24 25 15,24 50 1,0 24 0,0 1-1,24 24 1,26-25 0,24-49-1</inkml:trace>
  <inkml:trace contextRef="#ctx0" brushRef="#br0" timeOffset="82629.6872">3473 11633 0,'0'0'0,"-25"0"0,25-24 0,0-1 16,0 50 15,0-1-15,25 51-1,-1 24 1,26-25 0,-50-49-16,50-25 15,-26-25 1,-24 1-16,50-76 16,25-148 15,-75 100 0,0 172-15</inkml:trace>
  <inkml:trace contextRef="#ctx0" brushRef="#br0" timeOffset="83239.2637">2257 12452 0,'0'0'0,"-25"0"0,1-25 31,-1 25 1,99 50-1,373-25 0,222-75 0,-272 0 16,-397 26-16,-74 24-15</inkml:trace>
  <inkml:trace contextRef="#ctx0" brushRef="#br0" timeOffset="83692.3818">2753 12923 0,'0'0'0,"-24"0"16,-26-25 0,-49 174 30,99 273-14,149-149-1,99-323 0,-224 25-31,125-347 31,-149 323-31,-99-299 32,-99 224-1,173 124-15,0 50-16</inkml:trace>
  <inkml:trace contextRef="#ctx0" brushRef="#br0" timeOffset="83911.5004">2803 13146 0,'0'0'0,"-25"-24"32,25 48-17,25 51 1,49 247 15,-49-272-31,149 223 31,-149-248-15,-1 24-16</inkml:trace>
  <inkml:trace contextRef="#ctx0" brushRef="#br0" timeOffset="84146.5102">3299 13667 0,'0'-24'0,"0"48"0,0-73 16,0 74-1,25-1 1,0 76-1,-1-1 1,26 25 0,-25-50-1,0-49-15</inkml:trace>
  <inkml:trace contextRef="#ctx0" brushRef="#br0" timeOffset="84491.1347">3423 13841 0,'0'0'0,"0"-25"16,0 0-16,0 1 16,25 24 15,0-25-31,49 0 16,25-25-1,-24-24 1,-50 0-1,-25 49-15,0-50 16,0 51 0,0-1-16,0 50 31,0-1-31,49 76 16,-24 48 15,-25-123-31,25 99 15,0-99-15,-1 74 16,-24-74-16</inkml:trace>
  <inkml:trace contextRef="#ctx0" brushRef="#br0" timeOffset="85647.324">4539 12005 0,'0'-24'31,"-25"24"63,25 24-47,25-24 203,0 0-235,0 25-15,99-25 16,25 0 15,-50 0-15,-49 0-16,49 0 15,-74 0-15,-1 0 0,26 0 16,-50 25 15,-25 0-15,-24 74 0,24-49-16,-99 123 15,74-123-15,-74 124 16,25-1-1,49-98 1,25-51-16,25 1 16,-24 0-16,48-25 31</inkml:trace>
  <inkml:trace contextRef="#ctx0" brushRef="#br0" timeOffset="86382.5246">5631 11485 0,'0'-25'0,"0"0"16,0 0-1,0 0 1,0 50 0,0 25-1,0 99 1,24-1 0,1-123-16,0 99 15,-25-99 1,0 0-16,0-50 15,50-25 1,-26-74 0,1 75-16,0-26 15,-25 51-15,0-1 16,0 0-16,25 0 31,25 75-15,-1 49-1,26 50 1,-75-124-16,49 74 16,-24-74-16,-25-1 0,50 26 15,-50-75 1,24-24 0,-24-1-16,25-99 15,-25 100-15,0-75 16,25-25-1,-25 74-15,25-98 16,-25 123-16,25-24 16,-1 98-1</inkml:trace>
  <inkml:trace contextRef="#ctx0" brushRef="#br0" timeOffset="86726.4845">6573 11708 0,'-25'-25'0,"1"25"16,24-25-16,-25 25 15,25 25 1,0 49 0,0 50-1,0 0 1,0 0 15,25-124-31,-1 75 16,1-75-16,25 0 15,-25 0-15</inkml:trace>
  <inkml:trace contextRef="#ctx0" brushRef="#br0" timeOffset="86851.6533">6722 11584 0,'0'0'0,"0"-25"15,-25 0-15,-24-49 16,73 74 15</inkml:trace>
  <inkml:trace contextRef="#ctx0" brushRef="#br0" timeOffset="87978.1351">6747 12129 0,'-25'0'0,"25"-24"16,0-1-1,0 0 1,25-25-1,-25 1 1,25-26 0,-25 26-1,24-1 1,1 50 0,-25-25-1,25 25 1,-25-24 46,0-1-46,0 0 0,-25 25-1,25-25 1,-25 0-1,25 50 32,25-25-31,0 25-16,25 49 16,-1 26 15,-24-1-16,-25 0 1,0-74-16,25 24 16,0-49-16,0 0 15,-1 0 1,51-24 0,-26-51-1,-24 1 1,-25-25-1,-25-1 1,25 76-16,0-26 16,0 75 15,25-25-31,25 49 31,-1 26-15,-24 24-1,-25-74-15,0 74 16,0-74-16,0 0 16,25 24-1,25-74 1,-1 1 0,26-51-1,-51 50-15,1-74 16,-25 74-16,0-24 15,0-26 1,-25 75 0,1 50-1,-1 24 1,25-49 0,0 74-1,0-74-15,0 25 16,74-1-1,1-49 1</inkml:trace>
  <inkml:trace contextRef="#ctx0" brushRef="#br0" timeOffset="88275.7259">7813 11807 0,'0'0'0,"0"-25"0,0-24 15,0 24 1,0 74-1,-24 51 1,24-76-16,-25 100 16,25-99-1,0 25-15,0-1 16,25-49-16,-1 0 16,1-24-1,25-26 1,-1-24-1,-24-50 1,0 24 0,-25 26-1</inkml:trace>
  <inkml:trace contextRef="#ctx0" brushRef="#br0" timeOffset="88697.6581">6152 12601 0,'-25'0'16,"50"0"-16,-75 25 0,50-50 15,25 25 1,99 0 0,49 25-1,100-1 1,-198-24-16,123 0 15,-123 0-15,-26 0 0,125-24 16,-25-1 0,-75-25-1,-74 25 1,-50 1 15</inkml:trace>
  <inkml:trace contextRef="#ctx0" brushRef="#br0" timeOffset="89323.5176">6821 12824 0,'0'-25'15,"-25"25"-15,25-25 16,-49 50 15,-100 149 0,75 198 1,222-74-1,-123-274-15,298-73 15,-274 24-31,100-173 31,-124 148-31,-99-372 31,49 397-31,-149-99 32</inkml:trace>
  <inkml:trace contextRef="#ctx0" brushRef="#br0" timeOffset="89558.0888">6846 13221 0,'-25'25'47,"25"0"-47,100 173 31,98 75 1,-49-100-1,-100-148-15</inkml:trace>
  <inkml:trace contextRef="#ctx0" brushRef="#br0" timeOffset="90027.3171">7441 13320 0,'0'-25'0,"0"50"0,0-50 31,0 50-31,50 149 31,0 74 0,-50-223-31,0-25 32,0-25-32,0-124 31,148-124 0,-123 224-31,99-150 31,-124 174-15,0 149 0,0 224 30,0-299-46,25 174 32,0-198-32,-25 0 15</inkml:trace>
  <inkml:trace contextRef="#ctx0" brushRef="#br0" timeOffset="95419.1343">1712 15304 0,'0'-24'0,"0"-1"15</inkml:trace>
  <inkml:trace contextRef="#ctx0" brushRef="#br0" timeOffset="96216.5324">1860 15230 0,'0'-25'47,"0"0"46,-24 25-93,-1 0 32,25-24-32,-25 24 31,-49 0 0,-26 74 0,1 50 16,25 75-15,74-175-32,24 249 31,-24-248-31,124 149 31,100-75 0,-199-99-31,173-149 32,-173 124-32,49-223 31,-123-124 0,24 322-15,-149-173 15,149 198-31,-24 50 31,74 25-15</inkml:trace>
  <inkml:trace contextRef="#ctx0" brushRef="#br0" timeOffset="96544.5856">1811 15652 0,'0'-25'16,"-25"0"15,25 50 1,0 0-32,99 198 31,-99-173-31,50 222 31,-1-48 0,-24-199-31,0 49 16</inkml:trace>
  <inkml:trace contextRef="#ctx0" brushRef="#br0" timeOffset="96825.787">2208 16321 0,'0'-24'16,"0"48"-16,0-73 0,0-1 31,0 75-15,0 49-1,-25 175 16,25-101 1,124-148-1,-99 0-31,223-74 31,-224 49-15</inkml:trace>
  <inkml:trace contextRef="#ctx0" brushRef="#br0" timeOffset="98075.7512">3125 15379 0,'0'-25'31,"-24"25"-15,-1 0 31,25 25-32,-25-25-15,-25 50 16,-24 49-1,24 25 1,26-75-16,-1 150 16,25-174-16,0 123 15,25 1 1,49-25 0,25-24-1,25-76 1,-99-24-16</inkml:trace>
  <inkml:trace contextRef="#ctx0" brushRef="#br0" timeOffset="99233.7217">3324 15726 0,'0'0'0,"-25"0"16,25-25-16,-25 1 15,0 24 1,25 24 0,0 1-1,-24 50 1,24-1 15,-25 0-15,25 1-1,0-26 1,0-24 0,25 25-1,-1-50 1,1 25-1,25-25 1,-25 0 0,-1 0-1,1-25 1,0-25 0,0-24-1,-25 49-15,25-49 31,-25 49-31,0-50 16,0 1 0,0 49-1,24 25 1,1 0 0,0 0-16,0 25 15,0 0-15,-25 24 16,24 51-1,-24-1 1,0 0 0,0-74-1,25 0-15,0-25 16,-25-25 0,25 25-16,25-50 15,-26-24 1,-24-25-1,0 74 1,0-25 0,0 25-16,0 1 0,0-1 15,25 25 1,0 25 0,25-1-1,-26 51 1,-24-50-16,25 49 15,-25-49-15,0 24 16,25 1 0,0-25-1,24-50 1,1-25 0,-50 26-16,50-76 15,-50 76 1,0-51-16,0 1 31,0 24-15,-25 75-1,0 49 1,25-49-16,0 74 16,0-74-16,0 50 15,25-1 1,49-49-1,-49-25-15</inkml:trace>
  <inkml:trace contextRef="#ctx0" brushRef="#br0" timeOffset="99499.5285">4366 15925 0,'0'0'0,"0"-25"0,0 0 0,0 0 15,-25 25 1,25 50-1,0 49 17,25 0-17,-25-74-15,49 25 16,-24-26-16,25-48 16,-1-1-1,1-74 1,-25-1-1,-1-24 1,-24 75-16,0-26 16</inkml:trace>
  <inkml:trace contextRef="#ctx0" brushRef="#br0" timeOffset="99749.4592">3746 15131 0,'-25'0'0,"25"-25"0,0 0 16,0 0-1,25 50 1</inkml:trace>
  <inkml:trace contextRef="#ctx0" brushRef="#br0" timeOffset="100187.1924">4663 15280 0,'0'-25'0,"25"0"16,0 0-16,49 25 16,75 75-1,-99-26-15,123 125 31,-148-100-31,50 125 16,-51 74 0,-73-50-1,-50-49 1,-75-75 0,124-74-16,-123 24 15</inkml:trace>
  <inkml:trace contextRef="#ctx0" brushRef="#br0" timeOffset="100921.5446">5730 15478 0,'-25'0'0,"0"0"16,25-25-16,-25 25 16,50 0 15,0 25-15,99 50-1,25-26 1,49 26-1,-49-1 1,-74 0 0,-75 1-1,0-26-15,-100 100 16,76-124 0,-100 99-16,-25 25 15,25-50 1,49-24 15,50-51-15,50-24-1,-25-24 1,25-1 0</inkml:trace>
  <inkml:trace contextRef="#ctx0" brushRef="#br0" timeOffset="101640.841">7193 15354 0,'0'0'0,"-24"0"0,24-25 16,-25 25-16,25-25 15,-25 1 1,0 24 0,-24 49-1,-1 51 1,-24 98 0,24 25-1,75 0 1,0-173-16,74 99 15,-74-124-15,99 24 16,24-98 0,-24-51-1,-24-98 1,-100-75 0,0 199-16,-100-174 15,76 198 1,-51-74-16,-24 50 31,74 123-15,25-24-16</inkml:trace>
  <inkml:trace contextRef="#ctx0" brushRef="#br0" timeOffset="101859.5715">7169 15726 0,'0'0'0,"-25"0"0,0 0 15,25 25 17,0 0-32,50 49 15,24 75 1,25 25 0,0-26-1,1 1 1,-26-25-1</inkml:trace>
  <inkml:trace contextRef="#ctx0" brushRef="#br0" timeOffset="102125.0403">7813 16346 0,'0'-25'0,"0"50"0,0-74 15,25 73 1,-25 225 15,-25-200-31,1 199 32,24-223-17,49 49 16,199-123-15</inkml:trace>
  <inkml:trace contextRef="#ctx0" brushRef="#br0" timeOffset="102562.6071">8706 15776 0,'-24'0'0,"24"-25"16,-25 25-16,0-25 16,-74 50 15,0 149 0,99-150-31,-25 274 31,25-273-31,74 223 32,50-124-1,0-174 0</inkml:trace>
  <inkml:trace contextRef="#ctx0" brushRef="#br0" timeOffset="103359.5596">8781 16346 0,'0'-25'31,"25"1"0,-1-1-15,26-50 15,24-49 0,-98-24 1,24 123-32,-75-50 31,100 100 0,0-25-31,74 174 31,-99-149-31,25 173 32,-25-173-17,25 49 16,99-49 1,-99-25-32,99-74 31,-100 49-31,1-74 31,-25 74-31,-74-50 31,49 75-31,-49 50 32,49 99-1,25-124-15,74 99 15,-49-124-31,74 25 15</inkml:trace>
  <inkml:trace contextRef="#ctx0" brushRef="#br0" timeOffset="103672.9602">9525 16197 0,'0'-49'31,"0"98"-31,0-123 16,0 99-16,0 0 15,0 49 17,-25 50-17,25-99-15,25 99 16,-25-99 0,25 49-16,24-24 15,26-75 1,-26-49 15,1-50-15,-25-25-1,0 0 1,-1 0 0,-24 99-1</inkml:trace>
  <inkml:trace contextRef="#ctx0" brushRef="#br0" timeOffset="103985.4998">9798 15528 0,'25'0'0,"-50"0"0,50-25 0,-1 0 0,51 25 31,-50 0-31,99 75 32,-99-26-32,74 75 15,0 149 1,-74 49-16,-75-49 16,-123-99 15,123-124-31,-173 24 15,148-74-15,-74 0 0,125 0 0</inkml:trace>
  <inkml:trace contextRef="#ctx0" brushRef="#br0" timeOffset="104157.3908">10368 16644 0,'0'0'0,"25"0"31,0-74-15,0-1-1,-25 50 1,-25 1-16</inkml:trace>
  <inkml:trace contextRef="#ctx0" brushRef="#br0" timeOffset="112866.0849">23316 10889 0,'0'-25'16,"0"1"-16,0-26 15,0 25 1,0 0-1,-24 25 1,-51 25 0,26 0-16,-125 74 15,124-49 1,-74 74 0,-25 74-1,100-24 1,74 49-1,124-24 1,-100-150-16,150 125 16</inkml:trace>
  <inkml:trace contextRef="#ctx0" brushRef="#br0" timeOffset="113663.4782">23564 11063 0,'0'-25'15,"0"50"-15,0-75 0,0 1 16,0-1 0,0 75-1,0 24 1,-24 51-1,-1 73 1,25-148-16,-50 149 16,50-125-1,-49 51-15,24-26 32,25-49-17,0-75 1,25-24-1,-1 49-15,26-74 16,-50 74-16,50-49 16,-26 49-1,1 25 1,-25 49 0,50 51-1,-50-76-15,49 51 16,-24-75-16,0 49 15,49-49 1,-24-49 0,-25-26-1,0 1 1,-25 49 15,0 0-15,0 50-1,0 50 1,-25-1 0,25-49-16,25 49 15,-25-49-15,0 0 0,49 49 16,1-49 0</inkml:trace>
  <inkml:trace contextRef="#ctx0" brushRef="#br0" timeOffset="113835.403">24135 11361 0,'0'0'0,"0"-25"0,-50-50 15,26 51 17,24 48-17,0 26 1,24-50-16</inkml:trace>
  <inkml:trace contextRef="#ctx0" brushRef="#br0" timeOffset="114289.9094">24259 11385 0,'0'0'0,"-25"0"0,0-24 16,-24 24-1,-1 24 1,1 26 0,24 24-1,50-24 17,24-50-17,1-25 1,-25-24-1,-1-1 1,-24 25 0,0 75-1,-24 99 1,-1 24 0,0 26-1,-25-51 1,1-73-1,24-75-15,-49-25 16,49 25 0,-25-74-16,0-1 15,50 1 1,25 24 0</inkml:trace>
  <inkml:trace contextRef="#ctx0" brushRef="#br0" timeOffset="115165.083">24457 11137 0,'0'0'16,"0"-25"-16,0 1 0,0-1 16,0 0-16,0 50 47,-49 99-16,-26 124 0,51-174-15,24-24-1,24-75 17,1-24-1,0 98 0,74 50 0,0-99 16,-74-99-16,-50 74 1,-24 100-1,49-50-31,49 24 31,-24-49-15,50-25-1,-1-74 17,-74 149 15,25 99-16,0-50 0,74-74 0,25-25 1</inkml:trace>
  <inkml:trace contextRef="#ctx0" brushRef="#br0" timeOffset="115509.2325">24879 10914 0,'0'-25'0,"0"50"0,-25-50 0,25 0 16,0-24-1,100 123 17,-76-49-32,150 397 31,-174-348-31,-74 422 31,-323-99 0,322-372-31,-346 25 32,396-50-17</inkml:trace>
  <inkml:trace contextRef="#ctx0" brushRef="#br0" timeOffset="115697.0609">24730 12477 0,'0'0'0,"-25"0"0,1 0 0,-1 0 16,25-25-16,-25 0 31</inkml:trace>
  <inkml:trace contextRef="#ctx0" brushRef="#br0" timeOffset="130381.3905">8706 1265 0,'0'-25'46,"25"25"-30,25 0-16,74-25 16,-25 1-1,-74 24 17,-50 24-32,-25-24 15,26 0-15,-1 0 0,-50 25 16,51-25-16,-76 0 15,125 0 1,0 0 0,25-25-16</inkml:trace>
  <inkml:trace contextRef="#ctx0" brushRef="#br0" timeOffset="132242.5655">2952 471 0,'0'0'16,"-25"0"-16,0-25 15,25 1 1,0-1 15,0 0-15,0 0 0,-25 25-1,1-25 1,-26 25-1,-24 25 1,49 0 0,174 769 984</inkml:trace>
  <inkml:trace contextRef="#ctx0" brushRef="#br0" timeOffset="136432.3707">3597 571 0,'0'0'0,"-25"0"16,-25 49 15,-24 1 0,74-25-31,-25-25 32,0 0-17,0 24 1,-123 125 15,123-124-15,-174 397 15,199-373-31,0 249 31,224-224 0,-175-98-31,274-274 32,-274 248-32,26-297 31,-175 149 0,299 917 969</inkml:trace>
  <inkml:trace contextRef="#ctx0" brushRef="#br0" timeOffset="137057.036">3299 1463 0,'0'-24'16,"25"24"31,-25 24-31,25-24-16,49 75 15,-74-50-15,50 74 16,-26-74-16,-24 24 15,50 26-15,0 24 16,-26-49 15,1-26-15,0-24 0,0-24-1</inkml:trace>
  <inkml:trace contextRef="#ctx0" brushRef="#br0" timeOffset="138072.7834">4043 1414 0,'0'25'110,"0"-1"-95,0 1 1,0 74-1,0 26 1,25-26 0,-25-50-16,0 1 15,0-25-15,0 0 0,0-1 16,25-48 0,-25-1-1,25-50 1,-25 1-1,24 49 1,1-24 0,0 49-16,0-25 15,49 0 1,25-25 0,-24-24-1,-26 24 1,-49 25-16,0-49 15,0 24-15,-24 1 16,-1 24 0,25 50 15,0 0-15,0 24-16,0-24 0,0 124 15,0-100 1,25 76-16,-1-26 15,-24-25 17,25-24-17,-25-75 17,0 0-17,0 0 1</inkml:trace>
  <inkml:trace contextRef="#ctx0" brushRef="#br0" timeOffset="138557.5752">3497 2084 0,'-24'24'15,"48"-48"-15,-73 48 0,-1-24 16,25 25-16,1-25 16,-1 0-16,25 25 15,25 0 1,24-25 0,100 0-1,25 0 1,49 0-1,-173 0 1,148-25 0,-148 25-16,49 0 15,-25 0 1</inkml:trace>
  <inkml:trace contextRef="#ctx0" brushRef="#br0" timeOffset="138839.0899">3572 2530 0,'0'0'0,"0"25"0,-75 0 15,75-1 1,25-24-1,74 0 1,50-24 15,25-26-15,-124 50-16,123-50 16,-148 50-16,74-24 15,-49 24 1,-100 24-1</inkml:trace>
  <inkml:trace contextRef="#ctx0" brushRef="#br0" timeOffset="139073.5071">3919 2555 0,'0'0'0,"-25"25"16,25-1 31,0 1-32,25-25-15,-25 25 16,25 99 0,-25-74-16,0 74 15,25 49 1,0-49 0,-1 0-1,1-124-15,0 50 16</inkml:trace>
  <inkml:trace contextRef="#ctx0" brushRef="#br0" timeOffset="139323.4278">4316 2853 0,'0'0'0,"0"-25"16,0 50-1,0-1-15,0 51 32,25 49-17,24 74 1,1-49 0,24-25-1,-49-99-15</inkml:trace>
  <inkml:trace contextRef="#ctx0" brushRef="#br0" timeOffset="139636.248">4490 3249 0,'0'0'0,"0"-24"0,-25 24 0,25-25 16,0 0 0,25 25-1,49-25 1,50-24-1,-50-26 17,-24 1-17,-50 24 1,0 75 15,25 25-15,0 98-1,0-24 1,-1-74-16,26 124 16,-25-125-16,0 50 15</inkml:trace>
  <inkml:trace contextRef="#ctx0" brushRef="#br0" timeOffset="141591.5123">5631 1860 0,'0'0'0,"49"-24"0,274-26 16,-100 50 15,-198 0 16,-25-25-16,-50 25-15</inkml:trace>
  <inkml:trace contextRef="#ctx0" brushRef="#br0" timeOffset="142747.6003">5953 1587 0,'0'-24'62,"-25"24"141,25 24-187,0 1-1,0 0-15,25 74 16,-25-74-16,0 99 16,0-74-16,0 99 15,0 49 1,0-173-16,0 74 16,0-74-1,0 0-15,0-50 47,0 0-47</inkml:trace>
  <inkml:trace contextRef="#ctx0" brushRef="#br0" timeOffset="143388.5125">7045 744 0,'0'-25'0,"0"1"16,-25 24 0,0-25-1,25 0 1,-25 25-1,0 50 1,-24 24 0,24 75-1,0-100-15,0 51 16,25-51-16,0 1 16,25 49-16,25 25 15,24-50 1,25-49 15,1-74-15,-1-26-1,-74 26-15,-1-75 16,-24 99-16,0-99 16,-49-50-1,-26 25 1,1 75-1,49 74-15,0-25 16,25 50 0,0 0-16</inkml:trace>
  <inkml:trace contextRef="#ctx0" brushRef="#br0" timeOffset="143670.4248">6970 1067 0,'0'0'0,"-25"0"0,25 24 15,0 1 1,25-25 0,0 75-1,0-51-15,24 51 16,-49-50-16,50 49 15,0 25 1,-1 0 0,-24-49-1,0-25-15,0-25 16,-1 0 0</inkml:trace>
  <inkml:trace contextRef="#ctx0" brushRef="#br0" timeOffset="144014.3725">7565 1141 0,'0'-25'16,"0"50"15,0 0-31,0 0 15,0-1-15,-24 76 16,24-51-16,0 26 16,0-1-1,24-24 1,51-26 0,49-24-1,25-24 16,0-26-15,-75 0 0</inkml:trace>
  <inkml:trace contextRef="#ctx0" brushRef="#br0" timeOffset="144374.1495">6995 1935 0,'0'0'0,"-25"0"0,0 25 0,50-25 47,0 0-31,49 0-16,75 0 31,50-25-15,-150 25-16,100-25 15,-99 25-15,74 0 16,0 0 0,-100-25-1,-48 25 16,-1 0 1</inkml:trace>
  <inkml:trace contextRef="#ctx0" brushRef="#br0" timeOffset="144827.4394">7119 2356 0,'-25'0'16,"25"25"-16,25-25 47,-25-25-47,25 25 15,24 0 1,-24 0-16,74 0 16,-74-24-16,50 24 15,24-25 1,-25 0 0,-49 25-1</inkml:trace>
  <inkml:trace contextRef="#ctx0" brushRef="#br0" timeOffset="145077.3601">7417 2282 0,'0'0'0,"0"25"16,0 0-1,0-1 1,0 76 15,0 48-15,0 26-1,0 0 1,0-149-16,0 123 16,0-123-16,0 25 15,0-25 1</inkml:trace>
  <inkml:trace contextRef="#ctx0" brushRef="#br0" timeOffset="145342.9453">7689 2828 0,'0'0'16,"0"25"-1,0-1 1,-24 26-1,-1-25-15,0 74 16,0-49-16,0 49 16,50-25-1,-25-49-15,124 49 16,-99-74-16,74 0 16,100 0-1,-26-49 1,-73-1-1</inkml:trace>
  <inkml:trace contextRef="#ctx0" brushRef="#br0" timeOffset="147815.8232">3200 3473 0,'0'-25'47,"-25"25"31,0 0-47,0 25-15,1-25-16,-175 173 31,174-148-31,-123 298 31,98 148 0,50-422-15,149 274 15,-124-323-31,272 74 32,-98-123-17</inkml:trace>
  <inkml:trace contextRef="#ctx0" brushRef="#br0" timeOffset="148315.7057">3473 3919 0,'0'0'0,"0"-25"0,-25 1 32,0 24-1,25 173 0,0-148-31,25 198 31,0-198-15,49 49 15,50-123 1,-99-1-17</inkml:trace>
  <inkml:trace contextRef="#ctx0" brushRef="#br0" timeOffset="148471.925">3423 3671 0,'-50'-74'32,"100"148"-32,-50-198 31,25 99-16</inkml:trace>
  <inkml:trace contextRef="#ctx0" brushRef="#br0" timeOffset="149269.4173">3845 4217 0,'0'25'0,"0"-50"47,-25 25-47,25-124 31,25 74 1,0 1-17,24-1 1,1 50 0,-25 25-16,24 24 15,-49-24-15,50 50 16,-25 49-1,-1-50 1,1-24 0,-25-75 15,25 0-31,-25-49 16,50-26-1,-1 26 1,1 24-1,-25 50 1,-1 0 0,1 0-16,-25 25 0,25 0 0,-25 0 15,25 24 1,24 26 0,26-50-1,-26-25 1,-24-25-16,0-25 15,0 25-15,0-49 16,-25 0 0,-25 24-1,0 25 1,-25 50 0,26 49-1,24-49-15,0 50 16,0-51-1,0 26-15,49 24 32,26-49-17,-1-25 1,-49-25-16</inkml:trace>
  <inkml:trace contextRef="#ctx0" brushRef="#br0" timeOffset="150536.9173">4887 4167 0,'0'-25'0,"0"1"16,0-1-1,0 50 17,0-1-17,0 1-15,24 50 16,1 24-1,0-99 1,0 49 0,24-49-16,1 0 15,0-49 1,24-50 0,-49-1-1,-25-24 1,0 75-1,-25 24 1,25 50 15,0 0-31,0 49 16,25 0 0,0-49-16,24 25 15,-24-50-15,0 0 16,49-25-1,-49 25 1,0-25 0,0 0-16,-25-49 15,0 0 1,0 24 0,-50 25-1,25 25 1,0 25-1,25 49 1,0 1 0,25-1-1,25-24 1,-1-25 0,1-25-1,0-50 1,-1 25-1,-49 0-15,25-24 16,0-1 0,-25 1-1,0-1 1,0 25 0,0 50 62,0 0-47,0 0 0,25-25-31,-1 24 0,1 1 16,0 0-16,25 49 15,-25-49 1,-25 0-16,0 0 16,0 24-1,0-24-15,-25 0 0,0 0 16,50-25 31,24-25-32,1-25 1,24-24 0,-24 24-1,-50 26-15,25-26 16,-25 25-16,0 0 16,0 1-1,0 48 1,0 26-1,0 24 1,25 1 15,49-26-15,-49-49-16,74-24 16</inkml:trace>
  <inkml:trace contextRef="#ctx0" brushRef="#br0" timeOffset="151633.5986">6300 3770 0,'0'0'0,"-24"0"0,644 174 1015</inkml:trace>
  <inkml:trace contextRef="#ctx0" brushRef="#br0">6871 3994 0,'0'0'16,"-25"24"-16,0 1 0,0 99 16,25-25-1,0-49 1,25-50-1,0 0 1,-25-25-16,50 0 16,-25 25-1,-1 0-15,26 0 32,-25 0-17,0-24 1,24-26-1,-24-24 1,-25 24 0,0 25-1</inkml:trace>
  <inkml:trace contextRef="#ctx0" brushRef="#br0" timeOffset="161684.0299">10418 397 0,'-149'-75'16,"124"75"-1,1 0 1,-1 0-16,25 25 0,-25-25 0,0 0 16,0 25-16,1-25 0,-1 0 0,0 0 15,25-25 16,-124-24 1,99 49-17,0 0-15,-793 148 110,818-123-79,-25-25-15,0 25-16,-25-25 0,1 25 0,24-25 15,-25 25-15,1-25 0,-1 0 0,1 25 16,-1-25-16,25 0 0,0 0 0,1 0 15,-1 0-15,0-25 0,25 0 16,-25 25-16,25-25 0,-25 25 16,1 0-16,24-25 0,-25 25 15,0 0-15,0 0 0,0 0 16,25 25 0,-24-25 15,24 25-31,-25-25 15,0 25-15,0-25 0,0 25 16,1-25-16,24 24 16,24-24 15,1 0-31,0 0 0,0 0 16,0-24-1,-1 24 1,-24-25-16,0 0 31,0 0-15,0 0-1,0 0 17,25 25-17,-25 0-15,0-24 31,-25 24 1,25-50-1,-49 0 0,24 50-31,-25-49 31,26 49-31,-51-25 32,1 25-1,49 0-31,-99 0 47,99 0-47,-49 0 31,-26 25 0,76-25-31,-100 49 32,99-49-32,-74 50 31,24 0 0,50-50-31,-24 49 31,49-24-15,-25-25 0,-74 99 30,0 1-14,49 24-1,-24 49 0,24-24 0,0 74 1,25 25-1,25-223-15,0 174 15,0-175-31,0 150 31,0 148 0,0-272-31,25 248 32,-25-273-32,50 198 31,49 50 0,-74-249-31,74 274 31,-74-273-15,99 248 0,25 0 30,-149-249-46,198 76 32,-173-100-32,173 0 31,-24-50 0,-149 50-31,149-124 31,-150 99-15,100-124 0,75-124 15,-174 224-15,74-298 15,-74 297-31,-1-372 31,1-123 0,-25 470-31,-25-421 32,1 422-32,-51-373 31,-74 100 0,125 322-31,-100-49 31,99 74-15,-50 49 0,51-24-1</inkml:trace>
  <inkml:trace contextRef="#ctx0" brushRef="#br0" timeOffset="162449.5661">8111 1166 0,'0'0'0,"-25"0"16,25-25 15,0 0-15,25 0-16,50-49 31,-51 49-31,76-49 16,-26 24-16,75-49 15,49-50 1,25 0 0,-123 50-1,-125 25 1,0 74-16,-99-25 16,99 25-16,-74 25 15,74-25 1,75 24-1,74 1 1,25 25 0,-124-50-16,24 49 15,-49-24 1,-25 25-16,-74 24 31,25-24-31</inkml:trace>
  <inkml:trace contextRef="#ctx0" brushRef="#br0" timeOffset="165574.5295">10864 918 0,'-24'0'63,"24"25"-48,-100 24 1,-24 26 0,-49 24-1,-1-25 1,25-24 0,125-25-16,-51-1 15,50 1-15,0-25 16,1 25-16,-1-25 15,25 25 17,49-25-17,26 74 1,-25-74-16,49 75 16,-50-26-16,1-24 0,124 74 15,98 50 1,-73-50-1,-75-49 1,-124-25 0,0-50 31,-25 25-32,25-25-15,0 0 16</inkml:trace>
  <inkml:trace contextRef="#ctx0" brushRef="#br0" timeOffset="166106.0592">12154 992 0,'0'-25'0,"-25"25"16,25-24-16,0-26 16,0 25-16,-24 0 15,-1 25 1,0 0-1,0 0-15,-24 75 16,-51 49 15,26 49-15,49-123-16,-24 148 16,49-123-16,49 74 15,75 0 1,50-75-1,49-99 1,-24-99 0,-150 75-16,50-100 15,-74 99-15,25-124 16,-50 50 0,-25 75-16,-124-100 15,75 99 1,-174-74-16,0 75 15,198 123 1</inkml:trace>
  <inkml:trace contextRef="#ctx0" brushRef="#br0" timeOffset="166762.5612">13395 1687 0,'-25'-25'0,"50"50"0,-50-75 16,50 25 15,173 273 1,-124 199-1,-272-150 0,148-272-31,-74 0 16</inkml:trace>
  <inkml:trace contextRef="#ctx0" brushRef="#br0" timeOffset="167949.9204">13643 1067 0,'-25'0'0,"0"0"31,0 0-16,25 24 48,124 1-32,273-25 0,-347-25-31,272-49 32,-322 49-32,-99-99 31,-100 99 0,373 125 0,74-1 16,-322 25-15,-125-25-1</inkml:trace>
  <inkml:trace contextRef="#ctx0" brushRef="#br0" timeOffset="168278.4638">15106 943 0,'0'-25'16,"0"50"-16,-50-75 16,26 50-16,24-25 15,-25 50 1,0 49 0,25 1-1,25 49 1,24-50-1,51 25 1,-76-99-16,76 25 16,-76-25-16,26 0 0,25 0 15,24-49 1</inkml:trace>
  <inkml:trace contextRef="#ctx0" brushRef="#br0" timeOffset="168450.6522">15304 670 0,'0'0'0,"-24"0"16,-51-75-1,26 51 1,49-1 0,49 50-1,1-1-15</inkml:trace>
  <inkml:trace contextRef="#ctx0" brushRef="#br0" timeOffset="169154.4411">15354 1339 0,'0'0'0,"0"25"16,0-50-1,25 25 1,25-74 0,24 0-1,-49 49-15,49-50 16,-49 51-16,25-1 16,-50 50-1,0-1 1,0 51-1,24 24 1,1-74-16,0 24 16,0-24-16,0-25 15,24-25 1,-24-24 0,25-50-1,-1-1 1,-24 51-1,25 24 17,-26 50-17,-24 0-15,50 49 16,-50-49-16,25 24 16,24 1-1,1 0 1,24-75-1,1 0 1,-50 0-16,24-49 16,-49 49-16,0-49 15,0-26 1,-24 51 0,-26 49-1,50 25-15,0 24 16,-25-24-1,25 0-15,0 24 16,50 26 0,24-1-1,1-49 1</inkml:trace>
  <inkml:trace contextRef="#ctx0" brushRef="#br0" timeOffset="169451.7009">16718 1042 0,'0'0'0,"0"-25"0,-24 0 0,24-24 16,-25 24 0,25 50-1,-25 74 1,25-74-16,25 99 16,-25-100-1,49 51-15,26-26 16,24-49-1,-49-24 17,-1-76-17,-49 1 1,0-50 0,-25 1-1,25 148 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17:56.1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574 3423,'0'-25,"0"50,-25-25,0 50,25-26,0 1,-25 0,25 0,-25 0,25-1,0 1,0 0,0 0,0 0,0 0,0-1,0 1,0 0,0 0,0 0,0-1,0 1,0 0,0 0,0 0,0-1,0 1,0 0,0 0,0 0,0-1,0 1,0 0,0 0,0 0,0-1,0 1</inkml:trace>
  <inkml:trace contextRef="#ctx0" brushRef="#br0" timeOffset="691.14">6425 3448,'0'25,"25"-25,-1 0,1 0,0 0,-25-25,25 25,0 0,-1 0,1 0,0 0,0-25,0 25,-1 0,26 0,-25-25,24 25,-24 0,25-25,-1 25,-24-24,25 24,-1-25,-24 25,25 0,-25-25,0 25,24 0,-24-25,0 25,0 0,-1 0,-24-25,25 25,0 0</inkml:trace>
  <inkml:trace contextRef="#ctx0" brushRef="#br0" timeOffset="1118.6699">6524 3770,'25'0,"0"0,-1 0,-24-24,25 24,0 0,0 0,0 0,-1 0,1-25,0 25,25 0,-26 0,1 0,0 0,0-25,24 25,-24 0,0 0,0 0,0 0,-1 0,1 0,0 0</inkml:trace>
  <inkml:trace contextRef="#ctx0" brushRef="#br0" timeOffset="2214.97">7541 3795,'0'0,"-25"0,0 25,1-25,-1 25,0-25,0 25,0-1,1 1,-1-25,25 25,-25 0,25 0,-25-25,25 24,-25 1,25 0,0 0,0 0,0-1,0 1,0 0,0 0,0 0,25-1,0 1,0 0,0-25,-1 0,1 0,0 0,0 0,0 0,-1-25,1 25,0 0,0-25,0 25,-1-24,1 24,0-25,-25 0,25 0,-25 0,0 1,0-1,0 0,0 0,-25 0,25 1,0-1,-25 25,0-25,1 25,24-25,-25 25,0 0,0 0,0 0,1 0,24 25,0 0,-25-25,25 25,0-1,0 1,25 0,-1 0,1-25,0 0,0 0,0 0,-1 0,1 0,0-25,0 25,0-25,-1 25,-24-25,25 25,-25-24,25-1,0 0,0 0,-25 0,24 1,-24-1,25-25,-25 25,0 1,0-1,0 0,-25 25,1 0,-1 0,0 25,0-25,25 25,0-1,25-24,-25 25,25-25,0 25,-1-25,1 25,0-25,0 25,0-1,-1 1,1 0,-25 0,0 0,25-25,-25 24,0 1,25 0,-25 0,25-25,-1 0,-24 25,25-25,0 0,0 0,0 0,0 0,-1-25,26 25,0 0</inkml:trace>
  <inkml:trace contextRef="#ctx0" brushRef="#br0" timeOffset="3825.62">9501 3721,'-25'0,"0"0,0 25,0-25,1 24,-1-24,25 25,-25-25,0 25,25 0,-25-25,25 25,-25-25,25 24,0 1,-24-25,24 25,0 0,0 0,0-1,0 1,0 0,0 0,24 0,1-25,0 24,0-24,0 0,-25-24,25 24,-1 0,1-25,0 25,0-25,0 0,-25 0,24 25,-24-24,0-1,0 0,25 0,-25 0,0 1,0-1,0 0,0 0,-25 0,25 1,0 48,0 1,0 0,25 0,-25 0,0-1,25 1,-25 0,0 0,25 0,-25-1,25-24,-25 25,24 0,1 0,0-25,0 0,0 0,-1 0</inkml:trace>
  <inkml:trace contextRef="#ctx0" brushRef="#br0" timeOffset="4924.9399">10716 4217,'25'0,"-25"-25,25 25,-25-25,24 0,-24 1,25-1,0 0,-25 0,0 0,0 1,25-1,-25 0,0 0,0 0,0-24,0 24,0 0,0 0,0 1,0-1,0 0,-25 0,0 25,25-25,-25 25,1 0,-1 0,0 0,0 25,0-25,1 25,-1-25,0 25,0-25,25 25,0-1,0 1,0 0,25-25,0 0,0 25,-1-25,1 0,0 0,0-25,0 25,-1 0,1-25,25 25,-25 0,-1-25,1 25,0 0,0-24,0 24,-1 0,-24 24,25 1,-25 0,0 0,25 0,-25-1,25-24,-25 25,25-25,-25 25,24-25,1 0,-25 25,25-25,0 0,0 0,-1 0,1 0,0 0,0 0,0 0,-25-25,25 25,-1-25,1 0,-25 1,25-1,-25 0,0 0,0 0,0 1,0-1,0 0,-25 25,25 25,-25-25,25 25,-24-25,24 24,0 1,-25 0,25 0,0 0,0-1,0 1,0 0,0 0,0 0,0-1,25-24,-1 25,1-25,0 0,0 0,0 0,-1 0,1 0,0 0,0-25,0 25,24 0,-24-24,25 24</inkml:trace>
  <inkml:trace contextRef="#ctx0" brushRef="#br0" timeOffset="6568.92">11857 3770,'0'-24,"0"-1,25 25,-25 25,25-1,-25 1,0 0,0 0,0 0,0-1,0 1,0 0,24 0,-24 0,0-1,25 1,-25 0,25-25,-25 25,25 0,0-25,-25 24,24-24,1 0,0 0,-25-24,25 24,-25-25,25 25,-25-25,0 0,24 25,-24-25,0 1,25-1,-25 0,0 0,0 0,0 1,0-1,25 0,-25 0,0 0,0 1,0-1,0 0,-25 0,25 50,0 0,0 0,0-1,25 1,-25 0,0 0,25 0,-25-1,25 1,-1 0,1-25,0 0,0 0,0 0,-1 0,1-25,0 25,0-25,0 25,0-24,-1-1,1 0,0 0,0 0,-25 1,25-1,-1 0,-24 0,0 0,0 0,-24 25,-1 0,0-24,0 24,25 24,-25-24,1 25,-1 0,0 0,25 0,0 0,0-1,-25 1,25 0,0 0,0 0,0-1,0 1,0 0,0 0,25-25,-25 25,25-25,-25 24,25-24,-1 0,1 0,0 0,-25-24,25 24,0 0,-1 0,-24-25,25 25,0-25,0 25,0-25,-1 0,1 25,0-24,0-1,0 0,-1 0,1 0,-25 1,25-1,0 0,-25 0,25 0,-25 0,0 1,0-1,0 0,-25 25,0 0,0 0,0 25,1-25,24 25,0-1,0 1,0 0,24-25,1 0,0 0,0 0,0 25,-1-25,-24 25,25 0,-25-1,0 1,0 0,0 0,0 0,0-1,25 1,-25 0,25 0,-25 0,25-25,-1 24,1-24,0 25,0-25,0-25,-1 25,1 0,0-24,0-1,0 25,-1-25,1 0,0 0,-25 1,25-1,0 0,0 0,-1 0,1 1,-25-1,25 0,-25 0,25 0,-25 0,0 1,0-1,0 0,0 0,-25 25,0 0,0 25,25 0,0 0,0-1,0 1,0 0,25 0,0-25,-25 25,25-25,0 0,-1 25,1-25,0 24,0-24,-25 25,25-25,-1 25,1 0,-25 0,25-1,-25 1,0 0,-25 0,0 0,1-25,-1 24,0-24,0 0,0 0,1 25,-1-25,-25 0,25 0,1 0,-1 0</inkml:trace>
  <inkml:trace contextRef="#ctx0" brushRef="#br0" timeOffset="6929.02">14015 3696,'0'0,"0"25,0 0,0-1,0 1,0 0,0 0,25 0,-25-1,25-24,-1 0,1 0,0 0,0 0,0 0,-1 0,-24-24,25 24,0 0,-25-25</inkml:trace>
  <inkml:trace contextRef="#ctx0" brushRef="#br0" timeOffset="7099.9">14164 3398,'-25'-25,"0"25,0 0,1 0,24-24,-25 24</inkml:trace>
  <inkml:trace contextRef="#ctx0" brushRef="#br0" timeOffset="8220.8599">14238 3175,'0'-25,"25"25,-25 25,25 0,-25 0,25-1,-25 1,0 0,0 0,24 24,-24-24,0 0,0 25,25-26,-25 26,0-25,0 24,0-24,0 0,0 0,0 0,0 0,0-1,0 1,0 0,0-50,0 0,0 1,0-1,0 0,0 0,0 0,25 0,0 25,-25-24,25 24,-1 0,1-25,0 25,0 0,0 0,0 0,-1 0,1 25,0-25,0 24,0-24,-25 25,0 0,0 0,0 0,-25-25,25 25,-25-25,0 0,25 24,-25-24,1 0,-1 0,25 25,-25-25,0 0,50 0,0 0,0 0,-1 0,1-25,0 25,0 0,0-24,-1 24,1-25,0 25,0-25,0 25,-1-25,1 0,0 25,0-25,-25 1,25-1,-1 0,-24 0,0-24,0 24,0 0,0-25,0 26,0-26,0 25,0-24,0 24,0-25,0 25,0 1,0-1,-24 0,24 0,-25 25,25 25,-25 0,25 0,-25-1,25 1,0 0,0 25,0-26,0 1,0 0,0 25,0-26,0 1,0 25,0-25,0-1,0 26,0-25,0 0,0-1,0 1,0 0,25 0,-25 0,25-25,0 25,-1-25,1 0,0 0,0 0,0 0,-1-25,26 25,-25-25,0 0,-1 25,1-25,25 0,-25 1,-1 24,-24-25,25 0,0 0,0 0,-25 1,0-1,0 0,0 0,0 0,-25 25,0 0,0 25,1 0,24 0,-25-25,25 25,0-1,-25 1,25 0,0 0,0 0,0-1,0 1,0 0,0 0,25-25,0 25,-1 0,1-25,25 24,-25-24,-1 0,26 0,-25 0,24 0,-24 0,25 0</inkml:trace>
  <inkml:trace contextRef="#ctx0" brushRef="#br0" timeOffset="9134.8799">16868 3770,'49'-24,"-24"24,0 0,-25-25,25 25,-1-25,1 25,-25-25,0 0,0 0,-25 25,1 0,-1-24,0 24,0 24,0-24,1 0,-1 0,0 25,0-25,-24 25,24 0,0 0,0 0,0-1,25 1,-25-25,25 25,0 0,0 0,0-1,0 1,0 0,0 0,25 0,0-1,0-24,0 25,0-25,-1 0,1 0,25 0,-1 0,-24-25,25 25,-1 0,1-24,0 24,-1 0,-24-25,25 25,-26 0,26-25,-25 25,0-25,-1 25</inkml:trace>
  <inkml:trace contextRef="#ctx0" brushRef="#br0" timeOffset="9650.77">17388 3621,'0'-24,"25"24,-25-25,25 25,0 25,0-25,-25 24,24-24,-24 25,0 0,25 0,-25 0,0 0,25-1,-25 1,0 0,25 0,-25 0,0-1,0 1,0 0,0-50,-25 25,25-25,0 1,0-1,0 0,0 0,0 0,0 1,0-1,0 0,0 0,0 0,25 25,-25-25,25 1,-1-1,1 25,0 0,0 0,0 0,0 0,-1 0,1 25,0-25,-25 24,0 1,25-25,-25 25,0 0,25-25,-25 25,0 0,24-25,-24 24,25-24,-25 25,25-25,-25 25,25-25,0 0,-25 25</inkml:trace>
  <inkml:trace contextRef="#ctx0" brushRef="#br0" timeOffset="10223.04">18381 3547,'0'-25,"0"0,-25 25,0 0,0-24,0 24,1 24,-1-24,0 0,25 25,-25-25,0 25,25 0,-24-25,24 25,-25-1,25 1,0 0,0 0,0 0,25-25,-1 0,1 0,0-25,0 0,-25 0,0 0,25 25,-25-24,0-1,24 0,-24 0,0 0,0 1,0-1,25 50,0-1,0-24,-25 25,25 0,-25 0,24 0,1 24,0-24,0 25,0-25,-1 24,1-24,-25 25,25-1,0 1,0-25,-25 24,24 1,-24-25,0 24,25 1,-25-25,0-1,0 1,0 0,-25 0,1 0,24-1,-25-24,0 0,0 25,0-25,-24 0,24-25,0 25,-24 0,24-24,0 24,-25-25,26 0,-1 25,0-25,0 0,0 1,25-1,0 0,0 0,0 0,25 1,0-1,0 0,0 0,-1 0,1 1,25 24,-25-25,24 0,-24 25</inkml:trace>
  <inkml:trace contextRef="#ctx0" brushRef="#br0" timeOffset="10550.7">18777 3547,'0'25,"-24"-25,24 25,0-1,0 1,0 0,-25 0,25 0,0 0,0-1,0 1,0 0,0 0,0 0,0-1,0 1,0 0,25 0,-1-25,-24 25,25-25,0 0,0 0,0 0,0 0,-1 0,1-25,0 25</inkml:trace>
  <inkml:trace contextRef="#ctx0" brushRef="#br0" timeOffset="10693.8599">18827 3373,'0'0,"-25"0</inkml:trace>
  <inkml:trace contextRef="#ctx0" brushRef="#br0" timeOffset="11607.52">19050 3621,'0'-24,"25"24,0 0,0 49,-25-24,25 0,-25 99,0-74,0-26,0 1,0 0,0 0,0 0,0-50,0 0,-25 25,25-25,0 0,0 1,-25-1,25 0,0 0,0 0,0 1,0-1,0 0,0 0,0 0,0 0,25 1,-25-1,25 25,-1-25,1 0,0 25,0 0,0 0,-1 0,-24 25,25-25,-25 25,25-25,-25 25,0-1,25 1,-25 0,25 0,-25 0,0 0,24-1,1 1,-25 0,25-25,-25 25,25-25,0 0,-25 25,24-25,1 0,0 0,0 0,0-25,-1 25,1-25,0 25,0-25,0 0,-1 1,1-1,0 0,-25 0,25 0,-25 0,25 1,-25-1,0 0,0 0,0 0,0 1,0-1,0 0,0 0,-25 0,0 25,0 0,0 0,1 0,-1 25,25 0,-25-25,25 25,-25 0,0-1,25 1,0 25,-24-1,24-24,0 0,0 0,0 0,0 0,0-1,24-24,1 25,0-25,-25 25,25-25,0 0,-1 0,1 0,25 0,-25 0,0 0,24 0,-24 0,25 0,-1-25,-24 25,25 0,-26-25,26 25,0 0,-26-24,1 24,0 0,0-25</inkml:trace>
  <inkml:trace contextRef="#ctx0" brushRef="#br0" timeOffset="15863.6">7343 6251,'0'25,"0"-1,0 1,24-25,-24 25,0 0,0 0,25-25,-25 24,25 1,-25 0,25 0,0 0,-1-1,-24 1,25-25,-25 25,0 0,25-25,-25 25,25-1,0 1,-25 0,24-25,-24 25,25 0,0-1,-25 1,25-25,-25 25,25 0,-1 0,1 0,-25-1,25 1,-25 0,0 0,25 0,0-1,-25 1,0 0,24 0,-24 0,25-1,-25 1,25 0,-25 0,25 0,-25-1,25 1,-25 0,24-25,-24 25,25 0,-25-1,25-24,-25 25,0 0,25-25,-25 25,0 0,0-50,0 0,25 25,-1 0,1-25,0 25,0 0,0 0,0 0,-1 0,1 0,0 0,0 0,0 0,24 0,-24 0,0 0,0 0,-1 0,26 0,-25 0,0 0,-1 0,1 0,25 0,-25 0,-1 0,26 0,-25 0,0 0,24 0,-24-25,25 25,-26 0,1 0,25 0,-1 0,-24 0,25 0,-1 0,1-24,-25 24,25 0,-1 0,-24 0,25 0,-1 0,-24-25,25 25,-1 0,-24 0,25 0,-1 0,-24 0,25 0,-1 0,1-25,-25 25,24 0,1 0,-25 0,24 0,1 0,-25 0,24-25,-24 25,25 0,-25 0,24 0,-24 0,25 0,-26-25,26 25,-25 0,24 0,-24 0,25 0,-25 0,24 0,-24 0,25 0,-26-24,26 24,-25 0,24 0,-24 0,25 0,-25 0,-1 0,26 0,-25 0,0 0,-1 0,1 0,0 0,25 0,-25 0,-1 0,1 0,0 0,0 0,0 0,-25-25,0 0,24 25,-24-25,0 0,0 1,0-1,0 0,0 0,0 0,0 1,0-1,0-25,0 25,25 1,-25-26,0 25,0-25,0 26,0-26,25 25,-25 0,0-24,0-1,0 25,0-24,25 24,-25-25,0 26,0-26,25 25,-25-24,0-1,24 25,-24 0,0-24,0 24,25 0,-25 0,0 1,25-1,-25 0,25 0,-25 0,0 1,25-1,-25 0,0 0,24 25,-24-25,0 0,25 1,-25-1,0 0,0 0,25 0,-25 1,25 24,-25-25,25 0,-25 0,24 0</inkml:trace>
  <inkml:trace contextRef="#ctx0" brushRef="#br0" timeOffset="16646.48">8756 6350,'-24'0,"24"-25,24 50,1-25,0-25,0 25,0 0,-1 0,1 0,0-25,0 25,0 0,24 0,-24-24,25 24,-1-25,1 25,-1 0,1-25,0 25,-1-25,1 25,-25-25,24 25,-24 0,25-24,-25 24,-1 0,1 0,-25-25</inkml:trace>
  <inkml:trace contextRef="#ctx0" brushRef="#br0" timeOffset="17058.6299">9178 6300,'0'-24,"0"48,0 1,0 0,0 0,0 0,0-1,25 1,-25 0,0 0,25 0,-25-1,0 26,0-25,24 0,-24-1,0 1,25 0,-25 0,0 0,25-1,-25 1,0 0,25 0,-25 0,25 0,-25-1,0 1,0 0,25-25,-25 25,0 0,0-1,24-24,-24 25</inkml:trace>
  <inkml:trace contextRef="#ctx0" brushRef="#br0" timeOffset="17842.78">9550 6648,'0'24,"0"1,0 0,0 0,25 0,-25-1,0 1,25 0,-25 0,0 0,0 0,0-1,25 1,-25 0,24 25,1-26,-25 1,0 0,25-25,-25-25,0 0,0 1,0-1,0 0,-25 0,25 0,0 1,0-1,0 0,25 0,0 25,0 0,-25-25,24 25,1-25,0 25,0-24,0-1,-1 0,-24 0,0 0,0 1,-24 24,24 24,-25-24,25 25,0 0,0 0,0 0,0-1,0 1,0 25,0-25,25 0,-25-1,24 1,-24 0,25 0,-25 0,0-1,25 1,0 0,-25 0</inkml:trace>
  <inkml:trace contextRef="#ctx0" brushRef="#br0" timeOffset="19282.73">9426 7441,'0'25,"0"0,0 0,0 0,0-1,0 1,0 0,0 0,0 0,0-1,0 1,0 0,25-25,-25 25,0 0,0-1,0 1,0 0,0 25,0-26,0 1,0 0,0 0,25 0,-25 0,0-1,0 1,0 0,0 0,0 0,0-1,0 1,0 0,0 0,0 0,0-1,0 1,0 0,0 0,25 24,-25-24,0 25,0-25,24-1,-24 1,0 0,0 0,0 24,0-24,25 0,-25 0,0 0,0-1,0 1,0 0,25 25,-25-26,0 1,0 0,0 0,25 0,-25 0,0-1,0 1,25 0,-25 0,0 0,0-1,0 1,0 0,24 25,-24-26,0 1,0 0,25 0,-25 0,0 49,25-24,-25-26,0 1,0 0,25 0,-25 0,0-1,25 1,-25 0,0 0,24 0,-24-1,0 1,0 0,0 0,0-50</inkml:trace>
  <inkml:trace contextRef="#ctx0" brushRef="#br0" timeOffset="20407.9">9203 8781,'0'25,"0"-1,0 1,25-25,-25 25,0 0,24 0,1-1,-25 1,25 0,-25 0,25-25,0 25,-25 0,25-25,-25 24,24-24,-24 25,25-25,-25 25,0 0,25-25,-25 25,25-25,-25 24,0-48,0-1,25 25,-25-25,24 25,-24-25,25 0,0 1,-25-1,25 25,0-25,-25 0,24 0,1 0,0 1,0-1,0 0,-1 0,1 0,0 1,0-1,0 0,-1 0,1 25,0-25,0 1,0-1,-1 0,1 0,0 0,0 1,-25-1,25 25,-25-25,0 0</inkml:trace>
  <inkml:trace contextRef="#ctx0" brushRef="#br0" timeOffset="23029.78">8508 10418,'0'-25,"0"0,0 1,25 24,-25-25,25 25,0-25,0 0,-1 25,1 0,0-25,0 1,0 24,-1 0,1-25,0 25,49-50,-24 50,-25-25,0 25,-1 0,1-24,0 24,0-25,0 25,-1 0,-24-25,25 25,0 0,0 0,0 0,-1-25,1 25,0 0,0 0,0-25,0 25,-1 0,1 0,0-25,0 25,0 0,-1 0,1 0,0 0,0-24,0 24,-1 0,1 0,0 0,0-25,0 25,-1 0,1 0,0 0,0 0,0 0,-1 0,1 0,0 0,0 0,0 0,-1 0,1 0,0 0,0 0,0 0,-1 0,1 0,0 0,0 0,0 0,-1 0,1 0,0 0,0 0,0 0,0 0,-1 0,1 0,0 0,0 0,0 25,-1-25,1 0,0 0,0 24,0-24,-1 0,1 0,-25 25,25-25,0 25,0-25,-1 25,1-25,-25 25,25-25,-25 25,25-25,0 0,-25 24,24-24,-24 25,25-25,-25 25,25-25,-25 25,25-25,-25 25,25-25,-25 24,24 1,1 0,-25 0,25 0,-25-1,0 1,0 0,0 0,25 0,-25-1,0 1,0 0,0 0,0 0,0-1,0 1,25-25,-25 25,0 0,0 0,0-1,24 1,-24 0,0 0,0 0,0-1,0 1,0 0,0 0,0 0,0-1,0 1,-24 0,24 0,0 0,-25-1,25 1,-25 0,25 0,-25-25,25 25,0 0,-25-25,25 24,0 1,-24 0,24 0,-25-25,25 25,-25-1,0-24,25 25,-25 0,1 0,-1 0,0-1,0 1,25 0,-25 0,1-25,24 25,-25-1,0-24,25 25,-25 0,0-25,1 25,-1 0,0-1,0 1,0-25,25 25,-24 0,-1-25,25 25,-25-25,0 24,0 1,1 0,-1-25,0 25,25 0,-25-25,0 24,0 1,1-25,-1 25,0-25,0 25,0-25,1 25,-26-1,25-24,0 25,1-25,-1 0,0 25,0-25,0 0,1 25,-1-25,0 25,0-25,-24 0,24 25,0-25,0 0,0 24,1-24,-1 0,0 25,0-25,0 0,1 25,-1-25,0 0,0 0,25 25,-25-25,1 0,-1 0,0 0,0 25,0-25,0 0,1 0,-1 0,0 0,0 0,0 0,1 0,-1 0,0 0,0-25,0 25,1 0,-1-25,0 25,0-25,-24 25,24-25,0 25,0-24,0 24,1-25,-1 25,25-25,-25 25,0 0,25-25,-25 25,25-25,-24 25,24-25,-25 25,25-24,-25-1,25 0,-25 0,25 0,0 1,-25-1,25 0,0 0,-24 0,24 1,0-1,0 0,-25 0,25 0,0 1,-25-1,25 0,0 0,0 0,0 1,0-1,0 0,0 0,0 0,0 1,0-1,-25 0,25 0,0 0,0 1,0-1,0 0,0 0,0 0,0 1,0-1,0 0,0 0,25 0,-25 0,0 1,25-1,-25 0,0 0,25 0,-25 1,24-1,-24 0,25 0,-25 0,0 1,25-1,0 0,-25 0,0 0,25 25,-25-24,24 24,-24-25,0 0,25 0,0 0,0 1,0-1,-1 0,1 0,0 0,0 1,0-1,-1 0,1 0,-25 0,25 25,-25-24,25-1,-25 0,25 0,-25 0,0 1,24 24</inkml:trace>
  <inkml:trace contextRef="#ctx0" brushRef="#br0" timeOffset="23837.8">9228 10889,'0'-25,"0"1,24 24,-24 24,0 1,0 0,0 0,25 0,-25-1,0 1,0 0,0 0,0 0,0-1,0 1,0 0,0 0,0 0,0 0,0-1,0 1,0 0,0 0,0 0,0-1,0 1,25-25,0 0,0-25,0 25,-1 0,26 0,-25-24,0 24,-1 0,26 0,-25-25,24 25,-24 0,25-25,-25 25,24 0,-24 0,0-25,0 25,-1 0,1 0,0 0</inkml:trace>
  <inkml:trace contextRef="#ctx0" brushRef="#br0" timeOffset="24305.6299">9079 10914,'0'-25,"25"25,-1 0,1-25,0 25,0 0,0 0,-1-24,1 24,0 0,0 0,0-25,24 25,-24 0,0-25,0 25,0 0,24 0,-24-25,0 25,0 0,-1-25,1 25,0 0</inkml:trace>
  <inkml:trace contextRef="#ctx0" brushRef="#br0" timeOffset="24578.7">9302 11063,'25'0,"0"0,-25-25,25 25,-1 0,1 0,0 0,0-25,0 25,-1 0,1 0,0 0,0 0,0-25,-1 25</inkml:trace>
  <inkml:trace contextRef="#ctx0" brushRef="#br0" timeOffset="25490.62">10269 10616,'25'0,"0"0,-25 25,25-25,0 25,0-25,-25 25,24 0,-24-1,25-24,-25 25,25 0,-25 0,25 0,-25-1,0 1,0 0,25 0,-25 0,0-1,0 1,0 0,0 0,0 0,0-1,0 1,0 0,-25 0,25 0,0 0,-25-1,25 1,-25 0,0 0,25 0,-24-25,-1 24,25 1,-25 0,0 0,25 0,-25-25,0 24,1 1,-1-25,0 25,0 0,0-25,1 25,-1-25,25 24,-25-24,0 25,0-25,1 25,-1-25,25 25,-25 0,0-25,25 24,-25-24,1 25,-26 0,25-25,25 25,-25-25,1 0,-1 0,25-25</inkml:trace>
  <inkml:trace contextRef="#ctx0" brushRef="#br0" timeOffset="25978.38">9873 11559,'0'-25,"0"50,0 0,0 0,-25-25,25 24,-25 1,0 0,0-25,25 25,-24 0,-1-1,0 1,25 0,0 0,-25 0,25-1,25-24,0 0,0 0,-1 0,1 0,0 0,0 0,0-24,24 24,-24 0,0 0,24 0,-24 0,0-25,25 25,-26 0,1 0,0 0,0 0,0 0</inkml:trace>
  <inkml:trace contextRef="#ctx0" brushRef="#br0" timeOffset="27497.72">10245 12055,'-25'0,"25"25,0 0,25-1,-25 1,0 0,24 0,-24 0,0 0,0-1,0 1,0 0,0 0,0 0,0-1,0 1,0 0,0 0,0 0,0-1,0 1,0 0,0 0,0 0,0-1,0 1,0 0,0 0,0 0,0-1,0 1,0 0,0 0,0 0,0-1,0 1,0 0,0 0,0 0,-24-1,24 1,0 0,0 0,0 0,0-1,0 1,0 0,0 0,0 0,0 0,0-1,0 1,0 0,0 0,0 0,0-1,0 1,0 0,0 0,0 0,0-1,0 1,0 0,0 0,0 0,0-1,0 1,0 0,0 0,0 0,0-1,0 1,24-25,-24 25,0 0,0 0,0-1,0 1,25 0,-25 0,0 0,0-1,25 1,-25 0,0 0,0 0,0-1,0 1,0 0,0 0,25 0,-25-1,0 1,0 0,0 0,0 0,0 0,0-1,0 1,25-25,-25 25,0 0,0 0,0-1,0 1,0 0,0 0,0 0,25-1,-25 1,0 0</inkml:trace>
  <inkml:trace contextRef="#ctx0" brushRef="#br0" timeOffset="28441.54">10121 13543,'0'-24,"0"-1,-25 25,25-25,0 0,0 50,25 0,-1 0,-24-1,25-24,0 25,0 0,0 0,-1 0,1-1,0 1,0-25,0 25,0-25,-25 25,24-25,-24-25,25 25,-25-25,0 0,25 1,-25-1,25 0,-25 0,25 0,-25 1,24-1,1 0,0 0,-25-24,25 24,0 0,-1 0,1 0,-25 1,25-1,0 0,-25 0,25 25,-25-25,24 25,-24-25</inkml:trace>
  <inkml:trace contextRef="#ctx0" brushRef="#br0" timeOffset="29209.75">11212 13246,'25'0,"0"0,-25-25,24 25,1 0,0 0,0 0,0-25,0 25,-1 0,26 0,-25-25,0 25,24 0,-24-25,25 25,-26 0,1 0,25-24,-1 24,-24 0,25-25,-25 25,-1 0,1-25,0 25,0 0,0 0,-25-25,24 25</inkml:trace>
  <inkml:trace contextRef="#ctx0" brushRef="#br0" timeOffset="29793.76">11659 13171,'0'25,"0"0,24-25,-24 25,0 0,25-25,-25 24,0 1,0 0,25 0,-25 0,0-1,25 1,-25 0,0 25,25-26,-25 1,24 0,-24 0,0 0,0-1,25 1,-25 0,0 0,0 0,0-1,0 1,0 0</inkml:trace>
  <inkml:trace contextRef="#ctx0" brushRef="#br0" timeOffset="30507.47">12130 13643,'0'24,"25"1,-25 0,0 0,0 0,0-1,0 1,0 0,0 0,0 0,0-1,0 1,0 0,0 0,24-25,1 0,0 0,0 0,0 0,-1-25,1 25,25 0,-25 0,24-25,26 25,-26 0,1-25,-25 25,24 0,1 0,-25 0,24-24,-24 24</inkml:trace>
  <inkml:trace contextRef="#ctx0" brushRef="#br0" timeOffset="31705.57">8583 15106,'25'0,"-1"0,1 0,-25-25,25 25,0 0,0 0,-1 0,1 0,0 0,0-25,0 25,-1 0,1 0,0-24,0 24,0 0,-1 0,1 0,0 0,25 0,-1-25,1 25,-25 0,-1 0,26 0,-25 0,25-25,-26 25,26 0,-25-25,24 25,-24 0,0 0,25 0,-26-25,26 25,-25 0,0 0,24 0,-24 0,0 0,24 0,-24 0,25 0,-25 0,-1 0,26 0,0 0,-26-24,26 24,-25 0,24 0,1-25,0 25,-25 0,24 0,-24 0,25 0,-26 0,26 0,-25 0,24 0,-24 0,0 0,25 0,-26 0,26 0,-25 0,24 0,1 0,-25-25,24 25,1 0,0 0,-26 0,26-25,0 25,-1 0,1-25,0 25,-1 0,1-24,-1 24,1 0,0 0,-1-25,26 25,-26 0,1 0,-1 0,26 0,-26-25,1 25,0 0,-1 0,1 0,-1 0,1 0,0-25,-26 25,26 0,0 0,-25 0,24 0,-24 0,0 0,0 0,-1 0,1 0</inkml:trace>
  <inkml:trace contextRef="#ctx0" brushRef="#br0" timeOffset="32434.65">8707 15131</inkml:trace>
  <inkml:trace contextRef="#ctx0" brushRef="#br0" timeOffset="32726.56">8707 15131,'0'25,"-25"-1,25 1,0 0,-25-25,25 25,-25 0,25-1,-24 1,24 0,-25 0,0 0,25 24,-25-24,0 0,25 0,-24 24,-1-24,0 25,0-1,0-24,25 25,-24-25,-1 24,0-24,0 0,0 24,25-24,-24 0,-1 0,0 0,25-1,-25 1,0 0,0-25,25 25,-24 0,-1-25,25 24,-25 1,0-25,25 25,-25-25,25 25,-24-25,-1 25,0-1,25 1</inkml:trace>
  <inkml:trace contextRef="#ctx0" brushRef="#br0" timeOffset="33930.58">12651 14734,'0'25,"-25"-25,25 25,25-1,-25 1,25-25,-25 25,24-25,-24 25,25-25,0 25,-25-1,25 1,0-25,-1 25,-24 0,25 24,0-24,0 0,24 0,-24 24,0-24,25 25,-26-25,26 24,-25-24,24 25,1-25,0 24,-1-24,26 49,-26-49,1 0,-25 0,24 0,-24-1,0-24,25 25,-26 0,1 0,0-25,-25 25,25-25,0 24,-25 1</inkml:trace>
  <inkml:trace contextRef="#ctx0" brushRef="#br0" timeOffset="35877.67">8360 16570,'24'0,"-24"-25,25 25,0 0,0-25,0 25,-1 0,-24-25,25 25,0 0,0 0,0-25,-1 25,1 0,0 0,0 0,0 0,-1-24,1 24,0 0,0 0,0 0,-1 0,1-25,0 25,0 0,0 0,-1 0,1 0,0 0,0-25,0 25,-1 0,1 0,25 0,-25 0,-1 0,1 0,25-25,-25 25,0 0,24 0,-24 0,0-25,24 25,-24 0,0 0,25 0,-26 0,1 0,25-25,-25 25,24 0,-24 0,25 0,-1 0,1-24,-1 24,1 0,-25 0,24-25,1 25,0 0,-1 0,1 0,0-25,-26 25,26 0,0 0,-26 0,26 0,-25 0,24 0,1 0,-25 0,24 0,1 0,0 0,-1 0,1 0,-1-25,1 25,0 0,-1 0,26-25,-26 25,1 0,0 0,-1-24,1 24,-1 0,1 0,-25 0,24 0,1 0,-25 0,24 0,1 0,-25 0,24-25,1 25,0 0,-1 0,1 0,-1 0,1 0,0 0,-1 0,1-25,-25 25,24 0,1 0,-25 0,24 0,-24 0,25 0,-25 0,-1 0,1 0,25 0,-25 0,-1 0,1 0,25 0,-25 0,-1 0,1 0,0 0,0 0,0 0,-1 0,1 0,0 0,0 0,0 0,-1-25,1 25,0 0,0 0,0 0,-1 0,1-25,0 25,0 0,-25-24,25 24,-1 0</inkml:trace>
  <inkml:trace contextRef="#ctx0" brushRef="#br0" timeOffset="37822.51">10865 11112,'25'0,"-1"0,1 0,0 0,0 0,0 0,-1 0,1 0,0-24,0 24,0 0,-1 0,1 0,0-25,25 25,-26 0,26 0,0 0,-25 0,24 0,1-25,-1 25,1 0,0 0,-1 0,1-25,-1 25,1 0,24-25,-24 25,0-24,24 24,-24 0,-1-25,125 0,-125 25,1 0,0-25,-1 25,1 0,0 0,-26 0,26-25,-25 25,0 0,24 0,-24 0,0 0,0 0,-1 0,1 0,0 0,0 0,-25-24,25 24,-1 0,1 0,-25-25,-25 25,25-25,-49 25,24-25,0 25,0 0,1-25,-1 25,0 0,0 0,0 0,1-24,-1 24,-25 0,25 0,1 0,-1 0,0-25,50 25,0 0,-1 0,1 0,0 0,0 0,0 0,-1 0,1 0,0 0,0 0,0 0,24 0,-24 0,0 0,0 0,-1 0,1 25,0-25,0 0,0 0,-1 0,1 24,-25 1,0 0,0 0,0 0,0-1,0 1,-25 0,1 0,24 0,-25-1,0 1,25 0,-25 0,0-25,25 25,-24-1,-1-24,25 25,-25 0,0-25,25 25,-25-25,1 0,24 25,-25-25</inkml:trace>
  <inkml:trace contextRef="#ctx0" brushRef="#br0" timeOffset="38685.49">13767 10542,'0'-25,"0"0,0 1,0-1,0 50,0-1,25-24,-25 25,0 0,25 0,-25 0,0 24,0-24,24 0,-24 0,0 24,0-24,0 0,0 24,25-24,-25 25,0-25,0-1,0 1,0 0,25 0,-25 0,0-1,25-24,-25-24,25-1,-25 0,24 0,-24 0,0 1,25 24,-25-25,0 0,25 0,-25 0,25 1,-25-1,25 25,-25-25,0 0,24 0,-24 1,25 24,-25-25,25 25,0 25,-25-1,25-24,-1 25,-24 0,25-25,-25 25,25 0,0-1,0 1,-1 0,1 0,0 0,0-1,0-24,-1 25,1-25,-25-25,25 25,-25-24,25 24,-25-25,0 0,25 0,-25 0,0 1,25-1,-25 0,0-25,0 26,24-1,-24-25,0 25,25-24,-25 24,0 0,0-24,0 24,0-25,0 25,0 1,0-1,0 0,0 0,0 0</inkml:trace>
  <inkml:trace contextRef="#ctx0" brushRef="#br0" timeOffset="41202.88">12055 13072,'-24'0,"-1"0,0 0,25 25,-25-25,0 0,1 0,-1 0,0 0,25 25,-25-25,0 0,1 0,24 24,-25-24,0 0,0 0,0 0,1 0,24 25,-25-25,0 0,0 0,0 0,25 25,-24-25,24 25,0 0,-25-25,25 25,-25-25,25 24,0 1,0 0,0 0,0 0,0-1,0 1,0 0,0 0,0 0,0-1,25-24,-25 25,0 0,0 0,25-25,-25 25,24-25,1 24,0 1,0 0,0-25,-25 25,24-25,1 0,-25 25,25-25,0 0,0 0,-1 0,1 0,0 0,0 0,0 0,-1 0,-24-25,25 25,0 0,0-25,0 25,-1 0,-24-25,25 25,0 0,0-25,0 25,-25-24,24 24,1-25,-25 0,25 0,-25 0,25 25,-25-24,0-1,0 0,0 0,0 0,0 1,25-51,-25 50,0 1,0-26,0 0,0 25,0 1,0-1,0 0,-25 25,25-25,-25 25,25-25,-25 25,0 0,25-24,-24 24,-1 0,0 0,0 0,0 0,1 0,-1 0,0 0,0 0,0 0,1 0,-1 0,0 0,0 0,0 0,1 0,-1 0,0 24,0-24,0 0,1 25,-1-25</inkml:trace>
  <inkml:trace contextRef="#ctx0" brushRef="#br0" timeOffset="41951.39">11807 13643,'0'-25,"0"0,0 50,25-25,-25 25,25-25,-25 24,0 1,25-25,-25 25,0 0,0 0,25-25,-25 24,0 1,0 0,24 0,-24 0,25-1,-25 1,0 0,0 0,0 0,0-1,25-24,-25 25,25-25,0-25,-1 25,1-24,0 24</inkml:trace>
  <inkml:trace contextRef="#ctx0" brushRef="#br0" timeOffset="43788.43">10790 8111,'0'-25,"0"1,-24 24,24 24,-25-24,25 25,-25-25,0 25,0 0,1-25,24 25,-25-1,25 1,-25-25,25 25,-25-25,25 25,-25-25,25 25,-24-1,-1 1,25 0,-25 0,25 0,0-1,0 1,0 0,0 0,0 0,0-1,0 1,0 0,0 0,0 0,0-1,25 1,0 0,-25 0,24 0,26 49,-25-49,-25 0,25-25,-1 24,1-24,-25 25,25-25,0 0,0 25,-1-25,1 0,0 0,0 0,0 0,-1 0,1 0,0 0,0 0,0-25,-1 25,1 0,0-25,0 25,-25-24,25 24,-1-25,-24 0,25 0,-25 0,25 1,-25-1,0 0,0 0,25 0,-25 1,0-1,0 0,0 0,0-24,0 24,0 0,25 0,-25 0,0 1,0-1,0 0,0 0,0 0,-25 1,25-1,-25 0,25 0,-25 25,25-25,-25 1,1 24,24-25,-25 25,0-25,0 25,0 0,1-25,-1 25,0 0,0 0,0 0,1 0,-1 0,0 0,0 0,25 25,-25-25,25 25</inkml:trace>
  <inkml:trace contextRef="#ctx0" brushRef="#br0" timeOffset="44463.55">10964 8781,'0'-25,"0"0,25 25,0 0,-1 0,1 25,0-25,0 0,0 25,-1-25,1 25,0-25,-25 24,25-24,0 25,-25 0,24-25,1 25,-25 0,25-25,-25 24,0 1,25 0,-25 0,25 0,-25 0,25-25,-25 24,24 1,-24 0,25-25,0 0,-25 25,25-25,0 0</inkml:trace>
  <inkml:trace contextRef="#ctx0" brushRef="#br0" timeOffset="45612.89">11634 8806,'0'-25,"-25"25,25 25,0-1,0 1,0 0,0 0,25 0,-25-1,0 1,25 0,-25 50,0-26,0-24,24 0,-24 0,0-1,25 1,-25-50</inkml:trace>
  <inkml:trace contextRef="#ctx0" brushRef="#br0" timeOffset="46487.43">11708 9029,'0'0,"25"0,-25-25,25 25,0 0,-1 0,-24-25,25 25,0 0,-25-25,25 25,0 0,-25-24,24-1,-24 0,0 0,0 0,0 1,0-1,0 0,0 0,-24 25,24-25,-25 25,25 25,0 0,0 0,0 0,0-1,0 1,0 0,0 0,25-25,-25 25,0-1,24 1,1 0,-25 0,0 0,25-25,-25 25,25-1,-25 1,25-25,-25 25,24 0,-24 0,0-50</inkml:trace>
  <inkml:trace contextRef="#ctx0" brushRef="#br0" timeOffset="57626.41">16520 6524,'-25'0,"1"0,24-25,-25 25,0 0,0 0,0 0,1 0,-1 0,0 0,0 25,0-25,25 24,-24-24,24 25,-25-25,25 25,0 0,-25-25,0 49,0 1,25-25,0 0,0-1,-24-24,24 25,0 0,0 0,0 0,0 0,0-1,0 1,0 0,0 0,0 0,0-1,0 1,0 0,0 0,0 0,24-25,-24 24,0 1,0 0,0 0,0 0,25-25,-25 24,0 1,0 0,25-25,-25 25,0 0,25-1,-25 1,0 0,25 0,-25 0,24-1,-24 1,0 0,25-25,-25 25,25 0,-25 24,0-24,25 0,-25 0,25-1,-25 1,0 0,0 0,0 0,0 24,24-24,-24 0,25 0,-25 0,25-1,-25 1,0 25,25-25,-25-1,25 1,-25 0,24 25,-24-26,0 1,0 0,25 25,-25-26,25 26,-25-25,0 0,25 24,-25 1,25-25,-25 24,24-24,-24 25,25-26,-25 1,0 25,25-25,-25-1,0 26,25-25,-25 0,0 0,0-1,0 1,0 0,0 25,0-1,0 1,0-25,0-1,0 1,0 0,0 0,-25-25,25 25,-25-25,0 0,1-25,-1 25,0 0,-25-25,26 0,-1 25,0 0,0-25,0 25,1-24,-1 24,0-25,25 0,-25 25</inkml:trace>
  <inkml:trace contextRef="#ctx0" brushRef="#br0" timeOffset="58634.36">16446 7739,'-25'0,"0"0,0 0,1 0,-1 0,0 0,25 25,-25-25,0 0,25 25,-24-25,24 24,-25-24,25 25,-25-25,25 25,-25-25,25 25,-25-25,25 25,0-1,-24-24,24 25,0 0,-25 0,25 0,0 0,0-1,0 1,0 0,0 0,25-25,-25 25,24-25,1 24,0-24,0 25,0-25,-1 25,1-25,0 0,0 25,0-25,-1 0,1 0,0 0,0 25,0-25,-1 0,1 0,0-25,0 25,0 0,-1-25,1 25,-25-25,0 0,0 1,0-1,0 0,0 0,0 0,0 1,0-1,0 0,-25 0,25 0,0 0,0 1,-24 24,24-25,0 0,-25 25,0-25,0 0,0 25,1-24,-1 24</inkml:trace>
  <inkml:trace contextRef="#ctx0" brushRef="#br0" timeOffset="60066.85">17165 7293,'-25'0,"25"-25,0 50,0-1,0 1,0 0,25-25,-25 25,0 0,0-1,25 1,-25 0,0 0,0 0,25-25,-25 24,0 1,25 0,-25-50,-25 25,0 0,25-25,-25 25,0 0,1 0,-1 0,25 25,-25-25,0 0,25 25,-25-25,25 25,0 0,0-1,0 1,0 0,0 0,0 0,0-1,0 1,25-25,-25 25,25-25,0 25,0-25,-1 0,1-25,0 25,0 0,0-25,-1 25,-24-25,0 1,25-1,-25 0,0 0,0 0,0 1,0-1,0 0,-25 0,25 50,0 0,0 0,25-1,-25 1,25-25,-25 25,25-25,-25 25,25-25,-1 25,1-25,0 0,0 0,0-25</inkml:trace>
  <inkml:trace contextRef="#ctx0" brushRef="#br0" timeOffset="61246.35">17636 7317,'-24'0,"-1"0,0 0,0 0,25 25,-25-25,25 25,0 0,0 0,25-1,-25 1,25-25,0 25,0-25,-1 25,1-25,0 0,-25 25,25-25,0 0,0 24,-1-24,-24 25,25-25,0 25,0 0,0 0,-25-1,0 1,24-25,-24 25,0 0,-24-25,-1 25,0-25,25-25,-25 25,0 0,25-25</inkml:trace>
  <inkml:trace contextRef="#ctx0" brushRef="#br0" timeOffset="63370.2899">17587 7342,'-25'0,"0"0,0 0,25 25,-24-25,24 25,0 0,0-1,0 1,0 0,0 0,0 0,0-1,24 1,-24 0,25-25,-25 25,0 0,25-25,-25 24,25-24,0 0,-25 25,24-25,1 0,0 0,0 0,-25-25,25 25,0 0</inkml:trace>
  <inkml:trace contextRef="#ctx0" brushRef="#br0" timeOffset="66286.58">17612 7342,'-25'25,"25"0,-25-25,25 25,0-1,0 1,0 0,0 0,0 0,0-1,0-48</inkml:trace>
  <inkml:trace contextRef="#ctx0" brushRef="#br0" timeOffset="69797.7099">17562 7417,'0'-25,"0"0,0 0,25 25,-25-25,25 25,-1 0,-24-24,25 24,0-25,0 25,0 0,0 0,-1 0,-48 0,-1 0,0 0,25 25,-25-25,0 0,0 0,1 0,24 24,-25-24,25 25,-25-25,25 25,0 0,0 0,0-1,0 1,0 0,0 0,25-25,-25 25,25-25,-1 0,-24 24,25-24,0 0,0 0,-25 25,25-25,0 0,-1 0,1 0,-25 25,25-25,0 0,-25 25,25-25,-1 0,-24 25,25-25,-25 24,25-24,-25 25,0 0,0 0,0 0,-25-25,25 24,-25-24,25 25,-24-25,24 25,0 0,-25-25,0 0,0 0,0 0,1 0,-1 0,0 0,0 0,0 0,0 0,1 0,-1 0,0 0,0 0,0 0,25-25,-24 25,48 0,1 0,0 0,0 0,0 0,-25 25,24-25,1 0,0 0,0 0,-25-25,25 25,0 0,-1 0,-24-25,25 25,0-25,-25 1,0-1,25 25,-25-25,0 0,0 0,-25 25,25-24,-25 24,25-25,-25 25,1 0,24-25,-25 25,25-25,-25 25,25-25,-25 25,25-24,-25-1,25 0,-25 25,25-25,-24 25,24-25,0 1,0-1,0 0,24 25,-24-25,25 25,0 0,0 0,0 0,-25-25,25 25,-25 25,24-25</inkml:trace>
  <inkml:trace contextRef="#ctx0" brushRef="#br0" timeOffset="71814.09">18554 7516,'-25'0,"1"0,24-25,24 25,1 0,0 0,0 0,0 0,-1-25,1 25,0 0,0 0,0-25,-1 25,1 0,0 0,0 0,-25-24,25 24,0 0,-1 0,1 0</inkml:trace>
  <inkml:trace contextRef="#ctx0" brushRef="#br0" timeOffset="72182.2">18579 7714,'0'0,"25"0,0 0,-1 0,1-25,0 25,0 0,0 0,24 0,-24 0,0-24,0 24,0 0,-1 0,1 0,0 0,0 0,0-25,-1 25,1 0</inkml:trace>
  <inkml:trace contextRef="#ctx0" brushRef="#br0" timeOffset="75600.45">14437 7615,'0'25,"-25"-25,25 25,-25-1,0-24,25 25,-25 0,25 0,-24 0,-1-1,0 1,25 0,-25 0,0 0,1-1,-1 1,25 0,-25-25,25 25,-25 0,25 0,-25-1,25 1,-24-25,48 0,-24 25,25-25,0 0,0 0,0 0,-1 0,1 0,0 0,0 0,0 0,-1 0,26 0,-25 0,0 0,-1 0,26 0,-25 0,0 0,24 0,-24 0,0 0,25 0,-26 0,1 0,0 0,0 0,0 0,-1 0,1 0,-25-25,25 25,0 0,-50 0,25-25,-25 25,25-24,-25-1,25 0,-24 25,24-25,-25 25,0-25,0 0,25 1,-25-1,1 0,24 0,-25 25,25-25,0 1,-25 24,25-50,0 25,-25 25,25-25,0 1,-25 24,25-25</inkml:trace>
  <inkml:trace contextRef="#ctx0" brushRef="#br0" timeOffset="76364.07">15181 7541,'-25'0,"0"0,0 0,1 0,-1 0,0 0,25 24,-25-24,25 25,0 0,0 0,0 0,25-25,-25 24,25-24,0 0,-1 0,1 25,0-25,0 0,0 25,-1-25,1 25,0-25,0 25,0-1,-1-24,-24 25,25-25,-25 25,25 0,0 0,-25-1,0 1,0 0,0 0,0 0,0 0,-25-1,0-24,0 25,1-25,-1 0,0 0,0 0,0-25,-24 1,-1 24,50-25,-25 25,25-25,0 0,-24 25,24-25</inkml:trace>
  <inkml:trace contextRef="#ctx0" brushRef="#br0" timeOffset="76800.58">15553 7665,'25'0,"-1"0,1 0,0 0,0-25,0 25,0 0,-1 0,1 0,0-25,0 25,0 0,-25 25</inkml:trace>
  <inkml:trace contextRef="#ctx0" brushRef="#br0" timeOffset="77091.9399">15652 7838,'0'0,"25"0,0 0,0 0,-1 0,-24-25,25 25,0 0,0 0,0 0,-1 0,1 0,-25-24,25 24</inkml:trace>
  <inkml:trace contextRef="#ctx0" brushRef="#br0" timeOffset="79373.12">20142 6747,'-25'0,"25"25,-25-25,0 24,1-24,24 25,-25-25,0 0,25 25,-25-25,0 25,1 0,-1 0,25-1,-25 1,25 0,-25 0,0 0,25-1,-25 1,25 0,0 0,-24 0,24-1,0 1,0 0,0 0,0 0,0-1,24 1,1 0,0-25,0 25,0-25,0 25,-1-25,1 0,0 0,-25 24,25-24,0 0,-1 0,1 0,0 0,0 0,0 0,24 0,-24 0,0 0,0 0,-1-24,1 24,0-25,0 25,-25-25,25 25,-25-25,0 0,24 25,-24-24,0-1,0 0,0 0,25 0,-25 1,0-1,0 0,0 0,0 0,0 1,0-1,0 0,0 0,0 0,-25 1,25-1,-24 0,-1 25,0-25,0 25,0 0,1 0,-1 0,0 0,0 0,0 0,1 25,-1-25</inkml:trace>
  <inkml:trace contextRef="#ctx0" brushRef="#br0" timeOffset="79922.9899">20117 7293,'25'0,"-25"24,25-24,-1 0,1 25,0-25,-25 25,25-25,0 25,-1-25,-24 25,25-1,0-24,-25 25,25-25,0 25,-25 0,24-25,-24 25,25-1,0-24,-25 25,25-25,-25 25,25-25,-25 25,24-25,1 25,0-25,0 0,0 0</inkml:trace>
  <inkml:trace contextRef="#ctx0" brushRef="#br0" timeOffset="80839.83">20787 7367,'0'-25,"0"50,0 0,24-25,-24 25,0-1,25 1,-25 0,0 0,25 0,-25-1,25 1,-25 0,0 0,0 0,0-1,25-24,-25 25,0 0</inkml:trace>
  <inkml:trace contextRef="#ctx0" brushRef="#br0" timeOffset="81272.0399">20886 7516,'25'0,"0"0,-1-25,1 25,0-25,0 25,-25-25,25 25,-25-24,0-1,0 0,0 0,0 0,-25 25,25 25,0 0,0 0,0 0,0-1,25-24,-25 25,0 0,0 0,24-25,-24 25,0-1,25 1,-25 0,25 0,-25 0,0-1,25-24,-25 25</inkml:trace>
  <inkml:trace contextRef="#ctx0" brushRef="#br0" timeOffset="81787">19869 8210,'0'0,"25"0,0 0,-1 0,1 0,0 0,0 0,0 0,-1 0,26 0,-25 0,24 0,1 0,-25-24,49 24,-24 0,-1 0,26 0,-26-25,26 25,-1 0,1-25,-1 25,-24-25,24 25,1-25,-26 25,1 0,-1 0,1-24,-25 24,0 0,-1 0,1 0</inkml:trace>
  <inkml:trace contextRef="#ctx0" brushRef="#br0" timeOffset="82226.9899">20167 8483,'0'0,"24"0,1 0,0-25,0 25,0 0,-1 0,1 0,0 0,0 0,0 0,24-24,-24 24,0 0,24 0,-24-25,25 25,-25 0,24 0,-24-25,0 25,24-25,-24 25,0 0,0 0,0-25,0 25,-1 0</inkml:trace>
  <inkml:trace contextRef="#ctx0" brushRef="#br0" timeOffset="82403.5">20663 8409</inkml:trace>
  <inkml:trace contextRef="#ctx0" brushRef="#br0" timeOffset="82579.27">20663 8434,'0'74,"0"-148,0 173,0-74,0 24,0-24,0 0,0 24,0 1,0-25,0 24,0 1,0-25,0 24,0-24,0 25,0-25,0 24,24-24,-24 0,0 0,0 0,0-1,0 1,0 0,25-25,-25 25</inkml:trace>
  <inkml:trace contextRef="#ctx0" brushRef="#br0" timeOffset="83279.9899">20936 8954,'0'25,"0"0,0 0,24 0,-24 0,0-1,25 1,-25 0,0 0,25 49,-25-49,0 0,25 0,-25-1,0 1,0 0,25-25,-25-25,0 0,0 1,0-1,-25 0,25 0,0 0,0 1,25 24,-25-25,24 25,1 0,0-25,0 25,0-25,-1 25,1-25,0 1,0 24,-25-25,25 25,-25-25,24 0,-24 0,0 0,0 1,0 48,0 1,0 0,0 0,0 0,0 148,0-148,0 0,25 0,-25 24,0-24,0 0,0 0,0 0,0-1,0 1,0 0</inkml:trace>
  <inkml:trace contextRef="#ctx0" brushRef="#br0" timeOffset="83888.13">21754 7888,'25'0,"-25"25,25-25,-1 0,1 0,0 0,0 0,24 0,-24 0,0 0,0 0,0-25,0 25,-1 0,100-25,-99 25,0 0,0 0,-25-25,25 25,-1-25</inkml:trace>
  <inkml:trace contextRef="#ctx0" brushRef="#br0" timeOffset="84171.26">21977 7739,'0'0,"0"25,25 0,-25-1,0 1,25-25,-25 25,0 0,25 0,-25 24,25-24,-25 0,24 0,-24 0,0-1,25 1,-25 0,25 0,-25 0</inkml:trace>
  <inkml:trace contextRef="#ctx0" brushRef="#br0" timeOffset="84991.7099">22821 6697,'0'0,"-25"0,25 25,-25-25,25 25,-25-25,25 25,-25-25,25 24,-24-24,24 25,-25 0,25 0,0 0,-25 0,25-1,-25 1,25 0,0 0,0 0,0-1,0 1,0 0,0 25,0-26,0 1,0 0,0 0,0 0,25-1,0 26,0-25,-1 0,1-1,0-24,0 25,0-25,-1 0,1 0,0 0,0 25,0-25,-1 0,1-25,0 25,0 0,0-25,0 25,-1 0,1-24,0-1,0 0,0 0,-25 0,24 1,-24-1,0 0,0 0,25 0,-25 1,0-1,0 0,0 0,0-24,0 24,0 0,0 0,0 0,-25 1,25-1,-24 0,24 0,-25 0,0 0,25 1,-25 24,0-25,1 25,-1-25,0 25,-25 0,25 0</inkml:trace>
  <inkml:trace contextRef="#ctx0" brushRef="#br0" timeOffset="85363.56">22920 7193,'25'0,"-1"0,1 25,0-25,0 0,0 25,0 0,-1 0,-24-1,25 1,0 0,-25 0,25 0,-25-1,25 1,-25 0,24 0,-24 0,25-1,-25 1,25 0,-25 0,25-25,-25 25,25-25,-25 24,24-24,1 0,0 0,0 0,0 0</inkml:trace>
  <inkml:trace contextRef="#ctx0" brushRef="#br0" timeOffset="85828.9599">23540 7218,'-25'0,"25"-25,0 50,0 0,0 0,25 0,-25-1,0 1,0 0,0 0,0 0,0-1,0 1,0 0,0 0,0 0,0-1,0 1,25-25,0-25,-1 25,1 0,0-24,0 24,0 0,-1-25,1 25,25 0,-25-25,-1 25,26 0,-25 0</inkml:trace>
  <inkml:trace contextRef="#ctx0" brushRef="#br0" timeOffset="86343.92">22920 8086,'25'0,"-1"-24,1 24,0 0,25 0,-25 0,-1-25,1 25,25 0,-25 0,24 0,1-25,-1 25,-24 0,25 0,-1 0,1-25,-25 25,24 0,1 0,-25 0,24-25,-24 25,0 0,25 0,-26-25,1 25,0 0,0 0</inkml:trace>
  <inkml:trace contextRef="#ctx0" brushRef="#br0" timeOffset="86787.55">22796 8409,'25'0,"-1"0,1 0,0 0,0-25,0 25,-1 0,1 0,25 0,-25-25,0 25,24 0,-24 0,0 0,24-25,-24 25,25 0,-25 0,-1 0,1 0,0-24,0 24,0 0</inkml:trace>
  <inkml:trace contextRef="#ctx0" brushRef="#br0" timeOffset="87090.9299">23193 8359,'0'25,"0"0,0 0,0-1,0 1,0 0,0 0,0 0,0 24,-25-24,25 0,0 24,0-24,0 0,0 0,0 24,-25-24,25 0,0 0,0 0,0-1,0 1,-25 0,25 0,0 0,0 0,0-1</inkml:trace>
  <inkml:trace contextRef="#ctx0" brushRef="#br0" timeOffset="87435.9399">23317 8806,'25'0,"-25"24,0 51,0-50,0-1,0 1,0 0,0 0,0 0,-25 0,25-1,0 1,-25 0,0 0,25 0,-25-25,25 24,25-24,0 0,0 0,0 0,-1 0,1 0,0 0,25-24,-26 24,26 0,0 0</inkml:trace>
  <inkml:trace contextRef="#ctx0" brushRef="#br0" timeOffset="88071.9299">24011 7714,'25'0,"0"0,0 0,0-25,-1 25,1 0,0 0,0 0,-25-24,25 24,-1 0,1 0,0 0,0 0,0 0,-1 0,1 0,0 0,0 0</inkml:trace>
  <inkml:trace contextRef="#ctx0" brushRef="#br0" timeOffset="88372.72">24160 7913,'0'24,"25"-24,0 0,-25 25,25-25,-1 0,1 0,0-25,0 25,0 0,-1 0,1 0,0 0,0-24</inkml:trace>
  <inkml:trace contextRef="#ctx0" brushRef="#br0" timeOffset="89035.88">24904 7392,'0'0,"-25"0,25 25,-24-25,-1 24,0 1,25 0,-25-25,25 25,-25 0,1-1,24 1,0 0,-25 0,25 0,0-1,0 1,0 0,0 0,0 0,0-1,25 1,-1 0,1-25,-25 25,25-25,0 0,0 0,-1 0,1 0,0 0,0 0,0 0,-1 0,1-25,0 25,0 0,0-25,-1 25,1 0,0-25,0 1,-25-1,25 0,-25 0,0 0,0 1,0-1,25 0,-25 0,0 0,0 1,0-1,0 0,-25 0,0 0,0 1,0 24,25-25,-25 25,1 0,-26-25,25 25,0 0,1 0,-26 0,25 0</inkml:trace>
  <inkml:trace contextRef="#ctx0" brushRef="#br0" timeOffset="95765.75">22746 6350,'0'-25,"0"0,0 1,-25 24,25-25,-24 25,24-25,-25 0,25 0,-25 25,25-24,0-1,0 0,-25 0,25 0,0 1,0-1,-25 0,25 0,0 0,-24 25,24-24,0-1,-25 0,25 0,0 0,0 0,-25 1,25-1,0 0,0 0,-25 25,25-25,-25 25,1 25,-1 0,25 0,-25-25,25 25,-25-25,25 24,-25 1,1 0,24 0,-25-25,50-25,-1 0,-24 0,25 1,0-1,-25 0,25 25,-25-25,25 25,-25-25,24 25,-24 25,25-25,-25 25,25-25,0 0,0 25,-1-25,-24 25,25-25,0 0</inkml:trace>
  <inkml:trace contextRef="#ctx0" brushRef="#br0" timeOffset="96498.06">21084 5308,'25'0,"0"0,0 0,0-25,-1 25,1 0,0 0,0 0,0 0,-1-24,1 24,0 0,0 0,0-25,-1 25,1 0,0 0</inkml:trace>
  <inkml:trace contextRef="#ctx0" brushRef="#br0" timeOffset="97513.82">21630 5085,'0'0,"25"0,0 0,-1-25,1 25,0 0,-25 25,0 0,0 0,0-1,0 1,0 0,0 0,0 0,0-1,0 1,0 0,0 0,0 0,25-50,0 25,-25-25,24 0,1 0,0 1,-25-1,25 25,-25-25,25 25,-25-25,24 0,-24 1,25-1,-25 0,0 50,0 0,0-1,0 1,0 0,0 0,25-25,0 0,0-25,0 25,24-25,-49 0,25 25,-25-24,25 24,-25-25,25 0,-25 0,0 0,-25 25,0 0,0 0,25 25,-25-25,25 25,-24-25,24 25,0 0,0-1,0 1,0 0,0 0,0 0,24-1,1-24,25 25,-25-25,-1 0,1 0,-25-25,25 25,0 0</inkml:trace>
  <inkml:trace contextRef="#ctx0" brushRef="#br0" timeOffset="98568.8">22895 4911,'0'-24,"25"24,-25-25,-25 25,0 0,0 0,25 25,-24-25,-1 0,0 24,0-24,0 25,25 0,0 0,25-25,-25 25,25-25,0 0,0 24,-1-24,1 0,0 25,0-25,0 25,-1-25,1 25,0-25,-25 25,0-1,-25-24,0 0,-24 25,24-25,0 0,0 0,1 0,-1 0,0 0</inkml:trace>
  <inkml:trace contextRef="#ctx0" brushRef="#br0" timeOffset="98941.8">23143 5085,'0'25,"25"-25,-25 25,25-25,-25 24,25-24,-25 25,24-25,1 0,0 0,-25 25,25-25,0 0,-25-25,24 25</inkml:trace>
  <inkml:trace contextRef="#ctx0" brushRef="#br0" timeOffset="99114.56">23342 4911,'0'0,"0"-24</inkml:trace>
  <inkml:trace contextRef="#ctx0" brushRef="#br0" timeOffset="99897.87">23590 4961,'0'-25,"-25"25</inkml:trace>
  <inkml:trace contextRef="#ctx0" brushRef="#br0" timeOffset="100414.53">23540 4936,'-149'25,"298"-50,-298 75,124-50,25 25,-24-25,24 24,0 1,0 0,24 0,1-25,0 0,0 0,0 0,-1 0,1-25,0 25,-25-25,25 25,-25-25,25 25,-25-24,0-1,0 0,-25 25,25 25,0 0,0-1,0 1,0 0,25-25,-25 25,24 0,1-1,-25 1,0 0,25 0,0 0,-25-1,0 1,25-25,-25 25,0 0,0 0,0-1,0 1,-25-25,0 0,0-25,0 25,25-24,-24 24,24-25,0-25,0 25,0 1,24-1</inkml:trace>
  <inkml:trace contextRef="#ctx0" brushRef="#br0" timeOffset="101040.77">23838 4911,'0'0,"0"-24,0 48,24 1,-24 0,25 0,-25 0,0-1,25-24,-25 25,0 0,0 0,0 0,0-1,0 1,0-50,0 1,0-1,0 0,0 0,25 0,-25 1,0-1,25 25,-25-25,24 25,-24-25,25 25,-25 25,25-25,-25 25,25-25,-25 25,0-1,25 1,0 0,-1-25,1 25,0-25,0 0,24-25,-24 0,0 25,-25-2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20:37.89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99 13146,'-24'0,"24"25,-25 0,0-25,25 25,-25 0,0 0,1-1,-1 26,0-25,0 24,-24 1,24 0,-25-26,25 26,-24 0,24-1,-25-24,25 25,-24-1,24-24,0 0,0 0,1-1,-1 1,0-25,25 25,-25 0,25 0,-25-25,25 24,0 1,25-25,0 0,-25-25,25 25,0 0,-1 0,1 0,0 0,0 0,0 0,-1 0,51 0,-50 0,-1 0,26-24,0 24,-25 0,24 0,1 0,-25 0,24 0,1 0,-1 0,-24 0,25 0,-25 0,24 0,-24 0,0 0,0 0,-1 0,1 0,0 0,0 0,-25-25,0 0,0 0,0 0,-25 1,25-1,-25 0,25 0,-25 0,25 1,-24-1,24 0,-25-25,0 26,25-26,-25 25,0 0,25-24,-24 24,24 0,-25 0,0 1,25-1,-25 0,25 0,-25 25,25-25,0 50</inkml:trace>
  <inkml:trace contextRef="#ctx0" brushRef="#br0" timeOffset="635.4399">16595 13221,'-25'0,"0"0,25-25,-25 25,0 25,1-25,-1 25,0 0,0-25,0 24,25 1,-24-25,-1 25,25 0,-25-25,25 25,-25-1,25 1,0 0,0 0,25-25,0 0,0 25,-1-25,1 0,0 0,0 24,0-24,-1 0,26 0,-25 0,0 25,-1-25,1 0,0 25,0-25,0 25,0 0,-1-25,1 24,-25 1,25 0,0 0,0 0,-1-1,-24 1,25 0,-25 0,25-25,-25 25,0-1,0 1,-25-25,0 25,1 0,-1-25,0 25,0-25,0 0,1 0,-1 0,0 0,0 0,0 0,0 0,1 0,-1 0,0 0,0-25,0 25,1 0</inkml:trace>
  <inkml:trace contextRef="#ctx0" brushRef="#br0" timeOffset="954.3">17190 13419,'25'0,"0"0,-1 0,1 0,0 0,0 0,0 0,-1 0,1-24,0 24,0 0,0 0,-1-25,1 25,0 0,0 0,0 0</inkml:trace>
  <inkml:trace contextRef="#ctx0" brushRef="#br0" timeOffset="1143.72">17215 13593,'-25'0,"25"25,0-50,25 25,0 0,-1 0,1-25,0 25,0 0,24-25,1 25,-25-24,24 24,1-25</inkml:trace>
  <inkml:trace contextRef="#ctx0" brushRef="#br0" timeOffset="2054.42">18108 12502,'0'-25,"0"0,-25 25,0 0,0 0,1 0,-1 0,0 0,0 0,0 25,1-25,-1 25,0-1,0 1,25 0,-25-25,25 25,0 0,0-1,0 1,-24 0,24 99,0-99,0 0,0 24,0-24,0 0,0 24,0-24,0 0,0 0,24 0,-24-1,25 1,-25 0,25 0,-25 25,0-26,25 1,-25 25,25-25,-25 24,24-24,-24 25,25-1,-25 1,25-1,-25 1,0 0,25 24,-25-24,0-1,25 26,-25-26,24 26,1-26,-25 26,25-26,0 1,0 24,-1-24,-24 0,25-1,0 1,0-1,0 1,-25 0,24-1,1 1,-25-25,25 24,-25 1,0-1,0-24,0 25,0-25,0 24,0-24,0 0,0 0,0-1,0 1,-25 0,25 0,-25 0,1 0,-1-25,0 24,0-24,0 25,1-25,-26 0,25 25,-24-25,24 0,-25 0,25 0,-24-25,24 25,0 0,-24 0,24-25</inkml:trace>
  <inkml:trace contextRef="#ctx0" brushRef="#br0" timeOffset="2774.42">18356 13791,'-25'-24,"0"24,0 0,1 0,-1 0,0 0,0 0,0 0,1 0,-1 0,0 24,0-24,0 25,1-25,-1 25,0-25,0 25,0-25,25 25,-24-1,-1-24,0 25,25 0,-25 0,0 0,25-1,-24 1,24 0,-25 0,25 0,0-1,0 1,0 0,25 0,-1 0,1-25,0 0,0 24,0-24,-1 0,26 0,-25 0,24-24,-24 24,25 0,-1-25,1 25,-25-25,24 25,-24-25,99-49,-99 49,0 0,0 0,-25 1,24-1,-24 0,0 0,0 0,0 1,0-1,-24 0,24 0,-25 0,0 1,25-1,-25 25,0-25,1 25,-1-25</inkml:trace>
  <inkml:trace contextRef="#ctx0" brushRef="#br0" timeOffset="3855.44">19224 12477,'0'-25,"-25"25,25-25,0 50,0 0,0 0,0-1,0 1,25-25,-25 50,0-25,0-1,0 1,0 25,0-25,0-1,0 1,25 0,-25 0,0 0,0-1,0 1,25-25,-25 25,0 0,0-50,-25 25,0 0,0-25,0 25,1 0,-1 0,0 0,0 25,0-25,1 0,-1 0,0 25,0-25,0 25,1-1,-1 1,0 0,25 0,-25 0,25-1,0 1,0 0,0 0,25 0,0-25,-25 25,25-25,-1 0,1 0,0 0,0 0,0 0,-1 0,1-25,0 25,0 0,0-25,24 0,-24 0,-25 0,25 1,-25-1,25 25,-25-25,0 0,24 0,-24 1,0-1,0 0,0 0,0 0,0 1,0 48,-24-24,24 25,0 0,0 0,-25 0,25-1,0 1,0 0,0 0,25 0,-1-25,-24 24,25-24,0 0,0 25,0-25,-1 0,1 0,0 0,25 0,-26 0,1-25</inkml:trace>
  <inkml:trace contextRef="#ctx0" brushRef="#br0" timeOffset="4599.17">20142 12303,'0'0,"0"-25,0 1,-25 24,0-25,0 25,1 0,-1 0,0 0,0 0,0 0,1 0,-1 25,0-25,0 0,25 24,-25 1,0-25,1 25,24 0,-25 0,0-25,25 24,-25 1,25 0,0 0,-25 0,25-1,0 1,0 0,0 0,0 0,0-1,0 1,25-25,0 0,0 0,0 0,-1 0,1 0,0 0,0-25,0 25,0-24,-1 24,1-25,0 0,0 0,-25 0,25 25,-25-24,0-1,24 0,-24 0,0 50,0 0,0 0,0-1,0 1,0 0,0 25,0-26,0 1,0 25,0-1,0-24,0 25,0-1,0 1,0 0,0-1,-24-24,24 25,0-26,0 26,0-25,0 0,0 0,0-1,0 1,0 0,0-50,24 0,1 1,0-1,0 0,0 0,24 0,50-49,-74 49,25 0,-25 0,-1 1,26-1</inkml:trace>
  <inkml:trace contextRef="#ctx0" brushRef="#br0" timeOffset="5690.07">20415 13618,'-25'0,"25"25,0-50,25 25,-25-25,24 25,1 0,-25-25,25 25,-25-25,25 25,0-24,-1-1,-24 0,25 0,0 0,0 25,0-24,-1-1,1-50,0 51,-25-1,0 0,0 0,-25 25,0 0,1 0,-1 0,0 25,0-25,25 25,0 0,25-25,0 24,0-24,-1 0,1 0,0 0,0 0,0 0,-1 0,1 0,0 0,-25 25,0 0,0 0,0 0,0-1,-25-24,25 25,0 0,0 0,25-25,0 25,0-25,0 0,-1 0,1 0,0 0,0-25,0 25,-1-25,1 0,0 0,-25 1,25-1,-25 0,25 0,-25 0,0 1,0-1,0 0,0 0,0 0,-25 25,0 0,0 25,0 0,1-25,24 25,-25 0,25-1,0 1,0 0,0 0,-25 0,25-1,0 1,0 0,0 0,25-25,-25 25,25-25,-1 0,1 24,0-24,0 0,0 0,-1 0,1 0</inkml:trace>
  <inkml:trace contextRef="#ctx0" brushRef="#br0" timeOffset="6031.41">21332 13196,'0'0,"0"-25,0 0,25 25,0 25,-25 0,25 0,-25 0,0 0,25-1,-25 1,0 0,0 0,24 0,-24-1,0 1,25 0,-25 0,25 0,0-25,0 0,-25-25,24 25,1-25,-25 0,25 0,0 1,-25-1,25 0,-1 0,-24-24,25 24,-25 0,25 0,-25 0,0 0,25-24,-25 24,0 0,25 0,-25 1</inkml:trace>
  <inkml:trace contextRef="#ctx0" brushRef="#br0" timeOffset="6710.13">18976 14238,'25'0,"0"0,-1-25,26 25,-25 0,24 0,1 0,0-25,-1 25,1-25,24 25,1-24,-1 24,0-25,26 0,-26 25,1-25,-1 0,0 25,26-24,-51 24,26 0,-1-25,-24 25,-1 0,1-25,-1 25,-24 0,0 0,0 0</inkml:trace>
  <inkml:trace contextRef="#ctx0" brushRef="#br0" timeOffset="7086.06">19621 14585,'25'0,"-1"0,1 0,0-25,25 25,-26 0,26-24,0 24,-25 0,24-25,1 25,-1-25,1 25,0 0,-1-25,-24 25,25 0,-1-25,-24 25,0 0,0 0,24 0</inkml:trace>
  <inkml:trace contextRef="#ctx0" brushRef="#br0" timeOffset="7366.43">20067 14511,'-24'0,"24"25,0-1,0 1,0 0,0 0,0 0,0 24,0 1,0-1,0 1,0 0,0-1,0 1,0-1,0 1,0 0,0-26,0 26,24-25,-24 24,0-24,0 0,25 0,-25 0,0 0,25-25,-25 24</inkml:trace>
  <inkml:trace contextRef="#ctx0" brushRef="#br0" timeOffset="8102.33">22225 13742,'0'25,"25"-25,124-25,-99 0,-26 25,26 0,-25 0,24-25,-24 25,25 0,-25 0,-1-25,26 25,-25 0,0 0,-1 0,-24-24</inkml:trace>
  <inkml:trace contextRef="#ctx0" brushRef="#br0" timeOffset="8326.39">22002 14039,'0'0,"25"0,0 0,0 0,24 0,-24 0,25-24,-1 24,1 0,-1 0,1-25,0 25,74-25,-25 25,-50 0</inkml:trace>
  <inkml:trace contextRef="#ctx0" brushRef="#br0" timeOffset="8902.34">23614 13122,'0'0,"0"-25,0 0,-24 25,-1 0,0 0,0 0,0 25,1 0,-1-25,25 24,-25 1,0 0,0 0,1 0,-1 0,25-1,-75 76,51-51,24-24,-25 25,0-26,25 26,-25-25,25 24,0-24,0 25,0-25,0-1,0 1,0 0,0 0,25 0,25-1,-26 1,1-25,0 0,0 25,0-25,24 0,-24 0,0 0,24 0,-24 0,25 0,-25 0,24-25,1 25,-25-25,24 25,-24-24,25-1,-26 25,26-25,-25 0,0 0,24 1,-24-26,-25 25,25 0,0-24,-25 24,25-25,-25 26,0-1,0 0,0-25,0 26,0-1,-25 0,0 0,25 0,-25 1,0-1,0 0,1 25,-1-25,-25 25,25 0,-24 0,-1 0,25 0,-24 0</inkml:trace>
  <inkml:trace contextRef="#ctx0" brushRef="#br0" timeOffset="10034.3699">15900 16024,'0'-25,"0"0,-25 25,1 0,-1 0,25 25,-25-25,25 25,-25-25,0 25,1-1,-1 1,25 0,-25 0,0 0,0-1,25 26,-25-25,1 0,24 24,-25-24,25 25,0-1,0 1,0-25,0 24,0 1,0 0,0-1,0 1,25-1,-25-24,24 25,-24-1,25-24,0 0,0 0,0 0,0-1,24 1,-24-25,0 25,24-25,-24 25,25-25,-1 0,-24 0,25 0,-25 0,24-25,1 25</inkml:trace>
  <inkml:trace contextRef="#ctx0" brushRef="#br0" timeOffset="11634.58">16942 16297,'-25'0,"0"-25,1 25,24-25,-25 25,0 0,0 0,0 0,1 25,-1-25,0 25,0-25,0 24,0-24,1 25,-26 0,25 0,0-25,1 25,-1 0,0-1,25 26,-25-25,25 0,-25-1,25 1,0 0,0 0,0 0,25-1,0 1,0-25,-25 25,25-25,24 0,-24 0,0-25,0 25,-1-25,26 25,-25-24,0-1,99-99,-124 99,25 25,-25-25,0 0,0 1,0-1,0 0,-25 25,25-25,0 50,0 0,0 0,0-1,0 1,0 0,0 0,25 0,-25-1,24 1,-24 0,25-25,-25 25,25 0,0-25,0 24,-1-24,1 0,0-24,0 24,-25-25,25 25,24-75,-24 51,-25-1,25 0,-25-25,25 26,-25-1,0 0,0-25,0 25,0 1,0-26,0 25,0-24,0 24,-25 0,25-25,-25 26,25-1,-25 0,0 0,1 0,24 1,-25 24,0 0,0 0,25 24,0 1,0 0,0 0,0 0,0-1,0 1,0 0,25 0,-25 0,0-1,25 1,-25 0,25 0,-25 0,0-1,24 1,-24 0,25 0,-25 0,0 0,25-1,-25 1,0 0,25 0,-25 0,0-1,0 1,25-25,-25 25,24 0,-24 0,25-25,0 0,-25 24,25-24,0 0,-1 0,1 0,0 0,0 0,0-24,-1 24,-24-25,25 25,-25-25,25 0,-25 0,25 1,0-1,-25 0,24 0,-24 0,25 1,-25-1,25 0,-25 0,0 0,0 0,0 1,0-1,-25 25,0 0,1 0,-1 0,0 0,0 25,25-1,0 1,25-25,0 0,-25 25,25-25,-1 0,1 25,0 0,0 0,-25-1,0 1,25 0,-25 0,0 0,0-1,0 1,25-25,-1 0,-24 25,25-25,0 0,-25-25,25 25,0 0,-1-25,1 25,0 0,0-24,-25-1,25 25,-1-25,1 0,0 25,0-49,0 24,-25 0,24 0,-24 0,0 0,0 1,-24 24,-1 0,25 24,-25-24,25 25,-25 0,25 0,0 0,0 0,0-1,0 1,0 0,0 0,0 0,0-1,25-24,-25 25,25-25,0 0,-1 0,1 0,0 0,0 0,0 0,-1 0</inkml:trace>
  <inkml:trace contextRef="#ctx0" brushRef="#br0" timeOffset="12078.83">18480 16346,'0'-25,"-25"25,0 0,0 0,25 25,-24 0,24 0,0 0,-25 0,25-1,0 1,0 0,0 0,0 0,0-1,25-24,-1 0,1-24,0-1,-25 0,25 25,-25-25,25 25,-25-25,0 1,0-1,0 0,0 0,0 0,-25 25,25 25,0 0,0 0,0 0,0-1,0 1,0 0,25 0,-1 0,1-1,0-24,0 25,0-25,-1 0,76 0</inkml:trace>
  <inkml:trace contextRef="#ctx0" brushRef="#br0" timeOffset="13118.73">18827 16049,'0'0,"-25"0,25-25,0 50,25-25,-25 24,25-24,-25 25,25 0,-25 0,25 0,-25-1,24 1,-24 0,25 0,0 0,-25-1,25-24,-25 25,0 0,-25-25,0 0,25 25,-25-25,1 25,24 0,-25-25,0 24,25 1,-25-25,25 25,0 0,0 0,25-25,0 0,-25-25,25 25,-25-25,24 25,1-25,-25 0,25 25,-25-24,0-1,25 0,-25 0,0 0,0 0,0 50,0 0,0 0,0 0,0 0,25-1,-1 1,1-25,0 25,0-25,0 0,-1-25,1 25,0-25,0 1,0-1,-1 0,1 0,-25 0,0 0,25 25,-25-24,0-1,0 0,-25 25,25 25,-25-25,25 25,0-1,0 1,0 0,0 0,25 0,0-25,0 0,0 0,-1 0,1 0,-25-25,25 25,0-25,0 0,-25 0,24 1,-24-1,0 0,0 0,0 0,0 1,0 48,0 1,25 0,-25 0,25 0,-25-1,25 1,-25 25,25-25,-1 24,1-24,-25 25,25-1,0-24,0 25,-1-25,1 24,0-24,0 0,0 0,0-1,-25 1,24 25,-48-50,-1 0,0 0,0-25,0 25,0-25,1 0,-1 25,25-24,-25-1,0 0,0 25,25-25,-24 0,24 1,0-1,0 0,24 0,1 25,0-25</inkml:trace>
  <inkml:trace contextRef="#ctx0" brushRef="#br0" timeOffset="13793.31">20960 16197,'-24'0,"24"25,24-25,-24 25,25 0,-25 0,25-1,0 1,-25 25,25-25,49 173,-49-148,0-25,-25 24,24-24,-24 0,25 24,0-24,-25 0,0 0,25-25,-25 25</inkml:trace>
  <inkml:trace contextRef="#ctx0" brushRef="#br0" timeOffset="14098.28">20911 16396,'0'0,"-25"-25,25 0,0 0,0 1,0-1,25 0,0 25,-1-25,1 25,0-25,25 25,-26 0,26-24,0 24,-26 0,26 0,-25 0,24 0,-24 24,0 1,0 0,-25 0,0 0,0-1,-25 1,25 0,-25 0,0 0,1 24,-1-24,0-25,0 25,0 0,1-25,-1 25,0-25,0 24,0-24,1 0</inkml:trace>
  <inkml:trace contextRef="#ctx0" brushRef="#br0" timeOffset="14591.3">21382 16718,'25'-24,"0"-1,-1 0,1 0,0 0,0 1,-25-1,25 0,-1 0,1 0,-25 1,25-26,0 25,-25 0,0 0,0 1,0-1,-25 0,0 25,0 0,1 0,-1 0,0 0,0 0,0 0,25 25,25 0,0-25,0 0,0 24,-1-24,1 25,0-25,-25 25,25-25,-25 25,25 0,-1 0,-24-1,0 1,0 0,25 0,-25 0,0-1,25 1,-25 0,25-25,-25 25,25-25,-1 0</inkml:trace>
  <inkml:trace contextRef="#ctx0" brushRef="#br0" timeOffset="15599.3">22027 16371,'0'-25,"0"0,-25 25,25-24,0 48,-25-24,25 25,0 0,-25-25,25 25,0 0,0 0,0-1,0 1,25 0,-25 0,25 0,0-25,-25 24,25-24,0 25,-1-25,1 0,0 0,0 0,0 0,-1-25,1 1,-25-1,0 0,0 0,-25 25,25-25,-24 1,-1 24,25-25,-25 25,0-25,0 25,1 0,-1 0,0-25,0 25,0 0,25-25,25 25,0 0,0-25,0 25,-1-24,1 24,0 0,0 0,0-25,-1 25,1 0,0 0,-25 25,0-1,25 1,-25 0,0 0,0 0,25 0,-25-1,24 1,-24 0,25 0,0 0,0-1,0-24,-1 0,1 0,0 0,-25-24,25 24,0-25,-1 0,-24 0,25 0,-25 1,0-1,0 0,0 0,0 0,0 0,0 1,0-1,0 0,0 0,0 0,0 1,-25 24,25 24,0 1,0 0,-24-25,24 25,0 0,0-1,0 1,0 0,24 0,1 0,0-25,0 0,0 0,-1 0,1-25,0 25,0-25,0 25,-1-25,1 0,0 25,-25-24,25 24,-25-25,0 0,0 0,0 0,0 1,0-1,-25 25,0 0,25 25,-25-25,25 24,-24-24,24 25,0 0,0 0,0 0,0-1,24 26,1-25,0-25,0 25,0-25,-1 0,1 0,0 0,0 0,0 0,0-25,-1 25,1 0,0 0,0-25,0 25,-1 0</inkml:trace>
  <inkml:trace contextRef="#ctx0" brushRef="#br0" timeOffset="16213.57">23342 15875,'0'25,"0"0,0-1,0 1,24 0,-24 0,25 0,-25-1,0 1,-25 0,1 0,24 0,-25-1,0 1,0-25,25 25,-25 0,1-25,24 25,-25-1,25 1,25-25,-1-25,1 25,-25-24,25 24,0-25,0 0,-1 0,1 50,0-25,0 0,0 0,-1 0,1 0,0 0,0 0,0 0,-1 0,1-25,0 25,0 0</inkml:trace>
  <inkml:trace contextRef="#ctx0" brushRef="#br0" timeOffset="18393.25">17041 17289,'0'0,"0"-25,0 0,0 0,0 1,0-1,0 0,0 0,0 0,-25 1,25-1,0 0,0 0,0 0,0 50,0 0,0 0,0 0,0-1,0 1,0 0,0 0,0 24,0-24,0 25,0-1,0 1,0-25,25 24,-25 1,0 0,0-25,25 24,-25-24,0 0,25 24,-25-24,0 0,25-25,-25 25,24 0,-24-1,0 1,25-25,-25 25,0 0,25-25,-25 25,25-25,-25 24,0-48,0-1,0 0,0 0,0 0,-25 1,25-1,-25 25,25-25,-25 25,1-25,-1 0,0 25,25-24,-25 24,0-25,1 25,-1 0,0-25,0 25,0 0,1 0,48 0,1 0,0 0,-25-25,25 25,0 0,-1 0,1-25,0 25,0 0,-25-24,25 24,-1-25,1 25,0-25,0 25,-25-25,25 25,-25-25,24 25,-24-25,-24 25,24 25,-25-25,25 25,-25 0,25 0,0 0,0-1,25 1,0-25,-1 0,1 0,0 0,0-25,0 25,-25-24,24 24,-24-25,25 25,-25-25,25 25,-25-25,0 0,0 0,-25 1,25-1,-25 25,1-25,-1 25,0 0,0 0,0 0,1 25,-1-25,0 25,25-1,0 1,0 0,0 0,25-25,0 0,-1 0,1-25,0 0,0 25,0-25,-1 1,1 24,0-25,0 0,0 25,-25-25,24 0,1 1,-25-1,0 0,0 0,0 0,0 1,-25 24,1-25,24 50,24-25,-24 24,25-24,-25 25,25 0,0 0,0 0,-1-1,1 1,-25 0,25-25,0 25,-25 0,25-25,0 24,-1-24,-24 25,25-25,0 0,0 0</inkml:trace>
  <inkml:trace contextRef="#ctx0" brushRef="#br0" timeOffset="18986.19">19026 17090,'0'0,"-25"0,0 0,0 0,0 0,1 0,-1 25,0-25,0 25,25 0,-25-25,0 25,1-1,-1 1,0 0,0 0,0 0,25-1,-24 1,-1 0,25 0,0 0,-25-1,25 1,25 0,0 0,-1-25,1 0,0 25,0-25,0 0,-1 0,1-25,25 25,-25 0,0 0,24-25,-24 25,0-25,24 25,-24-25,25 25,-25 0</inkml:trace>
  <inkml:trace contextRef="#ctx0" brushRef="#br0" timeOffset="19698.39">19373 17314,'0'-25,"-25"25,25-25,-25 25,25 25,-25 0,1-1,-1 1,0 0,25 0,-25-25,25 25,-25-1,25 1,0 0,0 0,0 0,25-25,0 0,0 0,-25-25,25 25,-1-25,1 0,0 0,-25 1,0-1,0 0,-25 25,25-25,-25 25,25 25,0 0,0 0,0-1,0 1,0 0,0 0,25-25,-25 25,25-25,0 0,-25-25,25 25,-1 0,1-25,0 25,-25-25,25 25,0-25,-1 1,1 24,0-25,-25 0,25 25,0-25,-25 0,24 1,-24-1,0 0,0 0,-24 0,-1 25,0 0,0 0,25 25,25 0,-25 0,25-25,-25 25,25-1,-25 1,24-25,-24 25,25 0,0 0,0-25,-25 24,25-24,-1 0,1 0,0 0</inkml:trace>
  <inkml:trace contextRef="#ctx0" brushRef="#br0" timeOffset="20150.24">19968 17239,'0'0,"25"0,0 0,0 25,-1 0,-24 0,25-1,-25 1,0 0,0 0,0 0,25-1,-25 1,0-50,0 1,0-1,0 0,0 0,0 0,0 1,25-1,-25 0,25 25,-25-25,24 25,1 0,0 0,-25 25,25-25,-25 25,25-25,-1 25,1-1,0 1,0 0,0 0,-1-25,1 25,0-25,-25 24</inkml:trace>
  <inkml:trace contextRef="#ctx0" brushRef="#br0" timeOffset="20833.98">20762 17214,'-25'-24,"0"24,0 0,25 24,-24-24,-1 25,25 0,0 0,-25 0,25-1,0 1,0 0,25-25,-25 25,25 0,-1-25,1 0,0 0,0 0,-25-25,25 25,-25-25,24 25,-24-25,0 0,25 25,-25-24,0-1,0 0,0 0,0 0,-25 1,1-1,-1 25,25 25,-25-25,25 24,0 1,0 0,0 0,25-25,-25 25,0-1,25-24,-25 25,24-25,1 0,-25 25,25-25,0 0,0 0,0 0,-1 0,1 0,0-25,0 25,-25-25,25 1,-25-1,0 0,0 0,0 0,0 1,0-1,0 0,0 0,0 0,0 1,-25-1,25 0,-25 0,0 0,25 1,-25 24,25 24,0 1,0 0,0 0,0 0,25-1,-25 1,25 0,-25 0,25 0,-25-1,25 1,-25 0,24 0,1 0,-25-1,25 1,0-25,-25 25,25-25,-1 25,1-25,0 0,25 0</inkml:trace>
  <inkml:trace contextRef="#ctx0" brushRef="#br0" timeOffset="21038.23">20985 17140,'0'-25,"25"25,0 0,0 0,-1-25,1 25,25-24,-1 24,-24-25</inkml:trace>
  <inkml:trace contextRef="#ctx0" brushRef="#br0" timeOffset="21806.3299">22201 17314,'0'0,"24"0,1-25,0 25,0-25,0 0,-1 25,-24-25,25 1,-25-1,0 0,-25 25,1 0,-1 0,0 0,0 25,0-25,1 25,-1-1,0 1,0 0,25 0,0 0,0-1,0 1,0 0,0 0,25 0,-25-1,25-24,0 25,-1-25,1 0,0 0,0 0,24 0,-24 0,0-25,0 25,24 0,-24 0,0-24,0 24,0 0,-1-25</inkml:trace>
  <inkml:trace contextRef="#ctx0" brushRef="#br0" timeOffset="22246.09">22548 17214,'0'-24,"0"-1,25 25,-1 0,1 0,-25 25,25-25,-25 24,25 1,-25 0,0 0,25-25,-25 25,0-1,24 1,-24 0,0 0,0-50,25 25,-25-25,0 0,0 1,25-1,-25 0,0 0,25 25,-25-25,25 1,-1-1,1 25,0-25,0 25,0 0,-25 25,24-25,-24 25,25-1,-25 1,25-25,-25 25,0 0,25-25,-25 25,25-25,-25 24</inkml:trace>
  <inkml:trace contextRef="#ctx0" brushRef="#br0" timeOffset="22982.8">23292 17066,'-25'0,"0"0,1 0,-1 0,0 24,0-24,0 0,25 25,-24-25,24 25,-25 0,25 0,0-1,0 1,25-25,-1 0,1-25,0 25,-25-24,25 24,-25-25,25 0,-1 0,-24 0,25 1,-25-1,25 25,0 0,0 25,-1-1,-24 1,25 0,0 0,0 0,-25-1,25 1,-1 25,1-25,-25-1,25 26,0-25,0 0,-25 24,24-24,-24 0,0 0,0 0,0-1,0 1,-24-25,24 25,-25-25,0 0,0 0,0 0,1 0,-1 0,0 0,-25-25,26 25,-1-25,0 1,0-1,0 0,1 0,24 0,0 0,0 1,0-1,0 0,0 0,0 0,24 1,-24-1,25 0,-25 0,25 0,0 1,0-1,-1 25,-24-25,25 0,0 0,0 1,-25-1,25 25,-25-25,0 0,0 0,0 1,-25 24,25 24,0 1,0 0,0 0,0 0,0-1,25 1,-25 0,24 0,-24 0,25-1,0 1,-25 0,25-25,0 25,-1-25,1 25,0-1,0-24,0 0,-1 0</inkml:trace>
  <inkml:trace contextRef="#ctx0" brushRef="#br0" timeOffset="23117.2">23490 16892,'0'0,"-24"0,-1 0,25-25,-25 25</inkml:trace>
  <inkml:trace contextRef="#ctx0" brushRef="#br0" timeOffset="23846.1499">23664 16966,'25'0,"0"0,-1 0,-24 25,25-25,-25 25,0 0,25 0,-25-1,0 1,0 0,25-25,-25 25,0 0,0-1,0-48,0-1,0 0,0 0,0 0,25 25,-25-24,0-1,24 25,-24-25,0 0,25 0,0 1,0 24,0 0,-1 24,-24 1,0 0,25 0,-25 0,0-1,25 1,-25 0,25-25,0 0,0 0,-1 0,-24-25,25 25,25-49,-25 24,-1 0,-24 0,0 0,25 1,-25-1,0 0,-25 25,1 0,-1 0,25 25,-25-25,25 25,-25-1,25 1,-25 0,25 0,0 0,0-1,0 1,25-25,-25 25,25-25,-25 25,25-25,0 0,-1 0,1 0,0 0,0 0,0 0,-1 0,26-25,-25 25,24 0,-24-25,0 25</inkml:trace>
  <inkml:trace contextRef="#ctx0" brushRef="#br0" timeOffset="24249.53">23292 16644,'0'0</inkml:trace>
  <inkml:trace contextRef="#ctx0" brushRef="#br0" timeOffset="24366.0099">23342 16644,'24'0,"1"-25,0 25,-50 25,0-25,25 25</inkml:trace>
  <inkml:trace contextRef="#ctx0" brushRef="#br0" timeOffset="25018.1">24458 16049,'25'0,"-1"0,1 0,0 24,0-24,0 0,-1 25,26 0,49 74,-74-74,25 74,-26-49,1 0,0-1,0 26,0-26,-1 26,1-1,-25 0,25 1,-25-26,0 26,0-26,0 1,0 24,-25-24,25 0,-49-26,24 26,0 0,-25-26,1 1,-1 0,-24 0,24 0,1-2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21:34.6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292 4018,'0'-24,"-25"24,0 0,0 0,0 0,1 0,-1 0,0 24,0-24,0 25,1-25,-1 25,0 0,0-25,0 25,0-1,1-24,-1 25,0 0,0 0,0 0,1-1,-1 1,25 0,-25-25,0 25,25 0,0-1,0 1,-25-25,25 25,0 0,0 0,0-1,0 1,0 0,0 0,0 0,0-1,0 1,25 0,0 0,-25 0,25-25,-25 24,25-24,-1 0,1 25,0-25,0 0,74 25,-49-25,-1 0,1 0,-25 0,24-25,-24 25,25 0,-1-25,-24 25,25-24,-25 24</inkml:trace>
  <inkml:trace contextRef="#ctx0" brushRef="#br0" timeOffset="984.51">4887 4366,'0'0,"-25"0,25-25,0 0,-25 25,0 0,1 0,-1 25,0-25,0 25,0-1,1-24,-1 25,0 0,0 0,0 0,25-1,-24 1,24 0,-25 0,25 0,0-1,0 1,0 0,0 0,0 0,25-25,-1 0,1 0,0 0,0-25,0 25,24-25,-24 0,0 0,0 1,-1 24,1-25,0 0,-25 0,25 25,-25-25,0 1,0-1,0 0,0 0,0 0,0 50,0 0,0 0,0 0,0-1,25 1,-1 0,1 0,0-25,-25 25,25-25,0 0,0 0,-25-25,24 25,-24-25,25 25,0 0,-25-25,25 25,-25-25,25 25,-25-24,24-1,1 0,-25 0,25 0,-25 1,0-1,0 0,-25 0,25 0,-25 25,1 0,24 25,0 0,0 0,24 0,-24-1,25-24,-25 25,0 0,25 0,0 0,-25-1,25-24,-25 25,24-25,-24 25,25-25,0 25,0-25,0 0,-1 0,1 0,0 0,0-25,0 25</inkml:trace>
  <inkml:trace contextRef="#ctx0" brushRef="#br0" timeOffset="1491.8599">5705 4291,'0'-25,"0"50,25-25,-25 25,25-25,-25 25,25-25,-25 25,0-1,25-24,-25 25,0 0,24 0,-24 0,0-1,0 1,0 0,0-50,0 0,0 1,0-1,0 0,0 0,25 25,-25-25,25 1,0-1,0 0,-1 0,1 25,0 0,0 0,-25 25,25-25,-25 25,24-25,-24 25,25-1,-25 1,25 0,0 0,0 0,0-1,-1-24,-24 25,25-25,0 0,0 0</inkml:trace>
  <inkml:trace contextRef="#ctx0" brushRef="#br0" timeOffset="2288.2599">6648 4192,'-25'-25,"0"25,1 0,-1 0,25 25,-25-25,25 25,0 0,0-1,0 1,0 0,0 0,0 0,0-1,0 1,0 0,0 0,0 0,25-1,0 1,-1 0,1-25,-25 25,25-25,0 0,0 0,-1 0,1 0,0 0,0 0,0-25,-1 25,-24-25,25 25,0-25,0 1,-25-1,0 0,0 0,0 0,-25 1,0 24,0-25,1 0,-26 25,25 0,0 0,1 0,-26 0,25 0,0 0,1 25,-1-25,25 25,0-1,0 1,25 0,-1-25,51 25,-50-25,-1 0,26 0,-25 0,0 0,-1 0,26 0,-25-25,0 25,-1 0,1-25,0 25,0-25,0 1,-1 24,1-25,-25 0,25 0,-25 0,25 1,-25-1,0 0,0 0,0 0,0 1,0-26,0 25,0 0,-25 1,25-26,-25 25,25 0,-25 1,1 24,24-25,-25 25,25-25,-25 25,25 25,0 0,0-1,0 1,0 0,0 0,0 0,25-1,-25 26,25-25,-25 0,24-1,-24 26,25-25,-25 0,25 49,0-49,-25 0,25-1,-25 1,25 0,-1 0,-24 0,25-25,0 24,0 1,0-25,-1 25,1-25,0 0,0 0,0 0,-1-25,1 25,-25-25</inkml:trace>
  <inkml:trace contextRef="#ctx0" brushRef="#br0" timeOffset="2520.32">6946 4167,'24'0,"1"0,0 0,0-25,0 25,-1-24,26 24,25-25,-1 0,-24 0</inkml:trace>
  <inkml:trace contextRef="#ctx0" brushRef="#br0" timeOffset="3204.84">8335 3746,'0'0,"-25"0,25-25,0 0,0 0,0 50,0 0,0 0,0-1,0 1,0 0,0 0,0 0,0 24,25-24,-25 0,0 24,0-24,0 25,25-25,-25-1,0 26,0-25,24 0,-24 24,0-24,25 0,-25 0,25-1,-25 1,25 0,0 0,-1-25,1 0,0 0,0 0,0 0,-1 0,-24-25,25 0</inkml:trace>
  <inkml:trace contextRef="#ctx0" brushRef="#br0" timeOffset="3452.58">7987 4266,'25'0,"-25"-24,25 24,0 0,0-25,-1 25,26-25,-25 25,0-25,24 25,26-25</inkml:trace>
  <inkml:trace contextRef="#ctx0" brushRef="#br0" timeOffset="4123.9399">8608 3721,'0'25,"0"-1,0 1,24 0,-24 0,0 0,25-1,-25 1,25 25,-25-25,25-1,-25 26,25-25,-25 0,24-1,-24 26,25-25,-25 0,0-1,25 1,-25 0,0 0,0-50,0 0,0 0,0 1,0-1,0 0,0 0,0 0,25 1,0-1,-1 25,1 25,0-1,0 1,0 0,-1-25,-24 25,25-25,-25 25,25-25,0 0,0 24,-1-24,1 0,0 0,0 0,0-24,-1 24,1-25,0 25,-25-25,25 0,0 25,-25-25,0 1,0-1,0 0,0 0,-25 0,0 25,25-24,-25 24,0 24,25 1,0 0,-24 0,24 0,0-1,0 1,0 0,0 0,24 0,1-25,-25 24,25-24,0 0,25 25,-26-25,1 0,0 0,25 0,-26 0,26 0,-25 0</inkml:trace>
  <inkml:trace contextRef="#ctx0" brushRef="#br0" timeOffset="5091.96">9798 3944,'0'0,"-25"0,25-25,-24 25,-1 0,0 0,25 25,-25 0,25 0,0-1,0 1,0 0,0 0,0 0,0-1,0 1,0 0,25 0,0 0,-25-1,25-24,-1 25,1-25,-25 25,25-25,0 0,0 0,-1 0,1 0,0 0,0 0,0-25,-1 25,1-25,0 25,0-24,-25-1,25 0,-25 0,0 0,0 1,-25-1,0 25,0-25,0 0,1 25,24-25,-25 25,0-24,0 24,0 0,-24 0,24 0,0 0,0 0,1 0,-1 0,25 24,-25-24,25 25,0 0,0 0,25 0,0-25,-25 24,24-24,1 0,0 0,0 0,0 0,-1 0,1-24,0 24,0 0,0-25,-1 25,1-25,0 0,0 0,-25 1,0-1,0 0,0 0,0 0,-25 1,50 24,0 24,-1-24,1 0,-25 25,25-25,0 25,0 0,-25 0,24-25,-24 24,25 1,-25 0,25 0,0 0,-25-1,25 1,0 0,-1-25,1 0,0 0,0 0,0 0,-1-25,1 25,0-25,0 1,0-1,-1 25,-24-25,25 0,-25 0,25 1,-25-1,0 0,0 0,0 0,-25 25,0-24,-24 24,49 24,-25-24,0 25,25 0,0 0,0 0,0-1,0 1,0 25,25-50,-25 25,25-25,-25 24,25-24,-1 25,1-25,0 0,25 0,-26 0,1 0,0 0,0 0,24 0,-24 0,0-25,0 25</inkml:trace>
  <inkml:trace contextRef="#ctx0" brushRef="#br0" timeOffset="5731.9299">10989 3919,'0'0,"0"-25,0 1,25 24,-1 0,-24 24,25-24,-25 25,25-25,-25 25,0 0,0 0,0-1,0 1,0 0,0 0,0 0,0-1,0 1,0-50,0 1,0-1,0 0,0 0,0 0,0 1,25-1,0 25,-25-25,24 25,-24-25,25 25,0 0,-25 25,25-25,0 25,-25 0,0-1,24-24,-24 25,0 0,0 0,0 0,0-50,0 0,0 0,0 0,0 1,0-1,25 0,0 0,-25 0,25 25,0-24,0 24,-1-25,1 25,0 25,0-25,-25 24,25 1,-25 0,0 0,24-25,-24 25,0-1,25 1,0 0,-25 0,25-25,-25 25,25-25,-25 24,24-24,1 0,0 0,0 0</inkml:trace>
  <inkml:trace contextRef="#ctx0" brushRef="#br0" timeOffset="6464.07">12973 3597,'0'-25,"0"0,-25 25,25 25,-24-25,-1 0,0 25,0-25,0 24,-24-24,24 25,0 0,0 0,1-25,24 25,0 0,0-1,0 1,0 0,24-25,1 0,0 25,0-25,0 0,-1 0,1 25,0-25,25 0,-26 0,26 0,-25 24,0-24,24 0,-24 0,0 25,0-25,-1 25,-24 0,0 0,-24-25,-1 24,0-24,0 25,0-25,1 25,-26-25,25 0,-24 25,24-25,0 0,-25 0,26 0,-26 0,25 0</inkml:trace>
  <inkml:trace contextRef="#ctx0" brushRef="#br0" timeOffset="7708.16">13593 3696,'0'-25,"-24"25,-1 0,0 0,0 0,0 0,0 0,1 0,-1 25,25 0,-25-25,0 25,0-1,25 1,-24-25,24 25,0 0,0 0,0-1,0 1,0 0,24-25,-24 25,25-25,0 0,0 0,0 0,-1 0,1 0,0-25,0 25,0-25,0 25,-1-25,1 25,-25-24,25-1,-25 0,0 0,0 0,0 1,0-1,0 0,-25 0,0 25,25 25,0 0,0 0,0-1,0 51,25-50,-25-1,25-24,-25 25,25-25,0 25,-1-25,1 0,25 0,-25 0,-1-25,1 25,-25-25,0 1,25 24,-25-25,0 0,0 0,0 0,0 1,0-1,0 0,0 0,-25 25,25 25,-25-25,25 25,0 0,0-1,0 1,25 0,-25 0,25-25,0 0,0 25,-1-25,1 0,0 0,0 0,0-25,-1 25,1 0,0-25,0 0,0 0,-1 1,-24-1,25 0,-25 0,0 0,0 0,0 1,0-1,-25 25,25-25,0 50,0 0,25-1,-25 1,25 0,0 0,0 0,-1 0,-24-1,25 26,0-25,-25 0,25-1,0 26,-25-25,0 0,0 24,0-24,0 0,0 0,0-1,0 1,-25 0,0 0,25 0,-25-25,0 24,1-24,-1 0,-25 0,25 0,1 0,-1 0,0 0,0 0,0 0,1 0,-1-24,0 24,0 0,25-25,0 0,0 0,25 0,0 1,0-1,-1 0,1 0,0 0,0 1,24-1,-24-25,25 25,-25 1,24-26,-24 25,49-49,-49 49,0 0,0 0,0 0,0 1,-25-1,0 0,0 0,0 0,-25 25,25 25,0 0,0 0,0 0,25-1,-25 1,24 0,1 0,0 0,0-25,0 25,-1-1,-24 1,25 0,0 0,-25 0,0-1,0 1,0 0,0 0,-25 0,0-1,1-24,-1 0,-25 0,25 0,1 0</inkml:trace>
  <inkml:trace contextRef="#ctx0" brushRef="#br0" timeOffset="7923.93">14164 3051,'0'0,"25"0,-1-25,1 25,0 0,25 0,-26-25,1 25,0 0,0 25,0-25,-1 0,1 25,0 0,-25 0,0-1,0 26,0-25</inkml:trace>
  <inkml:trace contextRef="#ctx0" brushRef="#br0" timeOffset="9147.8799">3820 6127,'0'-25,"-25"25,1 0,-1 0,0 0,0 25,0 0,1-25,-1 24,25 1,-25 0,0-25,0 25,25 0,-24-1,24 26,-25-25,25 0,0-1,0 1,0 0,0 0,25 0,-1-25,-24 24,25-24,0 25,0-25,0 0,-1 0,1-25,25 25,-25-24,24-1,1 0,-25 25,-1-25,1 0,-25 1,25-1,-25 0,25 0,-25 0,0 1,0-1,0 0,0 0,-25 0,0 1,25 48,0 1,0 0,0 0,25-25,-25 25,0-1,25-24,-25 25,25-25,-25 25,25-25,-1 25,1-25,0 0,0 25,0-25,-1 0</inkml:trace>
  <inkml:trace contextRef="#ctx0" brushRef="#br0" timeOffset="9964.5">4912 6400,'0'-25,"24"25,1-25,0 0,-25 0,50-24,-50 24,0 0,25 0,-25 1,0-1,0 0,24 0,-24 0,0 1,-24 24,24-25,-25 25,0 0,0 0,0 0,0 0,1 0,24 25,24-25,1 0,0 0,0 0,25 0,-26 0,1 0,0 0,25 0,-26 0,1 0,0 24,0 1,0-25,-1 25,-24 0,25-25,0 25,-25-1,25 1,0 0,-1 0,1 0,0-25,0 0,49 24,-49-24,0-24,0-1,-25 0,24 25,-24-25,0 0,0 1,25 24,-25-25,0 0,0 0,0 0,0 1,0-1,-25 25,25-25,-24 25,-1 0,0 0,0 25,25 0,0-1,0 1,0 0,0 0,0 0,0-1,0 1,0 0,25 0,-25 0,25-25,-25 24,25 1,-1-25,-24 25,25-25,0 25,0-25,0 0,49 0,-49 0,24-25,-24 25,0 0</inkml:trace>
  <inkml:trace contextRef="#ctx0" brushRef="#br0" timeOffset="11296.19">6102 5978,'0'0,"0"-25,0 0,25 25,0 25,-25 0,25-25,-25 25,0 0,25-1,-25 1,0 0,24-25,-24 25,25 0,-25-1,0 1,25 0,-25 0,25 0,-25-1,25-24,-25 25,24-25,1 0,0 0,-25-25,25 25,-25-24,25-1,-25 0,0 0,24-24,-24 24,0 0,0 0,0 0,0 1,0-1,0 0,0 0,0 50,0 0,25 0,-25-1,25 1,-25 0,25 0,0-25,-1 25,1-25,0 0,0 0,0 0,-1 0,1 0,0 0,-25-25,50 25,-26-25,1 25,-25-25,25 25,0-25,0 1,-1-1,-24 0,0 0,0 0,-24 1,-1-1,0 25,0 0,0 0,1 0,-1 25,25-1,0 1,0 0,0 0,0 0,0-1,0 1,25 0,-25 0,0 0,24-25,-24 24,25-24,-25 25,25-25,0 0,0 0,-1 0,1-25,0 25,-25-24,25 24,0-25,-1 0,1 0,0 0,0 25,0-24,0-1,-25 0,24 0,1 0,-25 1,0-1,0 0,0 0,-25 0,1 25,-1 0,0 25,25 0,25-25,0 25,-1-25,1 25,0-25,0 49,0 1,-25-25,24-1,-24 1,0 0,25-25,-25 25,25-25,0 0,0 0,-1 0,1 0,-25-25,25 25,0 0,-25-25,25 0,-1 25,-24-24,25-1,0 25,-25-25,25 0,-25 0,0 1,0-1,0 0,0 0,-25 0,0 25,0 0,1 0,24 25,0 0,24-25,-24 25,25-25,0 25,0-25,0 24,-1-24,1 25,0-25,0 25,0-25,-1 25,1 0,0-25,-25 24,0 1,0 0,-25-25,0 25,1-25,-1 25,-99-1,99-24,0 0,0 0,1 0,-1 0,0 0</inkml:trace>
  <inkml:trace contextRef="#ctx0" brushRef="#br0" timeOffset="11575.72">7987 5779,'0'-24,"0"48,0 1,0 0,0 0,25 0,-25 0,0-1,25-24,-25 25,25 0,0 0,-1-25,-24 25,25-25,0 0,0 24,0-24,0 0,-1 0,1 0,0-24</inkml:trace>
  <inkml:trace contextRef="#ctx0" brushRef="#br0" timeOffset="11710.99">8111 5655,'0'0,"-24"0,-1-24,25-1,-25 25,25-25</inkml:trace>
  <inkml:trace contextRef="#ctx0" brushRef="#br0" timeOffset="12663.84">8236 5358,'0'0,"0"-25,0 0,0 50,0 0,24 0,-24-1,25 1,0 0,-25 0,25 24,0-24,-25 0,24 25,-24-26,25 26,0-25,0 24,-25-24,25 0,-25 0,0 0,0 0,24-25,-24 24,0-48,0-1,0 0,25 25,-25-25,25 25,0-25,0 25,-1 0,1 0,0 0,-25 25,0 0,0 0,-25-25,25 25,-25-1,1 1,-1-25,25 25,-25-25,25 25,-25-25,50 0,0-25,0 25,-1-25,1 0,0 25,25-49,-26 24,1 0,0 0,0 0,0 1,-1-1,-24 0,25 0,0 0,-25-24,0 24,0 0,0-24,0 24,0-25,-25 25,25 1,-25-1,25 0,-24 0,-1 0,0 1,0 24,25-25,-25 25,25 25,-24-25,24 24,0 1,0 0,0 0,0 0,0 24,24-24,-24 0,25 24,-25-24,0 0,25 25,-25-26,25 1,-25 25,25-25,-25-1,24 1,1 0,0 0,0 0,0-25,-1 0,1 25,0-25,0 0,0 0,49-25,-49 0,0 25,-1-25,1 0,0 25,0-25,-25 1,25-1,-25 0,25 25,-25-25,0 0,0 1,0-26,0 25,0 0,0 1,-25 24,25-25,-25 25,25 25,0-1,-25-24,25 25,0 0,0 0,0 24,0-24,0 0,0 0,0 0,0-1,25-24,-25 25,25 0,-25 0,25-25,-1 25,1-25,0 25,0-25,0 0,-1 24,26-24,-25 0,24-24</inkml:trace>
  <inkml:trace contextRef="#ctx0" brushRef="#br0" timeOffset="13335.75">10418 5631,'25'-25,"0"25,0-25,0 0,-1 0,-24 1,0-1,-24 25,-1 0,0 0,0 25,0-25,1 24,-1-24,0 25,0 0,0 0,0 0,25-1,-24 1,24 0,0 0,0 0,0-1,0 1,0 0,0 0,24 0,1 0,0-25,25 0,-25 0,-1 0,1 0,25 0,-25 0,24 0,-24 0,25-25,-26 25,26 0,-25 0,0-25,-1 25</inkml:trace>
  <inkml:trace contextRef="#ctx0" brushRef="#br0" timeOffset="14475.82">10790 5581,'0'-25,"25"25,0 25,0 0,-25 0,25-1,-25 1,24 0,-24 0,0 0,0-1,0 1,0 0,0-50,0 0,0 1,0-1,0 0,25 0,-25 0,25 1,0-1,-25 0,25 25,-1-25,-24 0,25 25,0 0,0-24,0 24,-25 24,24-24,-24 25,25 0,-25 0,25-25,-25 25,25-1,0 1,-1-25,-24 25,25-25,0 0,0 0,0 25,0-25,-1 0,1 0,0-25,0 25,0 0,-1-25,1 0,0 1,-25-1,0 0,0 0,0 0,0 1,0-1,-25 25,25-25,-25 25,1 0,24 25,-25-25,0 25,0-25,0 24,1-24,24 25,-25-25,25 25,0 0,0 0,25-25,-1 0,1 0,0 0,-25-25,25 25,0-25,-1 25,1 0,0 0,0 0,0 0,-1 0,-24 25,25-25,0 25,0-1,0 1,-1 0,1 0,0 24,0-24,-25 25,0-25,0 0,0-1,0 26,-25-25,25 0,-25 24,-24-24,24 0,0 0,-25-1,1 1,24-25,-25 25,26-25,-26 0,25 0,0 0,-24-25,24 0,0 25,25-24,0-1,-25 0,25 0,0 0,0 1,25-26,0 50,0-50,0 26,-1-1,1 0,25 0,-25 0,24 0,1 1,-1-1,-24 0,25 0,-1 0,-24 1,0-1,0 0,0 0,-1 0,-24 1,25-1,-25 0,0 0,-25 25,1 0,24 25,0 0,0 0,-25-25,25 24,0 1,0 0,0 0,0 24,0-24,0 0,0 0,25 0,-25-1,24-24,1 25,0 0,0-25,0 25,-1-25,1 0,50 0,-51 0,1 0,0 0,0-25,0 25,-1-25</inkml:trace>
  <inkml:trace contextRef="#ctx0" brushRef="#br0" timeOffset="14639.85">11981 5308,'0'0,"-25"0,0 0,25-25,25 25,0 0</inkml:trace>
  <inkml:trace contextRef="#ctx0" brushRef="#br0" timeOffset="15328.82">12204 5407,'25'0,"0"0,0 0,-1 0,1 25,0 0,0-25,-25 25,25 0,-25-1,0 1,24 0,-24 0,0 0,0-1,0 1,0 0,0 0,0 0,-24-25,24-25,0 0,-25 25,25-25,0 0,0 1,0-1,25 0,-25 0,24 25,-24-25,25 1,0-1,0 25,-25-25,25 25,0 0,-1 0,1 25,0 0,-25-1,25 1,0 0,-25 0,24 0,1-1,0-24,-25 25,25-25,0 0,-25 25,24-25,1 0,0 0,0 0,-25-25,25 25,-1-25,1 25,0-24,0 24,0-25,-1 0,1 0,-25 0,25 1,-25-1,25 0,-25 0,0 0,0 1,0-1,0 0,0 0,0 0,-25 25,25-24,-25 24,0 0,25 24,-24 1,24 0,-25 0,25 0,0 24,0-24,0 0,0 0,0-1,0 1,0 0,0 0,25 0,-25-1,24-24,1 25,0-25,-25 25,50-25,-26 0,1 25,0-25,25 0,-26 0,26-25,-25 25,24 0</inkml:trace>
  <inkml:trace contextRef="#ctx0" brushRef="#br0" timeOffset="19583.57">14685 4911,'0'-24,"0"48,0 1,0 0,0 0,0 0,0-1,0 1,0 0,0 0,25 0,-25-1,0 26,0-25,24 24,-24-24,25 0,-25 25,0-1,0-24,0 25,25-26,-25 1,0 25,0-25,0-1,0 1,0 0,0 0,0 0,0-1,0 1,0-50,-25 25,25-24,0-1,0 0,0 0,0 0,0 1,0-1,0 0,0 0,0 0,25 25,-25-24,25-1,0 0,-1 0,1 25,-25-25,25 25,0-24,0 24,-1 0,1 0,0 0,0 0,0 0,-1 24,1-24,-25 25,25-25,0 25,0 0,-1 0,1-1,0 1,-25 0,25-25,-25 25,0 0,25-25,-25 24,24-24,-24 25,25-25,0 0</inkml:trace>
  <inkml:trace contextRef="#ctx0" brushRef="#br0" timeOffset="20431.75">15751 5234,'-24'0,"-1"0,0 0,0 25,0-1,0-24,1 25,24 0,-25 0,0 0,25-1,-25 1,0 0,25 0,-24 0,24-1,0 1,0 0,0 0,0 0,0-1,24 1,1-25,0-25,0 25,0 0,-25-24,24-1,51-25,-50 25,-25 1,25-1,-25 0,0 0,0 0,0 1,0-1,0 0,0 50,-25 0,25-1,0 1,0 0,0 0,0 0,0-1,0 1,0 0,25-25,-1 25,1-25,0 0,0 0,0 0,-1-25,1 25,0-25,0 25,0-25,-1 1,1-1,0 25,0-25,0 0,-25 0,24 1,-24-1,25 25,-25-25,0 0,0 0,0 1,-25 24,1 0,-1 0,0 0,0 0,25 24,0 1,0 0,25 0,0 0,0-1,-1-24,26 50,0-25,-1 24,-24-49,0 25,-25 0,25-25,-25 25,0 0,0-1,-25 1,0-25,0 25,0-25,1 25,-1-25,-25 0,25 0,-24 25,24-25,-25 0,26 0,-1 0,0 0,0 0</inkml:trace>
  <inkml:trace contextRef="#ctx0" brushRef="#br0" timeOffset="20928.77">17364 4787,'0'0,"-25"0,25-25,-25 25,25 25,0 0,0 0,0 0,0 24,0-24,0 0,0 0,0 24,0-24,0 0,0 25,0-26,0 26,25-25,-25 0,25-1,-25 26,24-25,-24 0,25-1,0 1,0 0,0 0,-1-25,1 25,0-25,0 0,0 0,-1 0,1 0,0 0,0 0,0-25</inkml:trace>
  <inkml:trace contextRef="#ctx0" brushRef="#br0" timeOffset="21163.54">16967 5259,'0'-25,"25"25,-1-25,1 25,25-25,-25 25,-1 0,1-25,25 25,-25 0,24-24,1 24,-25 0,24 0,-24-25,25 25</inkml:trace>
  <inkml:trace contextRef="#ctx0" brushRef="#br0" timeOffset="21900.06">17587 4862,'0'25,"0"-1,25-24,-25 25,24 0,-24 0,0 0,0-1,25 26,-25-25,0 0,0-1,0 26,0-25,0 0,0-1,0 1,0 0,0 0,0 0,0-1,0 1,0-50,0 1,0-1,0 0,0 0,25 25,-25-25,25 25,-25-24,25 24,-25-25,25 25,-25-25,24 25,1 0,0 0,0 0,-25 25,25 0,-25-1,24-24,-24 25,25-25,0 25,0-25,0 25,-1-25,1 0,0 0,0 0,0 0,-1 0,1-25,0 25,0-25,0 25,-1-25,-24 1,25 24,0-25,0 0,-25 0,0 0,0 1,0-1,0 0,-25 25,0 0,0 0,1 25,-1 0,25-1,-25-24,25 25,0 0,-25 0,25 0,0-1,0 1,0 0,25 0,0 0,0-25,-1 0,1 0,0 0,0 0,0 0,24 0,-24 0,25 0,-26 0,26-25,-25 25</inkml:trace>
  <inkml:trace contextRef="#ctx0" brushRef="#br0" timeOffset="23967.6499">19398 5110,'0'-25,"0"0,24 25,1-25,0 25,0 0,0 0,-1 0,-24 25,25-25,0 124,0-74,-25-25,0-1,0 1,0 0,0 0,0 0,0-1,0 1,0-50,0 1,0-1,0 0,0 0,0 0,0 1,0-1,0 0,0 0,0 0,0 1,0-1,25 25,-25-25,24 25,1 25,0-25,-25 25,25-25,-25 24,25 1,-25 0,0 0,24-25,-24 25,0-1,0 1,0 0,0-50,0 0,0 1,0-1,0 0,0 0,0 0,25 25,-25-24,25-1,0 0,-25 0,25 0,0 25,-1 0,1 0,0 25,0-25,-25 25,25-25,-25 25,24 0,1-25,-25 24,25 1,-25 0,25 0,0 0,-1-1,1 1,50 0,-26-25,-24 0,0-25,0 25,-1 0,1-25,0 1,0 24,0-25,-1 0,-24 0,25 25,0-25,-25 1,0-1,0 0,0 0,0 0,0 1,-25 24,25 24,-25-24,1 25,-1 0,0 0,0-25,0 25,25-1,-24 1,-1-25,25 25,0 0,-25 0,25-1,0 1,0 0,25-25,0 0,-25-25,24 25,1-25,0 1,0 24,-25-25,0 0,25 25,-25-25,0 0,0 1,0 48,0 1,0 0,0 0,24-25,-24 25,25-1,0-24,-25 25,25-25,0 0,-1 25,1-25,0 0,0 0,0 0,-1 0,1-25,0 25,0 0,0-25,0 25,-1-24,1-1,0 25,-25-25,25 25,-25-25,0 0,0 1,-25-1,0 0,0 25,1-25,-76 0</inkml:trace>
  <inkml:trace contextRef="#ctx0" brushRef="#br0" timeOffset="24484.57">21283 5011,'-25'-25,"0"25,0 0,1-25,-1 25,0 0,0 0,25 25,-25-25,25 25,0-1,0 1,0 0,0 0,0 0,0-1,0 1,25-25,-25 25,25 0,0-25,-25 25,25-25,-1 0,-24 24,25-24,0 0,0 0,0 0,-1 0,1 0,0-24,0 24,0-25,-1 25,1-25,0 25,-25-25,0 0,0 1,0-1,0 0,0 0,0 0,0 1,0-1,0 0,-25 50,25 0,0-1,0 1,0 0,0 25,0-26,25-24,-25 25,25 0,0 0,-1-25,-24 25,25-25,0 0,0 0,0 0</inkml:trace>
  <inkml:trace contextRef="#ctx0" brushRef="#br0" timeOffset="24652.57">21357 4762,'0'0,"-25"0,25-24,-24 24,-1 0,25-25,-25 25,50 25</inkml:trace>
  <inkml:trace contextRef="#ctx0" brushRef="#br0" timeOffset="26471.71">21704 4936,'0'0,"0"-25,25 25,-25 25,25-25,-25 25,25 49,-25 1,0-50,0-1,0 1,0 0,0 0,0 0,0-1,0 1,0-50,0 1,0-1,0 0,25 0,-25 0,0 1,0-1,24 0,-24 0,0 0,25 25,-25-24,0-1,25 25,-25-25,25 25,0 0,-25 25,24-25,1 25,0-1,0 1,-25 0,0 0,25 0,-25-1,0 1,0 0,0-50,0 0,0 1,0-1,0 0,0 0,25 0,-25 1,24-1,-24 0,25 25,0 0,-25 25,0 0,0-1,0 1,25 0,-25 0,25 0,-25-1,24 1,-24 0,25-25,0 25,0-25,0 0,-25-25,24 25,1-25,0 0,-25 1,0-1,25 0,-25 0,0 0,0 1,0-1,0 0,0 0,0 50,0 0,0 0,0-1,0 1,0 0,0 0,0 0,0-1,25 1,-1 0,1-25,0 0,0 0,0-25,-1 25,1-25,0 1,-25-1,25 0,-25 0,0 0,0 1,0-1,0 0,0 0,0 50,-25 0,25 0,0-1,0 1,0 0,0 0,0 0,0-1,25 1,-25 0,25 0,-1 0,1-25,0 0,-25-25,25 25,-25-25,25 25,-25-25,24 0,-24 1,25-1,-25 0,25 25,-25-25,25 0,0 1,-1 24,1-25,0 50,0-25,0 24,-25 1,25 0,-25 0,0 0,0-1,0 1,0 0,24-25,-24-25,0 0,0 1,25-1,-25 0,25 0,0 0,-25 1,25 24,-25-25,24 25,1-25,0 0,0 25,0 0,-25 25,24-25,-24 25,0 0,0-1,0 1,0 0,0 0,0-50,0 0,0 0,25 1,0-1,-25 0,25 0,-25 0,25 25,-1-24,1-1,0 25,0-25,0 25,-1 0,1 0,-25 25,25-25,0 25,-25-1,25 1,-1 0,1 0,0 0,0-25,-25 24,25-24,-1 0,1 0,0 0,0 0,0 0,-1 0</inkml:trace>
  <inkml:trace contextRef="#ctx0" brushRef="#br0" timeOffset="28869.6099">3002 7888,'25'0,"-1"0,-24-25,25 25,0-25,0 0,-25 1,0-1,0 0,-25 25,0 0,25 25,-25-25,1 25,24-1,-25-24,0 25,25 0,0 0,0 0,-25-1,25 1,0 0,0 0,0 0,0 0,25-25,-25 24,25 1,0 0,-1-25,1 0,0 0,0 0,0 0,-1 0,1-25,0 0,0 25,0-24,24-1,-24 0,0 0,0 0,-25 0,24-24,1 24,-25 0,0 0,25-24,-25 24,0 0,0-24,0 24,0 0,0-25,0 26,0-1,0 0,0 0,-25 0,25 1,-25-1,25 50,0 24,0 1,0-25,0-1,25 1,-25 25,25-25,-25 24,25 1,-25-1,25 1,-25 0,24 24,-24-24,25 24,0-24,-25 24,25 1,0-26,-25 26,24-1,1-24,0 24,-25-24,25-1,0 1,-1-1,26 26,-25-50,0-1,-1 1,1-25,25 25,-25-25,0 0,-25 25,24-25,1 0,0-25,0 25,0 0,-25-25,0 0,0 1,-25-1,25 0,-25 0,0 0,25 1,-25-1,1 0,-1-25,0 26,0-1,0-25,25 25,-25 1,1-1,-1 0,0 0,25 0,-25 1,25-1,-25 25,25-25,0 0,0 0,-24 25,24-24,0-26,0 25,0 0,0-24,24 24,-24 0,0 0,25-24,-25 24,0 0,25 0,-25-24,0 24,0 0,0 0,0-24,0 24,0 0,-25 0,25 0,-25 1,25-1,-24 0,24 0,-25 0,0 1,25 48,0 1,0 0,0 0,0 0,0-1,25 26,-25-25,25 24,-25-24,24 25,-24-1,25 1,0 0,-25 24,25-24,0 24,-25-24,24-1,1 26,0-26,0 26,0-26,0 1,24 0,-24-1,0-24,0 25,24-26,-24 1,0 0,0 0,-1-25,1 25,0-25,0 0,24 0,-24 0,0-25,-25 0,25 25,-25-25,0 0,0 1,0-1,-25 0,25 0,-25 0,0 1,25-1,-24 0,-1-25,25 26,-25-1,0 0,0 0,1 0,-1 1,25-1,-25 0,0 25,25-25,-25 25,1-25,48 25,1-24,0 24,0 0,0 0,-1-25,1 25,0-25,0 25,0 0,-1-25,1 25,0-25,0 1,0 24,-25-25,24 25,-24-25,0 0,0 0,-24 1,-1 24,25-25,-25 25,0 0,25 25,0-1,0 1,0 0,0 0,25 0,-25-1,25-24,-25 25,25 0,-1 0,-24 0,25-25,0 24,0 1,0-25,-1 0,1 0,0 0,0 0,0 0,-1-25</inkml:trace>
  <inkml:trace contextRef="#ctx0" brushRef="#br0" timeOffset="29050.33">4614 7764,'0'0,"-25"0,0-25,1 25,-1-25,25 0</inkml:trace>
  <inkml:trace contextRef="#ctx0" brushRef="#br0" timeOffset="30177.66">5234 7689,'-25'0,"1"25,-1-25,25 25,-25-25,0 0,25 25,-25-25,25 25,-24-1,24 1,-25 0,25 0,0 0,0-1,0 1,0 0,0 0,25-25,-25 25,24 0,-24-1,25-24,0 25,0-25,0 25,-1-25,1 0,0 0,0 0,0 0,-1-25,1 25,0 0,0-25,0 1,-1 24,1-25,0 0,0 0,0 0,-1 25,-24-25,25 1,-25-1,0 0,0 0,0 0,0 1,-25-1,25 0,-24 25,24 25,0 0,0-1,0 1,0 0,0 0,0 0,24-1,1 1,-25 0,25-25,0 25,0-25,-1 25,1-25,0 0,25-25,-26 25,1 0,25-25,-25 0,-1 25,1-25,0 1,25-1,-26 0,-24 0,25 25,0-25,-25 1,25-1,-25 0,0 0,0 0,0 1,-25-1,0 25,25-25,-25 25,1 0,-1 0,0 0,0 0,25 25,-25-25,25 25,0-1,0 1,0 0,0 0,0 0,25-25,-25 24,25 1,-25 0,25-25,0 25,-1 0,1-25,0 24,0-24,0 0,0 0,-1 0,1 0,-25-24,25 24,0-25,-25 0,25 25,-25-25,24 0,-24 1,25-1,-25 0,25 25,-25-25,25 25,-25 25,0 0,25 0,-25-1,0 1,0 0,24 0,1-25,-25-25,25-25,0 26,-25-1,25 0,-25 0,24 25,1-25,-25 1,25-1,0 25,0-25,-25 0,24 25,1-25,0 25,0 0,0 0,-1 0,-24 25,25 0,0 0,0 0,0-1,-1 1,1 0,0-25,0 25,0-25,-1 0</inkml:trace>
  <inkml:trace contextRef="#ctx0" brushRef="#br0" timeOffset="30382.14">5730 7367,'0'0,"-25"0,1 0,-1 0,0 0,25-25,25 25</inkml:trace>
  <inkml:trace contextRef="#ctx0" brushRef="#br0" timeOffset="31369.49">7367 7342,'-24'0,"-1"-25,0 25,0 0,0 0,25 25,-24-25,24 25,-25-25,25 25,-25 0,0-1,25 1,0 0,-25 0,25 0,0-1,0 1,0 0,0 0,0 0,0-1,25 1,0-25,0 25,0-25,-1-25,1 25,0 0,0-25,0 25,-1-24,1 24,0-25,0 0,0 0,-1 25,1-25,0 1,-25-1,25 0,-25-25,0 26,0-1,0 0,-25 25,25 25,-25-25,25 25,0-1,0 1,0 0,0 0,0 0,25-25,-25 24,74 1,1-25,-50-25,-1 25,1-24,0 24,0-25,0 25,-1-25,1 0,-25 0,25 1,0-1,-25 0,0 0,0 0,0 1,0-1,0 0,0 0,-25 0,25 1,-25 24,25-25,0 0,0 50,0 0,0-1,0 1,25 0,-25 0,25 0,0-1,-25 26,24-25,1 0,0 24,0-24,0 25,-1-1,1-24,0 25,0-1,0 1,-25-1,25 1,-25 0,0-1,0 1,0 0,0-26,0 1,-25 0,25 0,-25 0,0-25,0 0,0 24,-24-24,24 0,0-24,-24 24,24-25,-25 0,1 0,49 0,-25 25,0-24,25-1,0-25,0 25,0 0,0 1,0-1,0 0,25-25,-25 26,25-1,-1 0,1 0,25 0,-25 1,-1-1,26 0,-25 25,0-25,24 25,-24-25,0 25,0 0,0-24</inkml:trace>
  <inkml:trace contextRef="#ctx0" brushRef="#br0" timeOffset="31560.75">8533 7417,'0'-25,"0"0</inkml:trace>
  <inkml:trace contextRef="#ctx0" brushRef="#br0" timeOffset="35759.2199">6177 9004,'-25'0,"25"25,0 0,25-25,-25 25,0-1,25-24,-25 25,0 0,24-25,-24 25,0 0,75 99,-50-75,-1-24,-24 0,25 0,-25-1,25 1,-25 0,25 0,-25 0,25-1,-25 1,24-25,-24 25,25 0,-25 0,25-1,-25 1,25 0,0 0,-25 0,24-25,1 24,0 1,0 0,0 0,-1 0,-24-1,25-24,-25 25,25 0,0 0,-25 0,25 0,-25-1,24-24,-24 25,25 0,-25 0,25-25,-25 25,0-1,25-24,-25 25,25-25,-25-25,0 1,0-1,0 0,24 25,1 0,0 0,0-25,0 25,-1 0,1 0,0 0,0 0,0-25,0 25,-1 0,1 0,0 0,25 0,-26 0,1 0,25 0,-25 0,24 0,1 0,-1 0,1 0,0 0,-1 0,1 0,-1 0,1 0,0 0,-1-24,1 24,-1 0,-24 0,25 0,0 24,-1-24,1 0,-1 0,1 0,0 0,-1 0,1 0,-1 0,1 0,0 0,-1 0,1-24,-1 24,26 0,24 0,0 0,-49 0,-1-25,-24 25,25 0,0 0,-26 0,26 0,-25 0,24 0,-24 0,0 0,0 0,0 0,-1 0,1 0,0 0,0 0,0 0,-1 0,1 0,0 0,0 0,0 0,-25 25,24-25,1 0,0-25,0 25,-25-25,25 25,-25-25,24 25,-24-25,0 0,0 1,0-1,0 0,0 0,0 0,0 1,0-1,0 0,0-25,0 26,0-26,25 0,-25 1,0-1,0-49,25 0,-25 49,0 1,0-1,25 0,-25 1,0-1,0 0,25 26,-25-26,0 0,0 1,24-1,-24 25,0-24,25 24,-25-25,0 26,0-1,0 0,0 0,0 0,0 1,0-1,-25 25</inkml:trace>
  <inkml:trace contextRef="#ctx0" brushRef="#br0" timeOffset="36646.58">7467 9004,'-25'0</inkml:trace>
  <inkml:trace contextRef="#ctx0" brushRef="#br0" timeOffset="36885.58">7442 9004,'25'0,"-1"-25,1 25,0 0,0-25,0 25,24 0,-24-24,25 24,-26-25,26 25,0-25,-1 25,-24-25,49 25,-24-25,0 1,-1 24,1-25,0 0,-1 25,1-25,-1 25,1-25,-25 25,0-24,-1 24,1 0</inkml:trace>
  <inkml:trace contextRef="#ctx0" brushRef="#br0" timeOffset="37378.57">7888 8905,'0'25,"25"-1,-25 1,0 0,0 0,25-25,-25 25,0 0,25-1,-25 1,0 0,24 25,-24-26,0 1,25 0,-25 0,0 24,0-24,25 0,-25 25,25-26,-25 1,0 0,0 0,0 24,25-24,-25 0,0 0,0 0,24-25</inkml:trace>
  <inkml:trace contextRef="#ctx0" brushRef="#br0" timeOffset="38883.01">8360 9277</inkml:trace>
  <inkml:trace contextRef="#ctx0" brushRef="#br0" timeOffset="39018.55">8335 9302,'0'74,"0"-148,0 173,0-74,0 0,0-1,0 1,0 0,0 0,0 49,0-49,0 0,25 0,-25-1,0 1,0 0,0 0,0 0,0-1,24-24,-24 25</inkml:trace>
  <inkml:trace contextRef="#ctx0" brushRef="#br0" timeOffset="39423.44">8409 9575,'0'0,"25"-25,0 25,0 0,-1-25,1 25,0-25,0 25,-25-25,25 25,-1-24,-24-1,0 0,25 0,-25 0,0 1,0-1,0 0,0 0,0 0,0 1,0 48,0 1,25 0,-25 0,25 0,-25-1,25-24,-25 25,24 0,-24 0,25 24,-25-24,25 0,0 0,-25 0,25 24</inkml:trace>
  <inkml:trace contextRef="#ctx0" brushRef="#br0" timeOffset="40379.2299">8186 10021,'0'0,"0"25,0 0,0 0,0-1,0 1,25 25,-25-25,0-1,0 1,0 0,0 0,0 0,25-25,-25 24,0 1,0 0,24-25,-24 25,0 0,0-1,25-24,-25 25,0 0,0 0,0 0,0-1,0 1,0 0,0 0,0 0,0-1,0 1,25 0,-25 0,0 0,0-1,0 1,0 0,0 25,0-26,0 1,0 0,0 25,0-26,0 1,0 25,0-25,0 24,0-24,0 0,0 25,0-26,0 1,0 25,0-25,0 24,0-24,0 25,0-26,0 26,0-25,0 24,0-24,0 25,0-25,0 24,0-24,0 25,0-26,0 1,0 25,0-25,0-1,0 1,0 0,0 0,0 0,0 24,0-73</inkml:trace>
  <inkml:trace contextRef="#ctx0" brushRef="#br0" timeOffset="41179.53">7888 11112,'0'-24,"0"-1,25 50,0 24,0-24,24 25,-49-25,25-1,0 1,0 0,-1 0,1 0,0-1,0 1,-25 0,25 0,0-25,-1 25,1-25,0 24,0-24,0 25,-1-25,-24-25,25 25,-25-24,25-1,0 0,-25 0,25-24,-1 24,1 0,0-25,-25 26,25-1,0-25,-1 25,1 0,0-24,-25 24,25 0,0 0,-25 1,0-1</inkml:trace>
  <inkml:trace contextRef="#ctx0" brushRef="#br0" timeOffset="43167.47">9054 12303,'-25'0,"0"0,1 0,-1 0,0 0,0 0,0 0,25 25,-24-25,-1 0,0 0,25 25,-25-25,0 0,1 0,-1 0,25 25,-25-25,0 0,0 0,1 24,-1-24,0 0,0 25,0-25,1 0,24 25,-25-25,0 0,0 0,25 25,-25-25,1 0,-1 25,0-25,0 24,0-24,1 0,-1 25,0-25,0 25,-25 0,1-25,24 25,0-25,0 24,1-24,-1 0,0 25,0-25,25 25,-25-25,1 25,-1-25,25 25,-25-25,0 24,0 1,1 0,-1 0,0 0,0-1,25 1,-25-25,25 25,0 0,-24-25,24 25,0-1,-25 1,25 0,0 0,-25-25,25 25,-25-1,25 1,-25-25,25 25,0 0,0 0,0 0,-24-25,24 24,0 1,0 0,-25 0,25 0,0-1,-25 1,25 0,0 0,0 0,-25 49,25-49,0 0,0-1,0 1,0 0,0 0,0 0,25-1,-25 1,25 0,0 49,-1-74,-24 25,25 0,0 0,-25 0,25-25,0 24,-25 1,24 0,1 0,0 0,0-1,0 1,-1 0,1 0,0 0,0-25,0 24,-1-24,1 25,0 0,0-25,0 25,-1-25,1 25,0-25,0 0,0 25,24-25,-24 24,0-24,0 0,0 25,24-25,-24 0,0 25,24-25,-24 0,0 0,25 0,-26 0,1 0,0 0,25 0,-26 0,1 0,25 0,-25 0,24 0,-24 0,25-25,-26 25,26 0,-25 0,24-25,1 25,-25 0,24-24,1 24,0-25,-26 0,26 25,0-25,-1 0,1 25,0-25,-26 1,26 24,0-25,-26 25,26-25,0 0,-26 25,1-25,50 1,-51 24,1-25,0 0,0 25,0-25,-25 0,24 1,1-1,0 25,0-25,0 0,-25 0,24 1,-24-1,25 0,-25 0,25 0,-25 1,0-1,25-25,-25 25,0 1,0-1,0 0,0-25,25 26,-25-1,0 0,0-25,0 1,0 24,0 0,0 0,0 1,0-1,0 0,0 0,0 0,-25 0,25 1,0-1,-25 0,25 0,0 0,-25 1,25-1,-25 0,25 0,-24-24,-1 24,0 0,25 0,-25 0,0 1,1-1,-1 0,0 25,-25-25,26 0,-1 1,-25 24,25-25,1 0,-26 0,25 25,0-25,-24 1,24 24,-25-25,26 0,-26 25,0-25,26 25,-26 0,0-25,1 25,-1 0,0 0,1 0,24 0,-25 0,1 0,-1 0,1 25</inkml:trace>
  <inkml:trace contextRef="#ctx0" brushRef="#br0" timeOffset="43886.8">8360 13146,'0'0,"0"-24,0-1,0 0,0 50,0 0,0-1,0 1,0 25,0-25,0 0,0-1,0 26,0-25,0 24,0-24,0 0,0 0,0 0,0-1,-25 1,25 0,0 0,0 0,0-1,0 1,25 0,-1-25,1 0,0 0,0 0,0-25,-1 25,1 0,0 0,25-25,-26 25,1 0,25-24,-25 24,24-25,-24 25,0 0,24 0,-24-25,0 25,0 0,0 0,-25-25,24 25,1 0,-25-25,25 25,-25-24</inkml:trace>
  <inkml:trace contextRef="#ctx0" brushRef="#br0" timeOffset="44246.5899">8186 13146,'25'0,"-25"-24,25 24,-1 0,1 0,0 0,0-25,0 25,-1 0,1-25,25 25,-25 0,-1-25,1 25,0 0,0-25,0 25,-1 0,1-24,0 24,0 0,0 0,-1 0</inkml:trace>
  <inkml:trace contextRef="#ctx0" brushRef="#br0" timeOffset="44449.21">8409 13271,'25'0,"-25"-25,25 25,0 0,-1 0,1-25,0 25,0-25,0 25,24 0,-24 0</inkml:trace>
  <inkml:trace contextRef="#ctx0" brushRef="#br0" timeOffset="45252.48">8955 13965,'25'0,"-1"0,-24-25,25 25,0 0,-25-25,25 25,0-24,-1 24,1-25,0 25,0-25,0 25,-1-25,1 0,0 25,0-24,-25-1,25 0,0 0,-1 0,1 1,-25-1,25 0,0 0,-25 0,25 1,-25-26,24 25,-24 0,0 1,25-26,-25 25,0 0,0 1,0-1,0 0,0 0,0 0,0 0,-25 1,1 24,-1 0,0 0,-25 49,1-49,24 25,0-25,0 25,0 0,1-25,-1 25,0-25,25 24,-25-24,0 0,25 25,25-50,0 1,0 24,0-25,-1 0,1 25,25-25,-25 0,0 0,-1 25,1-24,0 24,0-25,0 25,-1-25,1 25,0 25,-25 0,0-1,25 1,-25 0,0 0,0 0,0 0,0-1,25 1,-25 0</inkml:trace>
  <inkml:trace contextRef="#ctx0" brushRef="#br0" timeOffset="46303.74">10294 13221,'0'0,"25"0,0 0,0 0,0 0,-1-25,1 25,25 0,-25 0,24 0,-24 0,25-25,-1 25,1 0,-25 0,24-25,1 25,24 0,-24-24,-1 24,26 0,-26 0,26-25,-26 25,26 0,-1-25,-24 25,148-25,-74 0,-74 25,0-24,-1 24,1-25,-1 25,-24-25,25 25,-25 0,24-25,-24 25,0-25,0 25,-1 0,1 0,-25-24,25 24,-25-25,-25 25,0 0,1 0,-1 0,0 0,0 0,0 0,1 0,-26 0,25 0,0 0,1 0,-26 0,25 0,0 0,1 0,-1 0,0 0,50 0,0 0,-1 0,1 0,0 0,0 0,0 0,-1 0,26 0,-25 0,0 0,-1 0,26 0,-25 25,0-25,-1 0,1 24,0-24,0 0,-25 25,0 0,0 0,0 0,-25-1,0-24,0 25,1 0,-1-25,0 25,0 0</inkml:trace>
  <inkml:trace contextRef="#ctx0" brushRef="#br0" timeOffset="47286.78">13072 12353,'-24'-25,"24"50,0 0,0-1,0 1,24 25,-24-25,0 24,0-24,25 25,-25-1,25-24,-25 25,0-1,25-24,-25 25,25 24,-25-49,0 0,0-1,0 1,24 0,-24 0,0 0,25-25,-25-25,25 0,0-25,0 26,-25-1,0 0,24 0,-24 0,0 1,0-1,25-25,-25 25,0 1,25-1,-25 0,0 0,25 25,-25-25,0 1,25 24,-1 24,1 1,0 0,0 0,0 0,-25-1,25 1,-1 0,1 0,25 0,-25-1,-1 1,1 0,0 25,0-50,0 24,-1 1,1 0,0 0,0-25,0 25,-1-25,-24 24,25-24,0 0,-25-24,0-1,0 0,0 0,0-24,0-51,0 51,0 24,0-25,0-24,0 24,-25 1,25-1,0 1,0-1,0 0,0 1,0-1,0 1,0-1,0 0,0 25,0 1,-25-1,25 0,0 0</inkml:trace>
  <inkml:trace contextRef="#ctx0" brushRef="#br0" timeOffset="48655.7199">14337 12278,'0'25,"-24"-25,24-25,24 25,-24-24,0-1,25 25,-25-25,25 25,-25-25,25 0,0 0,-25 1,24-1,-24 0,25 0,-25 0,25 1,0-26,-25 25,25 0,-25 1,0-1,0 0,0-25,-25 50,0 0,0 0,0 0,1 0,-1 0,0 25,0-25,0 0,25 25,-24-25,24 25,0 0,24-25,1 0,0 0,0 24,0-24,-1 0,1 0,0 0,0 0,0 0,0-24,-1 24,1 0,0 0,-25 24,0 1,0 0,0 0,0 0,0-1,0 1,0 0,0 0,25-25,-25 25,25-25,-1 24,1-24,0 0,0-24,0 24,-25-25,24 25,1-25,0 25,0-25,0 0,-25 1,24 24,1-25,0 0,0 0,-25 0,25 1,-25-1,0 0,0 0,0 0,0 1,-25 24,0 0,25 24,-25-24,25 25,-25 0,25 0,0 0,0-1,0 1,0 0,0 0,0 0,0-1,0 1,25-25,0 25,0-25,0 25,-1-25,1 0,0 0,0 0,0 0,-25-25</inkml:trace>
  <inkml:trace contextRef="#ctx0" brushRef="#br0" timeOffset="49986.51">15206 11782,'0'-25,"0"1,24-1,1 25,-25-25,25 25,0 0,-25 25,25 0,-25-1,0 1,0 0,0 0,0 0,0-1,0 1,0 0,0 0,0 0,24-1,-24 1,25 0,0 0,0-25,0 0,-25-25,24 25,-24-25,25 25,-25-25,25 25,-25-24,25-1,-25 0,0 0,25 0,-25 1,0-1,0 0,0 0,0 50,0 0,0 0,0-1,24-24,-24 25,25-25,0 0,0 0,0 0,0 0,-1 0,-24-25,25 25,0-24,0 24,-25-25,25 0,-25 0,0 0,0 1,-25-1,0 25,0-25,25 50,0 0,0-1,-25-24,25 25,0 0,0 0,0 0,0-1,0 1,0 0,0 25,25-50,0 0,-25 24,25-24,-25-24,49 24,-24-25,0 0,0 25,-25-25,25 25,-1-25,-24 1,25 24,0-25,0 0,-25 0,25 25,-25-25,0 1,0-1,0 0,-25 25,0 0,25-25,-25 25,25 25,0 0,0 0,0-1,0 1,0 0,25-25,-25 25,0 0,0-1,0 1,0 0,25 0,0-25,-1-25,1 25,-25-25,25 25,-25-25,25 25,0-24,-25-1,24 25,-24-25,25 25,-25-25,25 0,-25 1,0-1,0 0,0 0,0 0,25 50,0 0,-1 0,1 0,0-25,-25 24,25-24,0 25,-25 0,24-25,-24 25,0 0,25-25,-25 24,0 1,-25-25,1 0,-1 0,0 25,0-25,0 0,1 0,-1 0</inkml:trace>
  <inkml:trace contextRef="#ctx0" brushRef="#br0" timeOffset="50239.87">16545 11658,'0'-25,"0"1,0 48,0 1,0 0,0 0,0 0,25-1,-25 1,0 0,25-25,-25 25,24-25,1 25,0-25</inkml:trace>
  <inkml:trace contextRef="#ctx0" brushRef="#br0" timeOffset="50379.49">16619 11509,'0'0,"0"-24,-24 24,-1-25,25 0</inkml:trace>
  <inkml:trace contextRef="#ctx0" brushRef="#br0" timeOffset="51327.81">16694 11237,'0'0,"25"0,-25 24,25 1,-1 0,1 0,-25 0,25-1,-25 26,25-25,-25 0,25 24,-25-24,0 0,0 24,0-24,0 0,0 25,0-26,0 1,0 0,0 0,0-50,0 0,0 0,0 1,24-1,1 25,0 0,-25 25,0-1,-25-24,25 25,-25-25,25 25,0 0,-24-25,24 25,24-25,1 0,0 0,-25-25,25 25,0-25,-1 0,1 25,-25-25,25 1,0 24,-25-25,25 0,-25 0,24 0,-24 1,25-1,-25 0,25 0,-25 0,0 1,0-1,0 0,0 0,0 0,-25 25,0 0,25 25,0 0,-24 0,24 0,0-1,0 1,0 0,0 0,0 0,0-1,0 1,0 0,0 0,24-25,-24 25,25-25,-25 24,25-24,0 0,-25 25,25-25,-1-25,1 25,-25-24,25 24,0-25,0 0,-25 0,24 25,-24-25,0 1,0-1,0 0,-24 25,24 25,-25 0,25-1,0 1,0 0,0 0,0 0,25-25,-1 0,1 0,0 0,0 0,0-25,-1 25,1 0,0-25,25 25,-26 0,1-25</inkml:trace>
  <inkml:trace contextRef="#ctx0" brushRef="#br0" timeOffset="52699.03">9153 14461,'-25'0,"25"25,0 0,0 0,0-1,0 1,0 0,0 0,25 0,-25-1,25 1,-25 0,25 25,-25-26,25 1,-25 25,49-1,-49 1,25 0,0-26,-25 26,25-25,0 24,-25 1,24 0,-24-1,25-24,0 50,-25-26,25 1,-25-1,25 51,-25-51,24 1,-24-1,0-24,0 25,25-25,-25 24,0-24,0 0,0 0,0-1,25 1,-25 0,0 0,25 0,-25-1,0 1,0 0,25-25,-25 25,0 0</inkml:trace>
  <inkml:trace contextRef="#ctx0" brushRef="#br0" timeOffset="53279.24">8955 15503,'0'-25,"0"0,25 1,-1 24,-24 24,25 1,0 0,0 0,-25 0,25-1,-1 1,-24 0,25 0,0 0,0-1,0-24,-1 25,1-25,-25 25,50-25,-25 25,0-25,-1-25,-24 0,25 25,-25-25,25 1,-25-1,25 0,0 0,-25 0,24-24,1 24,0-25,0 26,0-26,24 0,-24 25,25-24,-26 24,26-25,-25 26,0-1,-1 0,1 25,0 0,-25-25,25 25</inkml:trace>
  <inkml:trace contextRef="#ctx0" brushRef="#br0" timeOffset="54388.8">9352 10740,'0'-24,"0"-1,0 0,0 50,-25-25,25 25,-25-25,0 24,0 1,25 0,-24 0,-1 0,25-1,0 1,-25 0,25 25,0-26,0 1,0 0,0 0,0 0,0 24,0-24,25-25,0 25,-25 0,24 0,1-1,0-24,0 25,0-25,0 25,-1-25,1 0,0 0,0 0,24 0,-24 0,0-25,0 25,24-25,-24 25,0-24,25-1,-26 0,1 0,0 0,0 0,0 1,-25-1,24 0,-24 0,0 0,0 1,0-1,0 0,0 0,0 0,0 1,-24-1,-1 0,0 0,0 0,0 1,1 24,-1-25,0 0,0 25,0-25,1 25,-1-25,0 25,0 0,0 0,1 0,24 25,-25-25,0 25</inkml:trace>
  <inkml:trace contextRef="#ctx0" brushRef="#br0" timeOffset="54701.4">9451 11013,'0'-25,"25"25,0 0,-1 0,1 25,0-25,0 25,0 0,-1-25,1 25,0-1,0 1,0 0,-25 0,24 0,1 0,0 24,0-24,0 0,-1 0,1-1,0 1,0 0,0 0,-1 0,26-1</inkml:trace>
  <inkml:trace contextRef="#ctx0" brushRef="#br0" timeOffset="55189.96">10195 11063,'-25'0,"25"25,25-25,-25 24,0 1,25 0,-25 0,0 0,0 0,25 24,-25-24,0 0,24 0,-24-1,0 1,25 0,-25 0,0 0,0-1,25 1</inkml:trace>
  <inkml:trace contextRef="#ctx0" brushRef="#br0" timeOffset="55569.62">10294 11361,'0'0,"0"-25,0 0,0 0,25 0,0 25,0-24,0 24,-1 0,-24-25,25 25,0-25,0 25,-25-25,25 25,-25-25,0 0,24 1,-24-1,0 0,0 0,0 0,-24 25,24-24,0 48,0 1,0 0,0 0,0 0,0-1,0 1,0 0,24 0,-24 0,25 24,-25-24,0 0,25 0,-25 0,0-1,25 1,-25 0,0 0</inkml:trace>
  <inkml:trace contextRef="#ctx0" brushRef="#br0" timeOffset="56862.01">10766 14660,'0'-25,"-25"25,0 0,0 0,0 25,1-25,-1 0,25 24,-25-24,0 25,0 0,1-25,24 25,-25 0,25-1,-25 1,25 0,0 0,0 24,-25-24,25 0,0 25,0-26,0 26,0-25,0 0,0-1,0 1,25-25,-25 25,25-25,0 25,-1-25,1 25,25-25,-25 0,-1 0,1 0,0 0,25 0,-26-25,1 25,25-25,-25 25,24-25,-24 0,25 1,-26-1,1 0,25-25,-25 26,-1-26,1 25,0-24,0 24,-25-25,25 25,-25-24,0 24,0 0,0 0,-25-24,0 24,25 0,-25 0,0 1,1-1,-1 0,0 25,0-25,0 25,1 0,-1 0,0 0,0 0,0 25,1 0</inkml:trace>
  <inkml:trace contextRef="#ctx0" brushRef="#br0" timeOffset="57148.33">10815 14833,'-25'0,"25"25,25-25,-25 25,0 0,25-1,-25 1,25 0,-25 0,25 24,-1-24,-24 0,25 25,0-26,-25 1,25 25,0-25,-1-1,1 1,-25 0,25 25,0-25,0-1,-1 1,1-25,0 25,0 0,-25 0,25-25,-1 0,-24 24,25-24</inkml:trace>
  <inkml:trace contextRef="#ctx0" brushRef="#br0" timeOffset="57481.26">11435 15081,'0'0,"0"-25,0 1,0-1,0 0,25 25,-25-25,25 50,-25 0,0 0,0-1,0 1,0 0,0 0,0 0,0-1,0 1,0 25,0-25,0-1,0 1,0 0,0 0,0 0,25-25,0 25,-1-25,1 0,0 0,0 0,0-25,24 25,-24 0,25-25,-1 25,1-25,-1 25,1-25,0 0</inkml:trace>
  <inkml:trace contextRef="#ctx0" brushRef="#br0" timeOffset="58845.45">7094 16892,'25'0,"-25"-25,25 25,0 0,0-25,0 25,-1 0,1-24,0 24,0 0,0-25,-1 25,1 0,0 0,25-25,-26 25,51-25,-50 25,74-25,-50 25,-24-24,25 24,-1-25,1 25,0 0,-1-25,1 25,24 0,-24-25,0 25,24 0,-24 0,24 0,0-25,-24 25,24 0,1-24,-26 24,26-25,-1 0,1 25,-1-25,0 0,1 1,24-1,-24 25,-1-25,0 0,1 25,-1-25,1 0,-26 25,26 0,-1-24,0 24,-24 0,24-25,1 25,-26 0,26-25,-25 25,24 0,-24-25,-1 25,26-25,-26 25,1 0,-1-24,1 24,0 0,-26 0,26-25,-25 25,24 0,-24 0,0 0,0 0,0 0,-1 0,1 0,0 0,0 0,0 0</inkml:trace>
  <inkml:trace contextRef="#ctx0" brushRef="#br0" timeOffset="59688.98">7392 16892,'0'25,"-25"-25,25 25,0-1,-24-24,24 25,-25 0,25 0,-25 0,25 24,-25-24,0 25,1-1,24 1,-25-1,0 1,0 0,0-1,0 1,1 0,24-1,-25-24,0 0,25 0,-25-1,25 1,-25 0,25 0,0 0</inkml:trace>
  <inkml:trace contextRef="#ctx0" brushRef="#br0" timeOffset="60429.27">10989 16297,'0'24,"25"-24,-25 25,24-25,-24 25,25-25,0 25,0 0,-25 0,25-25,24 49,50 50,-24-24,-25-26,-26-24,26 25,0-1,-1 1,-24 0,25-1,-1 1,1-25,-25 24,24-24,1 25,-25-26,24 1,1 0,-25 0,-1 0,26-1,-25-24,0 25,-1-25,-24 25</inkml:trace>
  <inkml:trace contextRef="#ctx0" brushRef="#br0" timeOffset="61105.25">8508 17165,'25'-25,"0"25,0 0,0-25,-1 25,1 0,0 0,0 0,0 0,-1-25,26 25,0 0,-26-24,26 24,0 0,-1-25,1 25,-1-25,1 25,0-25,-1 25,1-25,-25 25,24 0,-24 0,0-24,0 24</inkml:trace>
  <inkml:trace contextRef="#ctx0" brushRef="#br0" timeOffset="61372.28">9104 17041,'0'0,"-25"0,50 0,-25 25,24-25,-24 24,25 1,-25 0,25 0,-25 0,25-1,0 1,-25 25,24-25,1-1,-25 1,25 25,0-25,-25-1,25 1,0 0,-25 0,24-25,-24 25,25 0,0-1</inkml:trace>
  <inkml:trace contextRef="#ctx0" brushRef="#br0" timeOffset="61753.6">9600 17214,'0'0,"25"0,-1 0,-24 25,25-25,-25 25,25 0,-25 0,25-25,-25 24,25 1,-25 0,0 0,24 0,1-1,-25 1,0 0,0 0,25 0,-25 0,0-1,0 1,0 0,0 0,25-25,0-25,-1 25,1 0,0 0,0-25,24 25,1-25,0 1,-1-1,1 25,-1-25,26 0,-25 0,24 0,-24 1,-1 24,1-25,-1 25</inkml:trace>
  <inkml:trace contextRef="#ctx0" brushRef="#br0" timeOffset="64469.21">19026 11584,'24'0,"-24"-25,-24 25,-1 0,0 0,0 25,0-25,1 25,-1-25,0 0,25 24,-25-24,0 0,0 25,25 0,-24-25,-1 25,0 0,0-1,0 1,1 0,-1 0,-25 0,25-1,1 1,-1 25,0-25,-25 24,26-24,-1 0,0 24,0-24,25 0,-25 25,1-25,24 24,-25 1,0-25,25 24,0 1,0-25,0 74,0-50,0-24,0 25,25-1,0 1,-25-25,24 24,1 1,0-25,0 24,24-24,-24 0,0 0,25 0,74 49,-100-49,26-25,0 25,-1-25</inkml:trace>
  <inkml:trace contextRef="#ctx0" brushRef="#br0" timeOffset="65061.31">19422 12105,'0'-25,"-24"25,-1 0,25-25,-25 25,0 0,0 0,1 0,-1 25,0-25,0 0,-49 25,-1 49,51-74,24 25,-50 25,25 49,25 25,25-75,0-24,0 0,-1 0,150 0,-149-25,0 0,24 0,-24 0,0 0,24 0,-24 0,0-25,0 25</inkml:trace>
  <inkml:trace contextRef="#ctx0" brushRef="#br0" timeOffset="65844.22">19695 12303,'0'0,"-25"0,25 25,-24 0,24 0,-25-1,25 1,0 0,0 0,0 0,0-1,0 1,0 0,25-25,-1 25,1-25,0 0,0 0,-25-25,25 25,-25-25,-25 25,0-25,0 25,0 0,1-24,-1 24,0-25,0 25,25-25,0 0,0 0,25 25,0 0,-25-24,25 24,-1-25,1 25,0-25,0 25,0 0,-1 0,1 0,0 0,-25 25,0 0,25-25,-25 24,0 1,0 0,0 0,0 0,0-1,0 1,0 0,0 0,0-50,0 0,25 0,0 1,-1-26,-24 25,25 25,-25-25,25 25,-25-24,25-1,0 25,-1-25,1 0,0 25,0 0,0 0,-25 25,0 0,0 0,24-1,-24 1,0 0,0 0,0 0,0-1,25 1,-25 0,25-25,-25 25,25-25,0 25,-1-25</inkml:trace>
  <inkml:trace contextRef="#ctx0" brushRef="#br0" timeOffset="67009.2099">20315 12303,'0'0,"0"-25,0 1,25 24,0 0,-25 24,25-24,-25 25,0 0,0 0,0 0,0-1,0 1,0 0,0 0,0 0,0-1,0 1,25-25,-25 25,0 0,24 0,1-25,0 0,0 0,0-25,-1 0,1 0,-25 0,25 25,-25-24,25-1,-25 0,0 0,0 0,25 1,-25-1,0 0,0 0,0 0,0 50,0 0,0 0,0 0,0-1,24 1,-24 0,25-25,-25 25,25-25,0 25,0-25,-1 0,1 0,0-25,0 25,0 0,0-25,-1 0,1 25,-25-25,25 1,0 24,-25-25,0 0,25 25,-25-25,0 0,0 1,0-1,-25 25,0-25,0 25,0 0,1 0,24 25,0 0,-25-25,25 24,0 1,0 0,0 0,0 0,0-1,0 1,0 0,0 0,0 0,25-1,-1 1,1-25,0 0,0 0,0-25,-1 25,1 0,0 0,-25-24,25 24,0-25,-1 25,1-25,0 25,-25-25,25 25,0-25,-1 1,1-1,-25 0,25 25,-25-25,0 0,0 1,0-1,0 0,0 0,-25 25,0 0,1 0,-1 0,25 25,0 0,0 0,0-1,0 1,25 0,-1 25,-24-26,0 1,25 0,-25 0,25 0,-25-1,25-24,-25 25,25-25,-1 0,1 0,0 0,-25-25,25 25,0 0,-1-24</inkml:trace>
  <inkml:trace contextRef="#ctx0" brushRef="#br0" timeOffset="67904.16">21680 11881,'0'-24,"0"-1,0 0,-25 25,25-25,0 0,0 1,0-1,0 0,0 50,0 0,0-1,0 1,0 0,0 0,0 0,0-1,0 1,-25 25,25-25,0 24,0-24,0 25,0-26,0 26,-25-25,25 0,0 24,0-24,0 0,0 0,0 0,0-1,25-24,-25 25,25-25,0 0,-1 0,1 0,0-25,0 25,0-24,-1 24,1-25,0 25,0-25,0 0,-1 25,-24-25,25 1,0 24,-25-25,25 0,-25 0,0 0,25 0,-25 50,0 0,25-25,-25 25,24 0,-24 24,25-24,-25 0,0 0,25 0,-25-1,0 1,0 0,0 0,-25-25,0 25</inkml:trace>
  <inkml:trace contextRef="#ctx0" brushRef="#br0" timeOffset="68093.83">21258 12030,'0'0,"0"-25,25 25,0 0,-1 0,26-24,-25 24,0 0,24 0,-24 0,25 0,-1 0,1 0,-25 0,24 0</inkml:trace>
  <inkml:trace contextRef="#ctx0" brushRef="#br0" timeOffset="69489.9299">22969 12055,'-24'0,"-1"25,0 0,25-1,-25 1,25 0,-25 0,25 0,-24 0,24-1,0 1,0 0,0 0,0 0,0-1,24-24,1 0,0 0,0 0,0 0,-1-24,1 24,-25-25,25 25,-25-25,25 25,-25-25,25 25,-25-25,25 25,-25-24,24 24,-24-25,25 25,-25-25,25 25,0 0,-25 25,25-25,-25 25,0-1,24-24,-24 25,0 0,0 0,0 0,0-1,0-48,0-1,0 0,0 0,25 0,-25 1,25-1,0 0,0 0,-1 25,-24-25,25 25,0 0,-25-25,50 25,-50 25,24-25,-24 25,25-25,-25 25,25 0,-25 0,25-1,0 1,-1 0,1 0,0-25,0 0,-25 25,25-25,-25-25</inkml:trace>
  <inkml:trace contextRef="#ctx0" brushRef="#br0" timeOffset="69641.12">23094 11857,'0'0,"-25"0,25-25,-25 25,25-25,0 0,25 25</inkml:trace>
  <inkml:trace contextRef="#ctx0" brushRef="#br0" timeOffset="70249.17">23763 11609,'0'-25,"0"0,0 50,0 0,0-1,0 1,0 0,0 0,0 24,0-24,0 25,-25-25,25 24,-24 1,24-25,0 24,-25-24,25 25,0-26,0 1,0 25,0-25,0 0,25-25,-25 24,24-24,1 0,0 0,0 0,0-24,-1 24,26-50,-25 25,0 25,-1-25,-24 0,0 1,0 48,0 1,0 0,0 0,0 0,0 0,0-1,0 1,25 0,0 0,0 0,0-25,0 0,-1 0,1 0,0 0,0 0,0-25,-1 25,-24-25,25 25,-25-25,0 0,0 1,0-1,0 0,-25 0,1 0,24 0,-25 25,25-24</inkml:trace>
  <inkml:trace contextRef="#ctx0" brushRef="#br0" timeOffset="70450.72">23466 11931,'24'0,"1"-25,0 25,0 0,0 0,-1 0,26-25,-25 25,24 0,1 0,0 0,-1 0,1 0</inkml:trace>
  <inkml:trace contextRef="#ctx0" brushRef="#br0" timeOffset="71779.16">18579 13791,'0'-24,"25"24,0-25,-1 25,1 0,-25-25,75 25,-51 25,1-25,-25 25,25-25,-25 24,25-24,-25 25,0 0,0 0,0 0,25-25,-25 24,0 1,0 0,0 0,0 0,0-1,0 1,-25 0,25 0,0-50,0 0,0 0,0 1,0-1,0-25,0 25,25 25,-25-24,25-1,-1 0,1 25,0 0,-25 25,25-25,-25 25,25-25,-25 24,0 1,0 0,24-25,-24 25,0 0,0-50,25 0,-25 0,25 0,-25 1,25 24,-25-25,25 0,-25 0,24 0,1 25,0-24,0-1,0 0,-1 25,1-25,0 25,0 0,0 0,-25 25,24-25,-24 25,0 0,0-1,25 1,-25 0,25 0,-25 0,0-1,25 1,0 0,-1 0,1 0,0-25</inkml:trace>
  <inkml:trace contextRef="#ctx0" brushRef="#br0" timeOffset="72246.7">19894 13816,'0'0,"0"-25,0 1,-25 24,0 0,0 0,25 24,-25-24,1 25,-1 0,0 0,0 0,25-1,0 1,0 0,25-25,0 0,0 0,-25-25,24 25,1-25,0 25,-25-24,25 24,0-25,-25 0,25 25,-25-25,24 0,-24 1,0 48,0 1,25-25,-25 25,0 0,25 0,0-1,0 1,-1 0,1-25,-25 25,25-25,0 0,0 0,-1 0,1 0,0-25,0 25,0-25,-1 25,1-25,0 1,0 24,0-25,-25 0,24 25,-24-25,0 0,0 1,0-1,0 0,-24 25,24-25,-25 25,0-25,0 25,0-24</inkml:trace>
  <inkml:trace contextRef="#ctx0" brushRef="#br0" timeOffset="72527.15">20563 13593,'0'0,"25"0,-25-25,0 0,-25 25,25 25,-24-25,24 25,-25-25,25 25,-25 0,25-1,-25 1,25 0,-25 0,25 0,0-1,0 1,0 0,0 0,0 0,25-1,0-24,0 0,0 25,-1-25,1 0,25 0,-25 0,24-25,1 25,-1 0,1 0</inkml:trace>
  <inkml:trace contextRef="#ctx0" brushRef="#br0" timeOffset="73678.97">21258 13767,'0'-25,"-25"0,25 0,25 0,0 25,0 0,-1-24,1 24,0 0,0 0,0 24,-1 1,1-25,-25 25,0 0,25-25,-25 25,0-1,25 1,-25 0,0 0,25 0,-25-1,0 1,0 0,0-50,0 0,-25 1,25-1,0 0,0 0,0 0,0 1,0-1,0 0,25 25,-25-25,0 0,24 25,-24 25,0-50</inkml:trace>
  <inkml:trace contextRef="#ctx0" brushRef="#br0" timeOffset="75186.2899">21531 13692,'0'-25,"0"1,0 48,0 1,0 0,0 0,0 0,0 24,0-24,0 0,0 0,0-1,25 1,-25 0,24 0,-24 0,25-1,-25 1,0 0,25-25,-25 25,0 0,0-50,0 0,25 25,-25-25,0 0,25 25,-25-24,24 24,-24-25,25 25,-25-25,0 0,25 25,-25-25,25 25,-25-24,0-1,0 50,0-1,0 1,0 0,25 0,-25 0,0-1,24-24,-24 25,25 0,-25 0,25-25,0 25,-25-1,25-24,-25 25,24-25,1 0,0 0,0 0,0 0,0 0,-1-25,1 25,-25-24,25 24,0-25,-25 0,25 25,-25-25,0 0,0 1,0-1,0 0,0 0,0 0,-25 1,25-1,-25 0,0 0,25 0,0 1,25 24,0-25,0 25,-1 0,1 0,0-25,0 25,0 0,-1 0,1 0,0 0,-25-25,25 25,0 0,-25 25,0 0,-25 0,25-1,0 1,-25 0,25 0,0 0,0-1,0 1,0 0,25 0,0-25,-25 25,24-25,1 0,-25 24,25-24,0 0,0-24,-1 24,1 0,0-25,0 25,0-25,-1 0,1 0,-25 1,0-1,0 0,0 0,0 0,-25 1,25-1,-24 25,24-25,-25 0,0 25,25-25,-25 25,0 0,25-24,-24 24,-1 0,0 0,0 0,0 24,1-24,-1 25,25 0,0 0,0 0,0-1,0 1,25 0,-1-25,1 0,0 0,0 0,0 0,-1 0,1-25,0 25,0-25,0 25,-1-24,1-1,0 0,0 0,-25 0,25 25,-25-24,0-1,0 0,0 0,0 0,0 1,0-1,0 50,0-1,0 1,24-25,-24 25,25 0,-25 0,25-1,-25 1,0 0,25 0,-25 0,25-25,-25 24,24 1,1 0,0 0,0-25,0 0,0 0,-1 0,1 0,0 0,-25-25,25 25</inkml:trace>
  <inkml:trace contextRef="#ctx0" brushRef="#br0" timeOffset="75854.72">23193 13246,'0'0,"0"-25,0 0,0 0,0 50,0 0,0 0,0 0,0-1,0 1,25 25,-25-25,0 24,0 1,0-1,24-24,-24 25,25-1,-25-24,25 25,-25-25,25 24,-25-24,0 0,25 0,-25-1,0 1,24-25,-24 25,0 0,0-50,0 0,-24 25,24-25,0 1,-25-1,25 0,-25 0,25 0,-25 1,25-26,0 25,0 0,0 1,0-1,0-25,0 25,0 1,0-1,25 0,-25 0,25 25,-25-25,25 1,-1 24,1 0,-25-25,25 25,0 0,0 0,-1 25,-24-1,0 1,0 0,0 0,0 0,0-1,-24 1,-1 0,25 0,-25-25,0 25,0-1,1-24,-1 0,25 25,-25-25,0 0,0 0,25 25,25-25,0 0,0 0,0 25,-1-25,1 0,25 0,-25 0,-1 25,1-25,0 0,0 0,0 0,-1 0,1 24,0-24,0 0</inkml:trace>
  <inkml:trace contextRef="#ctx0" brushRef="#br0" timeOffset="76363.09">23317 12675,'0'0,"0"-25,-25 25,25-24,25 24,0 0,-1 0,1 0,0 0,0 0,24 0,1 24,-25-24,24 25,1-25,24 25,-24 0,0 0,-1-1,1 1,-1 25,1-25,0 24,-1-24,1 25,0-1,-26 1,26 24,-25-24,0 24,-1 1,1-26,-25 26,0-1,0 1,0-26,-25 26,1-26,-1 26,-25-26,1 1,24-25,-25 24,1-24,24 0,-25-25,0 25,1-25,24 0,-25 24,1-24,24 0,-25 0,1 0,24 0,0 0,0-24,1 24,-1 0</inkml:trace>
  <inkml:trace contextRef="#ctx0" brushRef="#br0" timeOffset="76890.59">24755 13494</inkml:trace>
  <inkml:trace contextRef="#ctx0" brushRef="#br0" timeOffset="79270.03">12229 15553,'-25'0,"25"24,-25-24,50 25,0-25,0 0,0 0,-1 0,1 0,0 0,0 0,0 0,-1 0,26 0,-25 0,25 0,24-25,75 25,-124-24,24 24,-24 0,25 0,-26 0,1-25,25 25,-25 0,24-25,-24 25,25 0,-26-25,26 25,-25-25,0 25,24-24,-24 24,0 0,-25-25,-50 25,25 0,1 0,-1 0,0 25,0-25,0 0,1 0,-1 0,50 0,-1 0,1 0,0 0,0 0,0 0,-1 0,-24 24,25-24,-25 25,0 0,0 0,-25 0,1-1,24 1,-25-25,25 25</inkml:trace>
  <inkml:trace contextRef="#ctx0" brushRef="#br0" timeOffset="80734.34">14437 15032,'0'0,"-25"0,25-25,0 50,0-1,25-24,-25 25,0 0,24 0,-24 24,0-24,0 25,25-25,-25 24,0 1,0-25,0 24,25 1,-25-25,0 24,0 1,0-25,-25 24,25-24,0 0,0 0,-25-25,25 25,0-50,0 0,0 0,0 0,25 1,-25-1,25 25,-25-25,25 0,0 25,-25 25,25-25,-1 25,26 0,0-25,-26 0,1 0,0 0,0 0,0 0,-1 0,26-25,-25 25,99-50,-99 25,-1 1,1-1,0 25,0-25,0 0,-1 0,1 25,-25-24,0-1,0 0,0 0,-25 25,1-25,-1 25,0 0,0 0,0 25,1-25,-1 25,0 0,25 0,0-1,0 1,0 0,0 0,-25-25,25 25,0-1,0 1,0 0,0 0,25-25,0 0,0-25,-1 25,1-25,0 0,0 25,0-24,-1-1,1 0,0 25,0-25,0 0,-1 1,1-1,0 0,0 0,0 0,-1 25,-24-25,0 1,25 48,-25 1,25-25,-25 25,0 0,0 0,0 0,0-1,0 1,0 0,0 0,-25 0,0-1,1 26,24-75,24 0,1 1,0-1,0 0,0 0,-25 0,24 1,1-1,0 0,0 0,0 0,0 0,-25 1,24-1,-24 0,25 0,-25 0,0 50,0 0,0 0,25 0,0-1,24 1,1 0,-25 0,0-25,-1 0,1 25,0-25,-25 25,0-1,-25 1,0-25,1 0,-1 25,0-25,0 0,0 25,1-25,-1 0</inkml:trace>
  <inkml:trace contextRef="#ctx0" brushRef="#br0" timeOffset="82774.9899">14635 16222,'0'-25,"0"1,-25 24,25 24,0 1,0 0,0 0,0 0,0-1,50 150,-50-149,25 25,-25-26,25 26,-25-25,24 24,-24-24,25 0,-25 0,0 0,25-1,-25 1,0 0,0 0,0-50,0 0,0 0,0 1,0-1,0 0,0 0,0 0,0 1,0-1,25 25,-25-25,25 0,-1 25,1 0,-25 25,25 0,0 0,0-1,-1 1,1-25,-25 25,25-25,0 0,0 0,-1 0,1 0,0-25,0 0,24 1,-24-1,0 25,-25-25,25 0,0 0,-25 1,24 24,-24-25,25 0,-25 0,0 0,0 1,-25 24,1 0,-1 0,0 0,25 24,-25-24,25 25,-25-25,25 25,0 0,0 0,-24-1,24 1,0 0,0 0,24-25,-24 25,25-25,0 0,0 0,0 0,-1 0,1 0,0-25,0 25,24 0,-24-25,0 0,0 25,0-25,24 1,-24-1,0 0,25 0,-26 0,1 1,0-1,0 0,0 0,-25 0,-25 25,0 0,25 25,-25-25,0 25,1 0,-1 0,25-1,-25 1,0 0,25 0,-25 0,25-1,-25-24,25 25,25-25,0-25,0 1,-25-1,25 25,0-25,-25 0,24 0,1 25,-25-24,0-1,25 25,-25-25,0 50,0 0,0-1,0 26,50-25,-26-25,1 0,0 0,0-25,74-49,-74 49,-25 0,25 0,-25 0,24 0,-24 1,0-1,0 0,0 0,0 0,0 1,0-1,0 0,-24 0,24 0,0 1,-25 24,25-25,0 0,-25 25,25-25,0 50,0 0,0 0,0-1,0 1,25 0,-25 0,25 24,-25-24,24 0,-24 0,25 0,-25-1,25 1,0-25,-25 25,25 0,-1 0,1 0,0-25,0 24,0-24,-1 0,1 0,-25-24,25 24,0-25</inkml:trace>
  <inkml:trace contextRef="#ctx0" brushRef="#br0" timeOffset="82953.5">16074 16222,'0'0,"-25"0,0 0,50 0,0-25,0 25,24-24,1-1</inkml:trace>
  <inkml:trace contextRef="#ctx0" brushRef="#br0" timeOffset="84419.06">14933 17711,'25'0,"-25"-25,24 25,-24-25,25 0,0 0,-25 1,25-1,0 0,-25 0,24 0,1 0,0 1,-25-1,25 0,-25 0,0 0,0 1,0-1,0 0,0 0,-25 25,0 0,0 0,1 0,-1 0,0 0,25 25,-25-25,50 0,0 0,0 0,-1 0,1-25,0 25,0 0,0-25,-1 25,1 0,0 0,0 0,0 0,-1 0,-24 25,25 0,-25 0,0 0,0-1,0 1,0 0,0 0,25 0,-25-1,25 1,0-25,-1 0,1 0,0 0,0 0,-25-25,25 25,-1-24,1-1,-25 0,0 0,0 0,0 1,0-1,0 0,-25 25,1 0,-1 50,25-26,-25-24,25 25,0 0,0 0,25 0,0-25,-1 24,1-24,0 0,0-24,0 24,0 0,-1-25,51-25,-50 50,-1-25,1 1,0-1,0 0,-25 0,25 0,-1 1,-24-1,0 0,25 0,-25 0,0 1,0-1,0 0,-25 0,25 50,0 0,25-25,-25 25,25-1,0 1,0 0,-1 0,-24 0,25-1,0 26,0-25,-25 24,25-24,-25 25,24-25,-24-1,0 26,25-25,-25 0,0 0,0-1,0 1,0 0,-25-25,25 25,-24-25,-1 0,25-25,-25 25,0 0,25-25,-25 25,1-25,24 1,-25-1,25 0,0 0,25 0,-25 0,0 1,24 24,-24-25,25 0,-25 0,25 25</inkml:trace>
  <inkml:trace contextRef="#ctx0" brushRef="#br0" timeOffset="84582.76">16173 16942,'0'0,"-25"0,25-25,-25 25,25-25</inkml:trace>
  <inkml:trace contextRef="#ctx0" brushRef="#br0" timeOffset="85027">16396 17041,'0'25,"25"-25,0 0,0 0,-25-25,24 25,1-25,0 25,-25-25,0 0,-25 25,0 0,25 25,-24-25,-1 25,25 0,-25-25,25 25,0-1,-50 51,50-50,0-1,0 1,0 0,0 0,0 0,25-25,-25 24,25-24,49-24,-49 24,0 0,0-25</inkml:trace>
  <inkml:trace contextRef="#ctx0" brushRef="#br0" timeOffset="85324.97">16917 16942,'-25'0,"1"0,-1 0,25 24,-25-24,25 25,-25 0,25 0,0 0,-25-1,25 1,0 0,0 0,0 0,25-1,0-24,-25 25,25-25,0 0,-1 0,1 0,0 0,0-25,0 25,-1 0,1-24,0 24,0-25,0 25,-25-25</inkml:trace>
  <inkml:trace contextRef="#ctx0" brushRef="#br0" timeOffset="85635.8">17116 16694,'0'0,"0"-25,-25 25,25-25,0 0,0 0,0 1,0 48,25-24,-25 25,0 0,0 0,24-25,-24 25,0 24,0-24,25 0,-25 24,25-24,-25 0,25 25,-25-26,25 1,-1 0,1 0,-25 0,25-1,0-24,0 25,-1-25,-24 25,25-25,0 0,0 0,0 0,-1 0,1-25</inkml:trace>
  <inkml:trace contextRef="#ctx0" brushRef="#br0" timeOffset="85823.59">17116 16867,'24'0,"1"-25,0 25,0-24,0 24,-1 0,26-25,-25 25,0 0</inkml:trace>
  <inkml:trace contextRef="#ctx0" brushRef="#br0" timeOffset="86239.14">17636 16917,'25'0,"-25"-25,25 25,0 0,-25-25,25 25,0-25,-1 1,1-1,0 25,-25-25,0 0,-25 25,0 0,1 0,-1 0,0 0,25 25,-25-25,0 25,0 0,25-1,0 1,0 0,0 0,0 0,0-1,0 1,25 0,0 0,0 0,0-25,0 0,-25 24,24-24,1 0,0 0,0 0,0-24,-1 24</inkml:trace>
  <inkml:trace contextRef="#ctx0" brushRef="#br0" timeOffset="86786.98">18009 16396,'0'0,"0"25,0 0,0-1,24-24,-24 25,25 0,-25 0,25 0,-25-1,25 1,-25 0,0 0,25 0,-25-1,0 1,0 0,0 0,-25 0,25-1,-25 1,0 0,25 0,-25 0,1-1,24 1,-25 0,25 0,-25-25,25 25,-25-25,25 24,0 1,25-25,-25-25,25 25,0 0,-25-24,24-1,1 0,0 0,0 0,0 1,-25-1,24 25,-24-25,0 0,25 25,-25-25,0 1,-25 48,25 1,0 0,0 0,0 0,25-1,0-24,0 25,0-25,-1 0,1 0,0 0,0 0,0-25,-1 25,1 0</inkml:trace>
  <inkml:trace contextRef="#ctx0" brushRef="#br0" timeOffset="88486.92">18902 15429,'0'-25,"0"0,24 0,1 25,-25-25,25 25,0 0,-25-25,25 25,-1 0,1 0,-25 25,25-25,0 100,24 73,-49-123,0-25,0 24,0-24,0 0,0 0,0-1,-24 1,24 0,0 0,0 0,0-50,0 0,0 0,0 0,0 1,0-1,0 0,0 0,0 0,0 1,0-1,0 0,24 0,-24-24,25-26,-25 50,0 1,25-1,-25 0,25 0,0 25,-25-25,24 0,1 25,-25-24,25 24,0 0,0-25,-1 25,1 0,0 0,0 0,0 25,-1-25,-24 24,0 1,25 0,-25 0,0 0,0 0,0-1,0 1,25 0,-25 25,0-26,0 26,0 0,0-26,0 26,0 0,0-1,0-24,0 25,0-1,0 1,0-25,0 24,0 1,0-25,-25 24,25 1,0-1,0-24,0 25,0 0,0-1,0-24,0 25,0-26,0 1,0 25,25-25,-25-1,25-24,-25 25,25 0,-1-25,1 25,0-25,0 0,0 0,-1-25,1 25,50-25,-50 0,24 25,-24-24,0-1,0 25,-1-25,1 25,-25-25,25 25,-25-25</inkml:trace>
  <inkml:trace contextRef="#ctx0" brushRef="#br0" timeOffset="90310.9599">19819 17562,'25'0,"-25"-25,0 0,0 0,25 25,-25-25,0 1,25 24,-25-25,25-25,-1 25,-24 1,25-1,-25 0,25 0,-25 0,0 1,0-1,-25 25,25-25,-25 25,1 0,-1 0,0 0,0 25,0-25,25 25,-25-25,25 24,25-24,0 0,0 0,0 0,-25-24,25 24,-1 0,1-25,0 25,0 0,0-25,-1 25,-24 25,0 0,0-1,-24 26,24-25,0 0,0-1,0 1,0 0,24 0,26-25,-25 0,49 0,-49-25,0 25,0-25,-1 25,-24-25,25 25,-25-24,25-1,0 0,-25 0,25 0,-25 1,0-1,0 0,0 0,-25 25,0-25,25 50,-25 0,25 0,0 0,0-1,-25-24,25 25,0 0,0 0,0 0,0-1,0 1,0 0,0 0,25-25,0 0,0 0,0 0,-1 0,1 0,0 0,0-25,0 25,-1 0</inkml:trace>
  <inkml:trace contextRef="#ctx0" brushRef="#br0" timeOffset="90818.9299">20638 17190,'0'0,"0"-25,-25 25,25-25,25 50,-25 0,25-25,-1 49,-24-24,25 0,-25 0,25-1,-25 1,25 0,0 0,-25 0,24-25,1 24,-25 1,25-25,0 25,0-25,-25 25,25-25,-25-25,0 0,0 0,24 1,-24-1,0-25,0 25,0 1,0-1,0 0,0 0,0 0,0 1,0-1,0 0,0 0,0 0</inkml:trace>
  <inkml:trace contextRef="#ctx0" brushRef="#br0" timeOffset="91306.53">20514 15875,'-25'0,"50"0,0 0,-1 0,1 0,0 0,0-25,0 25,-1 0,1-25,74 1,1 24,-75 0,-1-25,1 25,0 0,-25 25</inkml:trace>
  <inkml:trace contextRef="#ctx0" brushRef="#br0" timeOffset="91506.76">20563 16098,'0'25,"25"-25,0 0,0 0,0 0,-1 0,26-25,-25 25,24 0,-24 0,25 0,0-25,-26 25</inkml:trace>
  <inkml:trace contextRef="#ctx0" brushRef="#br0" timeOffset="92598.63">22027 15106,'0'0,"0"25,0 0,0-1,0 1,0 0,0 0,0 0,0-1,0 1,0 0,0 25,0-25,0-1,25 1,-25 25,0-25,0 24,0-24,0 0,0 24,0-24,25 0,-25 0,0 0,0-1,24-24,-24-24,25 24,-25-25,25 0,-25 0,0 0,25 1,-25-1,0 0,25 0,-25 0,24 1,-24-1,0 0,25 0,-25 0,25 1,-25-1,0 0,25 0,0 25,-1 0,1 25,0-25,0 25,-25 0,25-1,-1 1,1-25,0 25,25 25,-26-26,1 1,0 0,0-25,0 25,-1 0,26-1,-25-24,-25 25,25-25,-1 25,1-25,0 0,0-25,0 25,-25-25,0 1,24 24,-24-25,0 0,0 0,25 0,-25 1,0-1,0-25,0-24,0 24,0 25,0-24,0 24,0-25,0 25,0-24,0 24,0-25,-25 26,25-1,0-25,0 25,0 1,0-1,0 0,-24 25,24-25,0 0</inkml:trace>
  <inkml:trace contextRef="#ctx0" brushRef="#br0" timeOffset="93330.86">21580 16396,'0'0,"-24"0,24-25,24 25,1 0,0 0,0 0,0-25,297-49,-247 74,-26-25,26 25,-1-25,0 0,1 1,24 24,-25-25,1 0,24 0,-25 0,26 25,-26-24,25-1,-24 0,-1 0,1 25,-1-25,-24 25,24-24,-24 24,-1-25,1 25,-25 0,24-25,-24 25,0 0,0-25</inkml:trace>
  <inkml:trace contextRef="#ctx0" brushRef="#br0" timeOffset="182705.9199">22473 16545,'0'-25</inkml:trace>
  <inkml:trace contextRef="#ctx0" brushRef="#br0" timeOffset="183665.11">22473 16545,'-24'0,"-1"0,25 25,-25-25,0 0,0 0,1 24,-1-24,0 0,0 0,0 0,25 25,-24-25,24 25,-25 0,25 0,-25-1,25 1,-25 0,25 0,0 0,0-1,-25-24,25 25,0 0,0 0,0 0,0-1,25 1,-25 0,25 0,0-25,0 25,-1-1,1-24,0 0,0 25,0-25,-1 0,1 0,0 0,0 0,0 0,24 0,-24 0,0 0,0 0,-1-25,26 25,-25 0,0 0,-1-24,1 24,25-25,-25 0,-1 0,-24 0,0 1,25-26,-25 25,0 0,0 1,0-1,0 0,0 0,0 0,0 1,0-1,0 0,-25 0,1 0,24 1,-25-1,25 0,-25 25,0-25,0 0,1 1,-1-1,0 25,0-25,0 25,1-25,-1 25,0 0,0 25</inkml:trace>
  <inkml:trace contextRef="#ctx0" brushRef="#br0" timeOffset="184089.8">22523 16892,'0'25,"25"0,0-1,-1-24,-24 25,25 0,25 0,-25 0,-1-1,1 1,0 0,0 0,0 0,-1-1,1 1,0 25,0-25,0-1,-1 1,1 0,0 0,-25 0,25-1,0 1,0 0,-1-25,-24 25,25-25,0 0</inkml:trace>
  <inkml:trace contextRef="#ctx0" brushRef="#br0" timeOffset="185353.71">23168 16842,'0'-24,"0"48,25 1,-25 0,0 0,0 0,25-1,-25 1,0 0,0 25,0-26,0 1,24 0,-24 0,0 0,0-1,0 1,25 0,-25 0,0 0,0-1,0 1,0 0,0-50,0 0,0 1,0-1,0 0,0 0,0 0,25 1,-25-1,0 0,25 25,-25-25,25 0,-1 1,1-1,-25 0,25 25,-25-25,25 0,-25 1,0-1,0 0,0 0,25 25,-25-25,0 1,0-1,0 0,0 50,0 0,0-1,24-24,-24 25,0-50,25 50,-25 0,25 0,-25 0,0-1,25 1,-25 0,0 0,0 0,25-1,-25 1,0 0,24 0,-24 0,0-1,25 1,-25 0,25 0,-25 0,0-1,25 1,-25 0,25-25</inkml:trace>
  <inkml:trace contextRef="#ctx0" brushRef="#br0" timeOffset="185521.04">24036 16991,'0'-2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33:16.3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45 2927,'-25'0,"25"25,0 0,0-1,0 1,0 0,0 0,0 0,0-1,0 1,0 0,0 0,0 0,0 24,0-24,25 0,-25 24,0-24,0 0,0 0,25 24,-25-24,0 0,0 0,0 0,24-1,-24 1,0 0,25 0,-25 0,0 0,0-1,0 1,0 0,0 0,0 0,25-1,-25 1,0 0,0 0</inkml:trace>
  <inkml:trace contextRef="#ctx0" brushRef="#br0" timeOffset="595.23">6921 3001,'0'25,"25"-25,-1 0,1 0,0 25,0-25,0 0,-1-25,1 25,0 0,0 0,0 0,0 0,-1-25,1 25,0 0,0-24,0 24,24 0,-24-25,0 25,0 0,-1-25,1 25,0 0,-25-25,25 25,0 0,-1-25,1 25,-25-24,25 24</inkml:trace>
  <inkml:trace contextRef="#ctx0" brushRef="#br0" timeOffset="952.57">7094 3448,'25'0,"0"0,0-25,0 25,0 0,-1-25,1 25,0 0,0-25,0 25,-1 0,1-24</inkml:trace>
  <inkml:trace contextRef="#ctx0" brushRef="#br0" timeOffset="2008.21">7839 3324,'-25'0,"0"0,25 25,-25-25,0 24,1 1,24 0,-25-25,25 25,0 0,-25-1,25 1,0 0,0 0,0 0,0-1,0 1,0 0,0 0,0 0,0 0,25-25,-25 24,25-24,-1 0,1 0,-25-24,25 24,0-25,0 25,-25-25,24 25,-24-25,25 25,-25-25,0 0,25 25,-25-24,0-1,0 0,0 0,0 0,0 1,0-1,0 0,-25 25,25-25,-25 0,1 25,24-24,-25 24,0 0,0 24,25 1,0 0,0 0,0 0,0-1,25-24,0 0,0 0,-25-24,24 24,1 0,-25-25,25 25,-25-25,25 25,-25-25,25 25,-1-25,-24 1,25 24,-25-25,0 0,0 0,0 0,0 1,0 48,0 1,25-25,-25 25,25 0,-25 0,25-1,-1 1,-24 0,25 0,0 0,0-1,-25 1,25-25,-25 25,25-25,-25 25,24-25,-24 25,25-25,0 24</inkml:trace>
  <inkml:trace contextRef="#ctx0" brushRef="#br0" timeOffset="3107.88">9054 3225,'0'0,"-25"0,0 24,1-24,-1 25,0 0,0 0,25 0,-25-1,1 1,24 0,0 0,-25-25,25 25,0-1,0 1,0 0,0 0,25-25,-25 25,24-25,1 0,0-25,0 25,0-25,-1 25,1-25,0 25,-25-25,25 1,-25-1,0 0,0 0,0 0,0 50,0 0,0 0,0 0,0-1,25-24,-25 25,0 0,24-25,-24 25,25-25,-25 25,25-25,0 24,0-24,-1 0,1 0,-25-24,25 24,-25-25,25 25,-25-25,25 25,-25-25,25 0,-25 1,24 24,-24-25,0 0,25 25,0 0,-25 25,0 0,0-1,0 1,25 0,-25 0,0 0,25-25,-25-25,0 0,24 25,-24-25,0 0,25 25,-25-24,25-1,-25 0,25 25,-25-25,25 25,-25-25,24 25,-24-24,25 24,0 0,-25 24,0 1,0 0,25 0,-25 0,0-1,25-24,-25 25,0 0,0 0,24-25,1 25,0-25,0 0,0 0,-1 24,1-24,0 0</inkml:trace>
  <inkml:trace contextRef="#ctx0" brushRef="#br0" timeOffset="5292.17">11038 3249,'-24'0,"24"25,0 0,0 0,0 0,0-1,0 1,0 0,0 0,0 0,0-1,0 1,0 0,0 0,0 0,24-1,-24 1,25 0,0 0,0-25,-25 25,25-25,-1 25,1-25,0 0,0 0,-25-25,25 25,-1 0,1 0,-25-25,25 25,0 0,-25-25,25 25,0-25,-1 0,1 1,-25-1,25 25,-25-25,25 0,-25 0,25 1,-25-1,0 0,0 0,24 25,-24-25,0 1,0-1,0 0,0 0,0 0,0 1,0-1,-24 25,24-25,-25 25,0 0,0 25,0 0,25-1,0 1,-24 0,24 0,0 0,0-1,24-24,1 0,0 0,0 0,0 0,-1-24,1 24,0-25,0 25,0-25,-1 25,1-25,0 25,-25 25,25-25,-25 25,25 0,-25-1,24 1,-24 0,25-25,-25 25,0 0,25-1,-25 1,0 0,25-25,0 25,-1-25,-24 25,25-25,0 0,0 0,0 0,-25-25,24 25,1 0,0-25,0 0,0 0,-1 1,1-1,0 0,0 0,-25 0,25 1,-1-1,-24 0,25 0,-25 0,25 1,-25-1,0 0,0 0,0 0,0 1,-25 24,0 0,1 0,-1 0,0 0,0 24,0 1,25 0,0 0,25 0,0-25,0 0,0 0,-25-25,24 25,1 0,0 0,-25 25,0-1,0 1,0 0,0 0,0 0,0-1,0 1,25-25,-25 25,0 0,25-25,-25 25,24-25,-24 24,25-24,-25 25,25-25,-25 25,25-25,0 0,0 0,-1 0,1 0,0-25,0 25,0-25,-1 25,1-24,0-1,0 0,0 0,-1 0,-24 1,25-1,-25 0,0 0,25 0,-25 1,0-1,0 0,0 0,0 0,-25 25,0 0,25 25,-24-25,24 25,-25-25,25 25,0 0,0-1,-25 1,25 0,-25-25,25 25,0 0,0-1,0 1,0 0,0 0,0 0,0-1,0 1,0 0,0 0,25-25,-25 25,25-25,0 24,-1-24,1 25,0-25,0 0,0 0,-1 0,26 0,-25 0,24 0,-24 0,0 0,25-25,-26 25,1 0,0-24,25 24,-26 0,1-25,0 25</inkml:trace>
  <inkml:trace contextRef="#ctx0" brushRef="#br0" timeOffset="5675.72">10815 2977,'0'0,"0"-25</inkml:trace>
  <inkml:trace contextRef="#ctx0" brushRef="#br0" timeOffset="7935.66">13345 3200,'0'-25,"-25"25,25 25,25-25,-25 25,0-1,25 1,-25 0,25-25,-25 25,25 0,-25-1,24 1,1 0,-25 0,25 0,0-1,-25 1,25 0,-25 0,25 0,-1-1,-24 1,25-25,-25 25,25-25,-25 25,25 0,-25-50,25 25,-25-25,0 0,0 0,0 1,24-1,-24 0,0 0,0 0,0 1,0-1,0 0,0 0,0 0,0 1,25-1,-25 0,0 0,0 0,0 1,0-1,0 0,0 50,0 0,25-25,-25 24,25 1,-25 0,25 0,-25 0,24-1,1 1,0-25,0 0,0 0,-1 0,1 0,-25-25,25 25,0 0,-25-24,25 24,-1-25,1 0,0 0,-25 0,0 1,0-1,0 0,-25 25,0 0,25 25,-24-25,24 25,0-1,0 1,0 0,0 0,0 0,0-1,0 1,0 0,0 0,24 0,-24-1,25-24,-25 25,25-25,-25 25,25-25,0 0,-1 0,1 0,0 0,0 0,0-25,-1 25,1 0,-25-25,25 25,0-24,0-1,-1 25,-24-25,25 0,0 0,-25 1,25 24,-25-25,25 0,-25 0,25-24,-25 24,0 0,0 0,0 0,0 1,0-1,0 0,-25 0,0 25,0 0,0 0,25 25,-25-25,25 25,-24 0,24-1,-25 1,25 0,0 0,0 0,0-1,0 1,25-25,-1 0,1-25,0 25,-25-24,25 24,-25-25,25 25,-25-25,25 25,-25-25,24 25,-24-25,0 50,0 0,0 0,0 0,0-1,0 1,25 0,-25 0,0 0,0-1,0 1,0 0,25-25,-25 25,25 0,0-25,-1 0,1-25,0 25,0-25,0 0,-1 25,-24-25,25 1,0 24,0-25,-25 0,25 0,-1 0,-24 1,25 24,-25-25,25 0,-25 0,25 0,-25 1,0-1,0 0,0 0,-25 0,0 25,0 0,1 0,-1 0,0 0,25 25,0 0,0 0,0 0,25-25,0 24,-1 1,1-25,0 25,0-25,0 25,-1 0,1-25,0 24,0 1,0-25,-1 25,-24 0,25-25,0 25,-25-1,0 1,0 0,0 0,-25 0,0-25,1 24,-1-24,0 0,0 0,0 25,1-25,-1 0,0 0,0 0</inkml:trace>
  <inkml:trace contextRef="#ctx0" brushRef="#br0" timeOffset="8336.39">15578 3051,'-25'25,"25"0,0-1,0 1,0 0,0 0,-25 0,25-1,0 1,0 0,0 0,0 0,0-1,0 1,25 0,-25 0,25-25,-25 25,24-25,1 24,0-24,0 0,0 0,0 0,-1-24,1 24,0 0,0-25,0 25</inkml:trace>
  <inkml:trace contextRef="#ctx0" brushRef="#br0" timeOffset="8508.14">15578 2853,'0'-25,"-25"25,25-25,25 25</inkml:trace>
  <inkml:trace contextRef="#ctx0" brushRef="#br0" timeOffset="9712.2">15776 2704,'0'25,"0"-1,25-24,-25 25,0 0,0 0,0 0,25 24,-25-24,25 0,-25 24,0 1,0-25,24 24,-24 1,0-25,25 24,-25-24,0 25,0-25,0-1,0 26,0-25,25 0,-25-1,0-48,0-1,0 0,0 0,0 0,0 1,0-1,0 0,25 25,-25-25,25 0,-1 1,1 24,0 0,0-25,0 25,-1 0,1 0,0 25,0-25,0 24,-25 1,0 0,0 0,0 0,-25-1,0 1,0-25,25 25,-25-25,1 25,-1-25,0 0,0 25,0-25,1 0,48 0,1 0,0 0,0-25,0 25,-1 0,1-25,0 25,0 0,24-25,-24 25,0-25,0 25,0-24,-1-1,1 0,0 0,0 0,0 1,-25-1,24 0,-24 0,25-24,-25 24,0 0,0-25,0 26,0-26,0 25,0 0,0-24,0 24,-25 0,1 0,24 1,-25-1,25 0,-25 0,0 0,0 0,1 25,24 25,0 0,0 0,-25-25,25 25,0 24,0-24,0 0,0 25,0-26,0 26,0-25,0 24,0 1,0 0,0-1,0-24,0 25,0-1,0-24,0 25,25-26,-25 1,24 0,-24 0,25 0,0-25,-25 24,25-24,0 0,-1 0,1 0,0 0,0 0,0-24,-1 24,1 0,0-25,0 25,0-25,0 0,-1 0,1 1,-25-1,25 0,-25 0,0 0,0 1,0-1,0 0,0 0,0 0,0 1,0-1,-25 25,25 25,-25-25,25 24,0 1,-24 0,24 0,-25 0,25-1,0 1,0 0,0 0,0 0,0-1,0 1,0 0,0 0,0 0,25-25,-1 24,1-24,0 0,0 0,0 0,-1 0,26 0,-25 0,24 0,-24 0,25 0,-1 0,-24-24</inkml:trace>
  <inkml:trace contextRef="#ctx0" brushRef="#br0" timeOffset="10503.76">17835 3225,'0'0,"0"24,25-24,0 0,-1 0,-24-24,25 24,0 0,0 0,0-25,-1 25,1-25,0 25,0-25,0 25,-25-25,24 25,-24-24,0-1,0 0,-24 25,-1 0,0 0,0 0,0 0,1 0,24 25,-25-25,0 25,0-1,25 1,-25 0,1 0,24 0,0-1,-25 1,25 0,0 0,0 0,0-1,0 1,25-25,-1 25,1-25,-25 25,50-25,-25 0,-1 0,1 0,25 0,-25 0,24 0,1 0,-25 0,24 0,-24 0,25 0,-26-25,1 25,0 0,25 0</inkml:trace>
  <inkml:trace contextRef="#ctx0" brushRef="#br0" timeOffset="10968.49">18430 3001,'0'-24,"0"48,25-24,0 25,0 0,-25 0,24 0,1-1,-25 1,0 0,0 0,25 0,-25-1,0 1,0 0,0 0,0-50,0 0,0 0,0 1,0-1,25 25,-25-25,25 0,-25 0,24 1,-24-1,25 25,-25-25,25 0,0 0,0 25,-1-24,1 24,0 0,0 0,0 0,0 24,-1-24,-24 25,25-25,-25 25,0 0,25-25,-25 25,0-1,0 1,25 0,-25 0,0 0,25-25,-25 24,24 1,1-25</inkml:trace>
  <inkml:trace contextRef="#ctx0" brushRef="#br0" timeOffset="11492.11">19274 3076,'0'0,"0"-25,0 0,0 0,0 1,-25 24,25-25,-25 25,0 0,0 0,25 25,-24-25,-1 24,0 1,0 0,25 0,-25 0,25-1,0 1,0 0,0 0,0 0,25-25,0 0,0 0,0-25,-1 0,1 0,-25 0,25 1,-25-1,0 0,25 25,-25-25,25 25,-1 25,1 0,-25 0,25-1,0 1,-25 0,25 25,-25-26,24 26,-24-25,0 24,25-24,-25 25,0-1,0-24,0 25,0-25,0-1,0 1,0 0,0 0,0 0,0 0,-25-25,25 24,-24-24,-1 0,0 0,0 0,0 0,1-24,-1 24,0-25,0 25,0-25,1 25,-1-25,25 0,-25 25,25-25,0 1,0-1,0 0,0 0,25 0,0 25,-25-24,24-1,1 0,0 0</inkml:trace>
  <inkml:trace contextRef="#ctx0" brushRef="#br0" timeOffset="11803.8799">19571 2927,'0'25,"0"0,0-1,0 1,0 0,0 0,0 0,0-1,0 1,0 0,0 0,0 0,25-1,-25 1,25-25,-25 25,25-25,-1 25,1-25,0 0,0 0,0 0,-1 0,1 0,0 0,-25-25</inkml:trace>
  <inkml:trace contextRef="#ctx0" brushRef="#br0" timeOffset="11939.1">19695 2877,'0'0,"-25"0,1-24,-1 24,25-25</inkml:trace>
  <inkml:trace contextRef="#ctx0" brushRef="#br0" timeOffset="12644.09">19894 2902,'0'25,"0"0,25-25,-25 25,0-1,0 1,0 0,24 0,-24 0,0-1,0 1,0 0,0 0,0 0,0-1,0 1,0 0,0 0,0-50,0 0,25 25,-25-25,0 1,25 24,-25-25,0 0,25 25,-25-25,0 0,25 25,-25-24,0-1,24 25,-24-25,25 25,-25-25,25 25,0 0,-25 25,25 0,-25 0,24-1,-24 1,0 0,0 0,25-25,-25 25,25-1,0 1,0 0,-1-25,1 0,0 0,0-25,0 25,-1-25,1 1,-25-1,25 25,-25-25,25 0,-25 0,0 1,0-1,0 0,0 0,0 0,0 1,0-1,0 0,-25 0,0 0,0 25,1 0,-1 25,0 0,25 0,0 0,0-1,0 1,0 0,0 0,0 0,0-1,0 1,0 0,25 0,-25 0,25-25,-25 24,24-24,1 25,0-25,0 25,0-25,-1 0,1 0</inkml:trace>
  <inkml:trace contextRef="#ctx0" brushRef="#br0" timeOffset="12774.91">21035 3125</inkml:trace>
  <inkml:trace contextRef="#ctx0" brushRef="#br0" timeOffset="14419.77">6053 4862,'0'25,"0"-1,24-24,-24 25,25 0,-25 0,25 0,0-1,-25 1,25-25,-25 25,0 0,25-25,-25 25,24-1,-24 1,25 0,0 0,-25 0,25-1,0 1,-25 0,24 25,1-26,0 26,0-25,-25 24,25-24,-1 25,1-25,0-1,0 26,-25-25,25 0,-1-1,1 1,0 0,0 0,0 0,-1 0,-24-1,25 1,0-25,-25 25,25 0,0 0,-1-1,-24 1,25 0,-25 0,25-25,-25 25,0-1,25-24,-25 25,0-50,0 1,0-1</inkml:trace>
  <inkml:trace contextRef="#ctx0" brushRef="#br0" timeOffset="15390.92">6970 6102,'25'0,"0"0,0 0,0 0,-1 0,1 0,-25 25,25-25,0 0,0 0,24 0,-24 0,0 0,0 0,24 0,-24 0,25 25,-25-25,24 0,-24 0,25 0,-1 0,1 0,-1 0,1 0,0 0,-1 0,1 0,24 0,-24 0,-1 0,1 0,25 0,-26 0,1 0,-1 0,1 0,0 0,-1 24,1-24,-1 0,1 0,0 0,-26 0,26 0,0 0,-1 0,1 0,-25 0,24 0,1 0,-25 0,24 0,-24 0,25 0,-26 0,26 0,-25 0,25 0,-26 0,1 0,25 0,-25 0,-1 0,1 0,0 0,0 0,0 0,-1 0,1 0,0 0,0 0,0 0,-1 25,1-25,0 0,-25-25,0 1,0-1,25 0,-25 0,25 25,-25-25,24 1,1-1,-25 0,25 0,-25 0,25 1,0-1,-1-25,1 25,0-24,0 24,0-25,-1 1,1-1,0 0,0 1,24-1,-24 1,0-1,25 0,-25 1,-1-1,26 1,-25 24,0-25,-1 25,1 1,0-1,-25-25,25 25,0 1,-25-1,0 0,24 0,-24 0,0 0,0 1,25 24,-25-25,0 0,0 0</inkml:trace>
  <inkml:trace contextRef="#ctx0" brushRef="#br0" timeOffset="16195.05">7591 4812,'0'-25,"0"50,0 0,-25-25,25 25,-25 0,25-1,0 1,-25 0,25 0,-25 0,1-1,24 26,-25 0,0-1,0 1,0-1,-24 1,24 0,0-1,0 1,25-25,-24 24,-1-24,0 25,25-26,-25 1,25 0,-25 0,25 0,-25-25,25 24,0 1</inkml:trace>
  <inkml:trace contextRef="#ctx0" brushRef="#br0" timeOffset="16627.3299">8335 4762,'0'25,"0"0,0 0,0 0,0 0,0-1,-25 1,25 0,-25 25,0-26,1 26,24 0,-50-1,25 26,0-26,0 1,-24 24,24-24,0 24,-24-24,24-1,0 1,0 0,0-26,1 26,-1-25,0 0,0 0,0-1,25 1,-24 0,-1-25,25 25</inkml:trace>
  <inkml:trace contextRef="#ctx0" brushRef="#br0" timeOffset="16971.04">9128 4738,'-24'0,"24"24,-25-24,0 25,25 0,-25 0,0 0,1 0,24 24,-25-24,0 25,0-26,0 26,1 0,-1-1,0 1,0-1,0 26,1-26,-1 1,-25 24,25-24,1 24,-1-24,-25 0,25-1,1 1,-1 0,0-26,0 1,25 0,-25 0,1 0</inkml:trace>
  <inkml:trace contextRef="#ctx0" brushRef="#br0" timeOffset="17320.04">9749 4812,'0'25,"-25"-25,0 25,25 0,-25-1,0 1,25 0,-24 0,-1 0,0 24,25 1,-25-1,0 1,-24 0,24 24,0-24,0 24,-24-24,24-1,0 26,0-26,-24-24,24 25,0-26,0 26,0-25,25 0,-24 0,-1-1,0 1,25 0,-25-25,0 25,25 0,-24-25,24 24</inkml:trace>
  <inkml:trace contextRef="#ctx0" brushRef="#br0" timeOffset="17616.03">10220 4837,'0'0,"25"0,-1-25,-24 50,0 0,-24 0,-1-1,25 1,-25 0,0 0,25 24,-25 1,1 0,-1-1,0 1,0 24,-24-24,24 24,0-24,0 24,0-24,-24-1,24 1,0 0,0-1,1-24,24 0,-25 0,25 0</inkml:trace>
  <inkml:trace contextRef="#ctx0" brushRef="#br0" timeOffset="18891.41">8285 6201,'0'0,"0"25,0 0,0 0,0-1,0 1,0 0,0 0,0 0,0-1,0 1,0 0,0 0,0 0,0-1,0 1,0 0,0 0,0 0,0-1,0 1,0 0,25 0,-25 0,0-1,0 1,0 0,0 0,0 0,0 24,0-24,0 0,0 0,0 24,0-24,0 0,25 0,-25 0,0-1,0 1,0 0,0 0,0 0,0-1,0 26,0-25,0 0,0-1,25 1,-25 25,0-25,0-1,0 26,0-25,0 24,0 1,0-25,0 24,0 1,0 0,0-26,-25 26,25 0,0-25,0-1,0 1,0 0,0 0,0 0,0-1,0 1,0 0,0 0,0 0,0-1,25-24</inkml:trace>
  <inkml:trace contextRef="#ctx0" brushRef="#br0" timeOffset="19503.0099">7913 7144,'0'-25,"25"25,0 0,-25 25,24-25,-24 25,25-25,-25 24,0 1,25-25,-25 25,25 0,-25 0,25-1,-1-24,-24 25,25 0,0-25,-25 25,25-25,0 25,0-1,-1-24,1 0,-25 25,0-50,25 25,-25-24,25 24,-25-25,25 0,-1 0,1 0,0 1,0-1,0-25,-1 25,1 1,0-1,0 0,0 0,-25 0,24 1,1-1,-25 0,25 25,-25-25,25 25,-25-25,25 1,-25-1</inkml:trace>
  <inkml:trace contextRef="#ctx0" brushRef="#br0" timeOffset="20615.86">9401 6945,'-24'0,"24"-24,-25 24,0 0,0 0,25 24,-25-24,0 0,1 0,-1 0,0 25,0-25,0 25,1-25,24 25,-25-25,0 25,25-1,-25-24,25 25,-25 0,25 0,0 0,-24-1,24 1,0 0,0 0,0 0,0-1,0 1,0 0,0 0,0 0,0-1,0 1,24 0,-24 0,25 0,0-1,0 1,0-25,-1 0,1 0,0 0,0 0,0 0,-1 0,1 0,0 0,0 0,0-25,0 25,-1-24,1 24,0-25,0 25,0-25,-1 25,-24-25,25 0,0 1,0-1,-25 0,0 0,0 0,0 1,0-1,0 0,0 0,0 0,0 1,0-1,-25 0,25 0,-25 0,25 1,-25-1,25 0,-24 25,-1-25,25 0,-25 25,0 0,25-24,-25 24,1 0,-1 0,0 24,0-24,25 25,-25-25</inkml:trace>
  <inkml:trace contextRef="#ctx0" brushRef="#br0" timeOffset="21019.32">9228 7367,'0'-25,"24"25,1 0,0 25,0 0,0 0,0-1,-1 1,-24 0,25 0,0 0,0-1,0 1,-1 0,1 0,0 0,0-1,0-24,-1 25,1 0,0-25,0 25,0-25,-1 0,1 0,0 0</inkml:trace>
  <inkml:trace contextRef="#ctx0" brushRef="#br0" timeOffset="21399.98">9947 7243,'0'-25,"0"50,0 0,25 0,-25-1,25 1,-25 0,24 0,-24 0,0-1,25 1,-25 0,0 0,25 0,-25-1,25 1,-25 0,25 0,-25 0,24-25</inkml:trace>
  <inkml:trace contextRef="#ctx0" brushRef="#br0" timeOffset="21835.57">10096 7565,'-25'-24,"50"24,0 0,-25-25,24 25,1-25,0 25,-25-25,25 25,-25-25,25 25,-25-24,0-1,0 0,24 25,-24-25,0 0,0 1,0-1,0 0,0 0,0 50,0 0,0 0,0-1,0 1,25 0,-25 0,25 0,-25-1,0 1,25 0,-25 0,25 0,-25-1,0 1,25 0,-25 0,24-25,-24 25,0-1,25 1,-25 0,25-25,-25 25,0 0,0-1</inkml:trace>
  <inkml:trace contextRef="#ctx0" brushRef="#br0" timeOffset="26362.75">7442 8880,'0'-25,"25"25,-25-25,24 25,-24-24,25-1,0 25,-25-25,25 0,0 25,-25-25,24 25,1-24,0 24,-25-25,25 25,0-25,-1 25,-24-25,25 25,0 0,0 0,-25-25,25 25,-1 0,1-24,0 24,0 0,0 0,-1-25,1 25,0 0,0 0,0-25,-1 25,1 0,-25-25,25 25,0 0,0 0,0-25,-1 25,1 0,0 0,0 0,0 0,-1 0,1 0,0 0,0-24,0 24,-1 0,1 0,0 0,0 0,0 0,-1-25,1 25,0 0,0 0,0 0,-1 0,1 0,0 0,0 0,-25 25,25-25,-1 0,1 0,0 0,0 0,0 0,-1 24,1-24,0 0,0 0,0 25,-1-25,1 0,-25 25,25-25,0 0,0 0,-25 25,24-25,1 0,0 0,-25 25,25-25,0 24,0-24,-25 25,24-25,1 25,-25 0,25-25,-25 25,25-25,-25 24,25 1,-1-25,-24 25,25 0,0 0,-25-1,25-24,-25 25,25-25,-25 25,0 0,24 0,-24-1,25-24,-25 25,0 0,0 0,25 0,-25 0,0-1,25 1,-25 0,0 0,25 0,-25-1,0 1,0 0,0 0,0 0,0-1,0 1,0 0,24 0,-24 0,0-1,0 1,0 0,0 0,0 0,0-1,0 1,0 0,0 0,0 0,-24-25,24 24,0 1,-25 0,25 0,0 0,0-1,-25 1,25 0,0 0,0 0,-25-1,0 1,25 0,-24 0,24 0,-25 0,25-1,-25 1,25 0,-25 0,0 0,25-1,-24 1,-1 0,25 0,-25-25,25 25,-25-1,0 1,1 0,-1 0,0 0,0-1,0 1,0 0,1-25,-1 25,0-25,0 25,0-1,1 1,-1-25,0 25,0-25,0 25,1-25,-1 25,0-25,0 24,0-24,1 25,-1-25,0 25,-25-25,26 0,-1 25,0-25,0 0,0 25,1-25,-26 24,25-24,0 0,1 25,-26-25,25 0,0 0,-24 25,24-25,0 0,0 0,-24 25,24-25,0 0,0 0,0 0,-24 0,24 0,0 25,0-25,1 0,-1 0,0 0,0-25,0 25,1 0,-1 0,0 0,0-25,0 25,1-25,-1 25,25-25,-25 25,25-24,-25 24,25-25,-25 25,1-25,24 0,-25 25,25-25,-25 1,25-1,-25 25,25-25,-25 0,25 0,-24 1,-1-1,25 0,-25 0,25 0,-25 1,0-1,1 0,24 0,-25 0,0 1,25-1,-25 0,25 0,-25 0,25 1,0-1,0 0,-24 0,24 0,0 1,0-1,0 0,-25 0,25 0,0 0,0 1,0-1,0 0,0 0,0 0,0 1,0-1,0 0,0 0,0-24,0 24,0 0,25 0,-25 0,0 1,24-1,-24 0,0 0,0 0,25 25,-25-24,25 24,-25-25,25 0,-25 0,25 0,-25 1,24 24,-24-25,25 25,-25-25,25 25,-25-25,25 0,0 1,-1 24,-24-25,25 25,-25-25,25 0,0 0,0 1,-1-1,1 0,-25 0,25 25,0-25,-25 0,25 25,-25-24,24-1,1 25,-25-25,25 25,-25-25,25 25,0 0,-25-25,24 25,-24-24,25 24,0 0,-25-25,25 25</inkml:trace>
  <inkml:trace contextRef="#ctx0" brushRef="#br0" timeOffset="27498.73">8111 9525,'0'-25,"0"50,0 0,0 0,0-1,0 1,0 0,0 0,0 0,0-1,0 1,0 0,0 0,0 0,0-1,0 1,0 0,0 0,0 0,0-1,0 1,0 0,25 0,0-25,0 0,0-25,0 25,-1 0,1-25,0 25,0-25,0 25,-1 0,1-24,0 24,0-25,0 25,-1 0,-24-25,25 25,0-25,-25 0</inkml:trace>
  <inkml:trace contextRef="#ctx0" brushRef="#br0" timeOffset="27826.73">7963 9575,'0'0,"24"-25,1 25,0 0,0-25,0 25,-25-25,24 25,1 0,0-25,0 25,0-24,0 24,-1-25,1 25,-25-25,25 25</inkml:trace>
  <inkml:trace contextRef="#ctx0" brushRef="#br0" timeOffset="28035.88">8037 9699,'0'24,"25"-24,0 0,-1 0,1 0,-25-24,25 24,0 0,0-25,0 25,-1 0,1-25,0 25,0 0,0-25,-1 25</inkml:trace>
  <inkml:trace contextRef="#ctx0" brushRef="#br0" timeOffset="28594.91">8781 9327,'25'-25,"0"25,0 0,-1 0,1 0,0 0,-25 25,25-25,-25 24,25-24,-1 25,-24 0,25-25,-25 25,25 0,-25 24,0-24,25 0,-25 0,0 24,0-24,0 25,0-26,0 1,0 25,0-25,-25 24,0-24,25 0,-25 24,1-24,-1 0,0 0,0 0,0 0,1-1,-1 1,0 0,0-25,0 25,1-25,24 25,-25-25,0 0</inkml:trace>
  <inkml:trace contextRef="#ctx0" brushRef="#br0" timeOffset="29034.9">8707 9872,'25'0,"-25"25,0 0,0 0,0-1,0 1,0 0,0 0,0 0,0 0,-25-25,25 24,0 1,0 0,0 0,0 0,0-1,0 1,25-25,-1 0,1 0,0 0,0 0,0-25,-1 25,1 0,25-24,-25 24,-1-25,1 0,25 25,-25-25,-1 25,1-25,0 25,0 0,-25-24,25 24</inkml:trace>
  <inkml:trace contextRef="#ctx0" brushRef="#br0" timeOffset="31275.88">8508 10914,'25'0,"-25"-25,0 0,25 25,-25-24,0 48,0 1,25 0,-25 0,0 0,0-1,25 1,-25 0,0 0,24 0,-24-1,0 1,0 0,0 0,25 0,-25 0,0-1,0 1,0 0,0 0,0 0,0-1,0 1,0 0,25 0,-25 0,0-1,0 26,0-25,25 0,-25 24,0-24,0 0,25 24,-25 1,0-25,0 24,24 1,-24-25,0 24,25 1,-25 0,0-26,25 26,-25 0,25-1,-25-24,0 25,25-1,-25-24,24 25,-24-1,25-24,-25 25,25-25,-25 24,25-24,-25 25,0-26,25 1,-25 25,0-25,0-1,24 1,-24 0,0 0,25-25,-25 25,0-1,-25-24,25-24</inkml:trace>
  <inkml:trace contextRef="#ctx0" brushRef="#br0" timeOffset="31899.38">8508 11658,'0'-25,"0"50,25-25,-25 25,25 0,-25 0,25-1,-25 1,25 25,-25-25,24-1,-24 1,25 0,-25 0,25 0,-25-1,25 1,-25 0,0 0,25-25,-25 25,24-25,1 0,0-25,0 0,-25 0,25 0,-25 1,24-1,1-25,0 25,0-24,0 24,-1-25,1 26,0-1,0-25,24 25,-24 1,0-1,0 0,0 0,-1 0,-24 1,25 24,-25-25,25 25</inkml:trace>
  <inkml:trace contextRef="#ctx0" brushRef="#br0" timeOffset="32423.81">9476 11385,'0'0,"-25"25,25 0,0 0,-25 0,25-1,0 1,0 0,0 0,0 24,0-24,0 0,0 0,0 24,0-24,0 25,0-25,0-1,25 26,-25-25,25 0,-25-1,25 1,-1 0,-24 0,25-25,0 25,0-25,0 0,-1 0,1 0,0 0,0 0,0-25,-1 0,1 25,0-25,0 0,-25 1,25-1,-1 0,-24 0,25 0,-25-24,0 24,25 0,-25 0,0 1,0-26,0 25,0 0,0 1,-25-26,25 25,-25 0,1 1,24-1,-25 0,0 25,0-25,0 0,1 1,-1 24,0 0,0 0</inkml:trace>
  <inkml:trace contextRef="#ctx0" brushRef="#br0" timeOffset="32747.12">9575 11683,'0'0,"25"0,0 25,-1-25,-24 25,25-25,-25 24,0 1,25 0,0 0,0 0,-25 24,24-24,1 0,-25 0,25 24,0-24,0 0,-25 0,24 24,1-24,0 0,0 0,-25 0,25-1,-1 1,1 0,0 0,-25 0,25-25,-25 24,25-24,-25 25,24-25</inkml:trace>
  <inkml:trace contextRef="#ctx0" brushRef="#br0" timeOffset="33103.86">10245 12005,'24'-24,"-24"-1,0 0,25 25,0 0,-25 25,25 0,-25-1,25 1,-25 0,0 0,0 0,25-1,-25 1,0 0,0 0,0 0,0 0,0-1,24 1,-24 0,0 0,0 0,0-1,0 1,25 0,0-25,-25 25,25-25,0 0,-1 0,1-25,25 25,-25 0,-1-25,26 0,0 25,-26-24,26 24,0-25,-1 0,1 25,-25-25</inkml:trace>
  <inkml:trace contextRef="#ctx0" brushRef="#br0" timeOffset="34835.8">7094 13593,'-24'0,"-1"0,0 0,0 0,0 0,1 0,-1 0,0 0,0 0,50 0,0 0,0 0,-1 0,1 0,0 0,0 0,0 0,24 0,-24 0,25 0,-25 0,24 0,-24 0,25-25,-1 25,-24 0,25 0,-1 0,1-25,-1 25,1 0,0-24,24 24,-24 0,-1-25,26 25,-26 0,26-25,-26 25,26-25,-1 25,-24-25,24 25,-24 0,24-24,-24 24,-1 0,26-25,-26 25,1 0,0 0,-1-25,1 25,-25 0,24 0,1 0,-1 0,1 0,-25 0,24 0,-24 0,25-25,-25 25,24 0,-24 0,0 0,25 0,-26-25,1 25,0 0,0 0,0 0,-1 0,26-24,-25 24,0 0,-1 0,1 0,0 0,-25-25,25 25,0 0,-1 0,1 0,0-25,0 25,0 0,-1 0,1 0,0 0,0-25,0 25,-1 0,1 0,0 0,0 0,0 0,-1-25,1 25,0 0,0 0,0 0,0 0,-1 0,1 0,0 0,0 0,0 0,-1 0,1 0,0 0,-25-25,25 25,0 0,-1 0,1 0,0 0,-25 25,0 0,25-25,-25 25,0 0,0 24,0-24,0 25,0-1,0 1,0 0,0-1,0 1,0-1,0 26,-25-26,25 1,0 0,0-1,0 1,0-25,0 24,0 1,-25-25,25 24,0-24,0 25,0-26,0 1,0 0,0 0,0 0,-25-25</inkml:trace>
  <inkml:trace contextRef="#ctx0" brushRef="#br0" timeOffset="36070.82">6896 13692,'0'25,"-25"-25,0 0,25 25,-24-25,24 25,-25-1,0 1,0 0,25 0,-25 0,25-1,-24 26,-1-25,25 24,-25-24,25 25,-25-1,0 1,1 0,24-1,-25 1,0 0,0-1,0 1,25-1,-24 1,-1-25,0 24,0-24,25 25,-25-25,1-1,24 1,-25 0,0 0,25 0,-25-25,0 0,25 24</inkml:trace>
  <inkml:trace contextRef="#ctx0" brushRef="#br0" timeOffset="36503.54">7863 13618,'0'25,"0"-1,-24 1,24 0,-25 0,25 24,0-24,-25 25,25-1,-25 1,0 24,25-24,-24 24,-1-24,25 24,-25-24,0 25,0-26,25 26,-24-26,-1 1,25-25,-25 24,25-24,0 25,0-26,0 1,0 0</inkml:trace>
  <inkml:trace contextRef="#ctx0" brushRef="#br0" timeOffset="36775.5899">8583 13767,'0'0,"25"-25,-1 25,-24-25,25 0,0 25,-25 25,0 0,0 0,0-1,0 26,0-25,0 24,0 1,0 0,0-1,-25 26,25-26,0 1,-25 24,25-24,-24 0,24-1,-25 1,25-1,-25 1,0 0,25-1,-25-24,25 0</inkml:trace>
  <inkml:trace contextRef="#ctx0" brushRef="#br0" timeOffset="37015.81">9252 13791,'0'0,"25"0,0 0,-25 25,0 0,0 25,0-26,0 1,0 25,0-25,0 24,0-24,0 25,0-1,0 1,0-25,0 24,0 1,0 0,0-1,0-24,0 25</inkml:trace>
  <inkml:trace contextRef="#ctx0" brushRef="#br0" timeOffset="37263.43">9873 13891,'0'0,"24"-25,-24 50,0-1,0 1,0 0,0 25,0-26,0 1,-24 25,24-1,0-24,0 25,0-1,0-24,-25 25,25-25,0 24,0-24,-25 25</inkml:trace>
  <inkml:trace contextRef="#ctx0" brushRef="#br0" timeOffset="37487.0899">10269 13965,'0'0,"0"25,25-25,-25 25,0-1,0 1,0 0,0 0,0 0,0 24,0 1,0-25,0 24,-25-24,25 25,0-25,0-1,0 26,0-25</inkml:trace>
  <inkml:trace contextRef="#ctx0" brushRef="#br0" timeOffset="37730.81">10716 14163,'25'25,"-25"0,0 0,25 0,-25-1,0 1</inkml:trace>
  <inkml:trace contextRef="#ctx0" brushRef="#br0" timeOffset="39783.78">4416 4713,'24'-25,"1"25,0 0,0-25,0 25,-1 0,1-25,0 25,0 0,0 0,-1-24,1 24,0 0,0-25,0 25,24-25,-24 25,0 0,0-25,-1 25,26 0,-25-25,0 25,0 0,-1 0</inkml:trace>
  <inkml:trace contextRef="#ctx0" brushRef="#br0" timeOffset="40086.78">4912 4564,'0'25,"0"0,24-1,-24 1,25 0,-25 0,0 0,0-1,25 1,-25 25,0-25,25 0,-25-1,0 26,25-25,-25 0,0-1,0 1,25 0,-25 0,0 0,24-25,-24 24,0 1,25-25</inkml:trace>
  <inkml:trace contextRef="#ctx0" brushRef="#br0" timeOffset="40379.7699">5284 4837,'0'0,"25"25,-25 0,0-1,0 1,24 0,-24 0,0 0,25-1,-25 1,0 0,0 0,25 0,-25-1</inkml:trace>
  <inkml:trace contextRef="#ctx0" brushRef="#br0" timeOffset="40779.7699">5383 5085,'25'0,"-25"-25,25 25,-1-25,1 25,-25-24,25 24,-25-25,25 25,-25-25,25 25,-25-25,0 0,24 25,-24-24,0-1,0 0,0 0,0 0,-24 25,24-25,0 50,0 0,0 0,24-25,-24 25,0 0,25-1,-25 1,0 0,25 0,-25 0,25-1,-25 1,0 0,25 0,-1 0,-24-1,25 1,-25 0</inkml:trace>
  <inkml:trace contextRef="#ctx0" brushRef="#br0" timeOffset="42101.1199">7541 15701,'-25'0,"25"-24,25 24,0 0,0 0,-1 0,-24-25,25 25,0 0,0 0,0-25,-1 25,26 0,-25-25,0 25,24 0,-24-25,25 25,-26-24,26 24,0-25,-26 25,1 0,25 0,-25-25,0 25,-1 0,1 0,0 0</inkml:trace>
  <inkml:trace contextRef="#ctx0" brushRef="#br0" timeOffset="42364.75">8062 15528,'-25'0,"25"25,0-1,0 1,25-25,-25 50,25-25,-25-1,24 1,-24 0,25 25,-25-26,25 1,-25 25,25-25,-25-1,25 1,-25 0,0 0,25 0,-25-1,0 1,0 0,0 0,24 0,-24-1,25 1</inkml:trace>
  <inkml:trace contextRef="#ctx0" brushRef="#br0" timeOffset="43093.74">8608 15974,'0'-25,"0"50,0 0,0 0,0 0,24-1,-24 1,25 25,-25-25,0-1,25 1,-25 25,25-25,-25-1,0 1,25 0,-25 25,0-25,0-1,24 1,-24 0,0 0,0 0,0-1,0 1,25-25,0 25,0-25,0 25,-1-25,1 0,0 0,0 0,0 0,-1-25,1 25,0 0,0 0,0-25,-1 25,1 0,0 0</inkml:trace>
  <inkml:trace contextRef="#ctx0" brushRef="#br0" timeOffset="43312.81">9451 16222</inkml:trace>
  <inkml:trace contextRef="#ctx0" brushRef="#br0" timeOffset="50162.48">20663 3299,'24'0,"1"25,0-25,0 0,0 0,-1 0,-24-25,25 25,0 0,0 0,0 0,0 0,-25-25,24 25,1 0,0 0,-25-25</inkml:trace>
  <inkml:trace contextRef="#ctx0" brushRef="#br0" timeOffset="56205.71">5110 16867,'-25'0,"1"0,-1 25,0-25,0 25,0-25,25 25,-25-25,1 24,-1-24,25 25,-25 0,0 0,0-25,1 25,24-1,-25 1,0 0,0 0,0 0,1-1,24 1,-25 0,0 25,25-26,-25 1,25 25,0-25,-25 24,25 1,0-25,0 24,0 1,25 0,-25-26,0 26,25 0,0-1,-25 1,25-1,-1 1,1-25,25 24,-25 1,-1-25,26 24,0-24,-26 0,26 0,0 0,-1-1,1 1,24-25,-24 25,0-25,24 25,-24-25,24 0,-24 0,24 0,0 0</inkml:trace>
  <inkml:trace contextRef="#ctx0" brushRef="#br0" timeOffset="56840.59">5656 17314,'0'0,"0"-25,-25 25,0 0,25 25,0-1,0 1,0 0,25 0,-25 0,25-1,-25 26,0-25,25 25,-25-26,24 26,-24-25,25 24,-25-24,25 0,-25 0,25 24,-25-24,0 0,25-25,-25 25,0 0,24-1,-24 1,0 0</inkml:trace>
  <inkml:trace contextRef="#ctx0" brushRef="#br0" timeOffset="57717.58">5606 17388,'-25'0,"1"0,24-25,0 0,0 1,24 24,-24-25,25 0,0 0,0 0,-25 1,25 24,-1-25,1 0,0 25,0-25,0 0,-1 25,1-24,0 24,0 0,0 0,-1 0,1 0,-25 24,25-24,-25 25,0 0,0 0,0 0,0-1,0 26,0-25,0 24,0-24,-25 25,25-25,-25-1,25 1,-24 0,-1 0,25 0,-25-25,25 25,-25-25,0 24,25-48,0-1,25 25,0-25,-25 50,25-25,-25 25,25-1,-1 1,-24 0,25 0,0 0,0-1,-25 1,25 0,-1 0,-24 0,25-1,0 1,0 0,0-25,-25 25,25-25,-1 25,1-25,0 0,0-25,0 25,-25-25,24 25,1-25,-25 0,25 1,0-1,-25 0,0 0,25 0,-25 1,0-1,0 0,-25 25,25-25,-25 0,0 1,0 24,1 0,-1 0,0 0,25 24,-25-24,25 25,0 0,0 0,0 0,0-1,0 1,0 0,0 0,25 0,-25-1,25-24,-25 25,25 0,-1-25,-24 25,25-25,0 0,0 25,0-25,-1 0,1 0,0 0,0 0,24 0,-24 0,0 0</inkml:trace>
  <inkml:trace contextRef="#ctx0" brushRef="#br0" timeOffset="59388.56">6648 17661,'-25'0,"25"-25,0 0,0 1,25 24,0 0,0 0,-1 0,-24 24,25-24,-25 25,0 0,25-25,-25 25,25 0,-25-1,0 1,25 0,-25 0,24 0,-24-1,0 1,25 0,-25 0,25 0,-25-1,25 1,-25 0,25-25,-25 25,24-25,1-25,0 0,-25 0,0 1,25-1,-25 0,0 0,0 0,25 1,-25-1,0 0,0 0,0 0,0 1,0-1,-25 0,25 0,0 50,0 0,0 0,0-1,0 1,25-25,-25 25,0 0,0 0,24-25,-24 24,25 1,-25 0,25-25,-25 25,25-25,0 0,0 0,-1 0,1 0,0 0,0-25,0 0,-1 25,1-25,0 1,0-1,0 0,-25 0,0 0,0 1,0-1,0 0,-25 25,0 0,25-25,-25 25,25 25,-25 0,25 0,0-1,0 1,0 0,0 0,-24 0,24-1,0 1,0 0,0 0,0 0,24-1,-24 1,0 0,25-25,0 0,0 0,0 0,-1 0,-24-25,25 25,0-25,0 25,-25-24,25-1,-1 0,1 0,0 0,-25 1,25-1,0 0,-1 0,1 0,-25 1,25-1,-25 0,25 0,-25 0,0 1,0-1,-25 25,0 0,25 25,-25-25,1 0,24 24,-25-24,50 0,-1 0,-24-24,25 24,0 0,-25 24,0 1,25 0,-25 0,0 0,0-1,0 1,0 0,25 0,-25 0,0-1,24 1,-24 0,25 0,-25 0,25-25,0 0,0 0,-1 0,1-25,0 0,0 25,0-25,-1 0,-24 1,25-1,0 0,0 0,0 0,0 25,-25-24,24-1,-24 0,0 0,0 0,-24 25,-1 0,0 0,0 25,25 0,0 0,25-25,0 25,0-25,-1 24,1-24,0 0,0 25,0-25,-1 0,1 25,0-25,-25 25,25-25,-25 25,0-1,0 1,-25-25,0 25,0 0,1-25,-1 0,0 25</inkml:trace>
  <inkml:trace contextRef="#ctx0" brushRef="#br0" timeOffset="59781">8608 17686,'0'-25,"0"0,0 50,0 0,0 0,0-1,0 1,0 0,24-25,-24 25,0 0,0-1,25 1,-25 0,25-25,-25 25,25-25,0 0,-25 25,24-25,1 0,0-25,0 25,0 0,-1 0,-24-25</inkml:trace>
  <inkml:trace contextRef="#ctx0" brushRef="#br0" timeOffset="59944.55">8806 17413,'-25'-25,"50"25</inkml:trace>
  <inkml:trace contextRef="#ctx0" brushRef="#br0" timeOffset="61577.36">9079 17239,'-25'0,"25"-25,0 50,0 0,0 0,25 0,-25-1,0 1,25 0,-25 0,0 24,24-24,-24 0,0 25,25-25,-25 24,0-24,25 25,-25-26,0 1,25 25,-25-25,0-1,25 1,-25 0,0 0,0 0,24-25,-24-25,0 0,0 0,25 0,-25 1,0-1,25 0,-25 0,25 25,-25-25,25 1,0-1,-1 25,-24-25,25 25,0 0,0 0,0 0,-1 0,-24 25,25 0,-25-1,0 1,0 0,0 0,-25-25,25 25,-24-1,24 1,-25 0,0-25,25 25,-25-25,0 25,1-25,-1 0,25-25,25 25,-1-25,1 25,0-25,0 0,0 25,-1-24,1-1,0 0,-25 0,25 0,0 1,-25-1,24 0,-24 0,25-24,-25 24,25-25,-25 25,0-24,0 24,0-25,0 25,0-24,0 24,0 0,-25 0,25 1,0-1,-25 25,1 0,24 25,0-1,0 1,-25-25,25 25,0 0,25-25,-25-25,0 0,0 50,0 0,0 0,24-25,-24 24,0 1,25 0,-25 0,0 0,0-1,25 1,-25 25,0-25,25 0,-25 24,25-24,-25 25,0-26,24 26,-24-25,25 0,-25-1,0 1,25 0,-25 0,25-25,-25 25,25-25,-1 24,1-24,0 0,0 0,0 0,-1-24,1 24,0-25,0 25,0-25,-1 0,1 25,0-25,0 1,-25-1,25 0,-1 0,1 0,-25 1,25-1,0 0,-25 0,0 0,0 1,0-1,0 0,0 0,-25 25,25-25,-25 25,0 0,25 25,-24-25,24 25,0 0,-25-25,25 25,0-1,0 1,0 0,0 0,0 0,0-1,0 1,0 0,0 0,25-25,-25 25,24-25,1 0,0 24,0-24,0 0,0 0,24 0,-24 0,0 0,24 0,-24 0,0-24,25 24,-26 0,26-25,-25 25,0 0,-1-25,1 25,0 0</inkml:trace>
  <inkml:trace contextRef="#ctx0" brushRef="#br0" timeOffset="62045.53">10294 16371,'25'0,"0"0,0 0,0 0,-1 0,1 0,0 25,25-25,-26 0,26 0,0 25,-1-25,1 25,-1-1,1 1,0 0,-1 0,1 0,-1 24,-24 1,25-1,-1 1,-24 0,25-1,-25 26,-1-26,26 26,-25-26,0 26,0-1,-25-24,24 24,-24 0,25 1,-25-25,0 24,0 0,0-24,-25 24,25 1,-24-1,-1-24,0 24,0 1,0-26,-24 1,24-1,-25 1,25 0,-24-26,-1 26,1-25,-1 0,25-25,-24 25,-1-25</inkml:trace>
  <inkml:trace contextRef="#ctx0" brushRef="#br0" timeOffset="64205.32">15776 4589,'0'25,"0"-1,0 1,0 0,25 0,0 0,-25-1,0 1,25 0,-25 0,24 0,-24 0,25-1,-25 1,25 0,-25 0,25 0,-25-1,25-24,-25 25,0 0,24 0,1 0,-25-1,0 1,25 0,-25 0,25 0,-25-1,25 1,-25 0,0 0,24 0,-24-1,0 1,0 0,25 0,-25 0,0-1,0 1,25 0,-25 0,25 0,-25-1,0 1,25 0,-25 0,24-25,-24 25,0-1,25-24,-25 25,0 0,25 0,-25 0,0-50</inkml:trace>
  <inkml:trace contextRef="#ctx0" brushRef="#br0" timeOffset="65232.7199">16148 5854,'25'0,"0"0,0 0,-1 0,1 0,0 0,0 0,0-25,24 25,-24 0,0 0,0 0,24 0,-24 0,25 0,-1 0,-24 0,25 0,-1 0,1 0,-25 0,24 0,1 0,0-25,-1 25,1 0,-1 0,1 0,0 0,-1 0,1 0,-1 0,1 0,0 0,-1 0,1 0,-1 0,1 0,-25 0,25 0,-1 0,1 0,-25-25,24 25,-24 0,25 0,-26 0,26 0,-25 0,0 0,-1 0,26 0,-25 0,0 0,-1 0,1 0,0 0,0 0,0 0,-1 0,1 0,0 0,0 0,0 0,-1 0,1 0,0 0,0 0,0 0,-1 0,1 0,0 0,0 0,0 0,-1 0,1 0,0 0,0 0,0 0,0 0,-1 0,1 0,0 25,0-25,0 0,-1 0,1 0,0 0,0 0,0 0,-1 0,1 0,0 0,0 0,0 0,-1 0,1 0,0 0,0 0,0 0,-1 0,1 0,0 0,0 0,0 0,-1 0,1 0,-25-25,25 25,0 0,0 0,-1 0,1 0,0 0,0 0,-25-24,0-1,0 0,25 0,-25 0,24 1,-24-1,25-25,0 25,0-24,0-1,0 1,24-1,-24 0,25-24,-1 24,1 1,-25-1,24-24,1 24,-1 1,-24-1,25 0,-25 1,-1 24,-24-25,25 25,-25 1,0-26,0 25,0 0</inkml:trace>
  <inkml:trace contextRef="#ctx0" brushRef="#br0" timeOffset="65900.8">16843 4614,'25'0,"-25"-25,0 0,0 50,-25-25,25 25,-25-25,25 24,-25 1,25 0,-25 25,1-26,-26 26,25 0,0-1,-24 1,24 0,-25-1,1 26,-1-26,0 26,1-26,-1 26,1-26,-1 1,25-1,-24 1,24 0,0-1,0-24,0 0,1 0,24-1,0 1</inkml:trace>
  <inkml:trace contextRef="#ctx0" brushRef="#br0" timeOffset="66241.42">17835 4589,'-25'0,"0"0,25 25,-24-25,-1 24,0 1,0-25,0 25,0 25,-24-26,24 26,0-25,-24 25,24-1,-25 1,1-1,-1 26,25-26,-24 1,-1 0,0-1,1 1,-1 24,1-49,-1 25,25-1,-24 1,24-25,-25 24,25-24,1 0,-1 0,0-1,25 1,-25-25</inkml:trace>
  <inkml:trace contextRef="#ctx0" brushRef="#br0" timeOffset="66541.48">18331 4812,'0'0,"25"0,0-25,-25 50,-25 0,0 0,0 0,25-1,-25 26,1 0,-26-26,25 26,-24 0,24 24,-25-24,1 24,-1 0,0 1,-24-26,24 26,1-26,-1 26,0-26,1 1,-1-25,25 25,-24-26,24 1,0 0</inkml:trace>
  <inkml:trace contextRef="#ctx0" brushRef="#br0" timeOffset="66809.4099">19075 4812,'0'0,"0"25,-25-25,1 25,-1 0,0-1,0 1,0 25,-24-1,24-24,-25 25,1-1,-1 26,0-26,1 26,-1-26,1 26,-1-26,0 1,26 0,-26-1,25-24,0 0,1 0,24-1,-25 1</inkml:trace>
  <inkml:trace contextRef="#ctx0" brushRef="#br0" timeOffset="67053.47">19844 4936,'0'0,"25"0,-25 25,0 0,-25 0,0-25,0 49,1-24,-1 0,0 24,-25 1,26-25,-26 24,25 1,-24 0,24-1,-25 1,25-1,1 1,-26-25,50 0,-25-1,0 1,25 0</inkml:trace>
  <inkml:trace contextRef="#ctx0" brushRef="#br0" timeOffset="67321.68">19968 5011,'25'0,"-25"-25,25 25,-25 25,0-1,-25-24,25 25,-25 25,0-25,-24 24,24 1,-25 24,1-24,-1 24,-24 1</inkml:trace>
  <inkml:trace contextRef="#ctx0" brushRef="#br0" timeOffset="67812.81">17240 5928,'24'0,"-24"-24,25 24,0 0</inkml:trace>
  <inkml:trace contextRef="#ctx0" brushRef="#br0" timeOffset="68300.45">17512 5928</inkml:trace>
  <inkml:trace contextRef="#ctx0" brushRef="#br0" timeOffset="69841.38">9476 9872,'0'-25,"0"1,-25 24,25-25,-25 25,50 0,0-25,0 25,-1 0,1 0,0 0,0 0,0 0,-1-25,1 25,25 0,-25 0,24 0,1-25,-25 25,24 0,1 0,-1-24,1 24,0 0,-1 0,1 0,-1-25,1 25,0 0,-1 0,-24 0,25 0,-1-25,-24 25,25 0,-25 0,-1 0,1 0,0-25,0 25,0 0,-1 0,1 0,-25-25,0 1,0-1,-25 25,1-25,-1 25,0 0,25-25,-25 25,0 0,1 0,-1 0,0 0,0 0,0 0,1 0,-1-25,0 25,50 0,0 0,-1 0,1 0,0 0,0 0,0 0,-1 0,1 0,0 0,0 0,0 25,-1 0,-24 0,25-25,-25 25,0-1,0 1,0 0,0 0,0 0,0-1,-25 1,1 0,24 0,-25 0,0-1,0 1,0-25,1 25,-1-25,0 25,0-25</inkml:trace>
  <inkml:trace contextRef="#ctx0" brushRef="#br0" timeOffset="70777.06">11088 9054,'0'0,"-25"0,25 25,0-1,0 1,0 0,0 0,0 0,0 24,0-24,0 0,0 24,0 1,0 0,0-26,-25 26,25 0,0-26,0 26,0-25,0 24,0-24,0 0,0 0,0 0,25-1,-25 1,0 0,25-25,-25 25,25-25,-25-25,25 25,-25-25,24 25,-24-25,25 1,-25-1,25 0,-25 0,25 0,0 1,-25-26,0 25,24 0,-24 1,0-1,0 0,25 0,-25 0,0 1,25-1,0 50,-25-1,25 1,-25 0,25 0,-1 0,-24-1,25 1,0 25,0-25,-25-1,25 26,-1-25,-24 0,25-1,0 1,-25 0,25 0,0 0,-1-1,1-24,-25 25,25-50,-25 1,0-1,0 0,25 0,-25 0,0-24,25 24,-25-25,0 26,0-26,0 0,0 1,24-1,-24 1,0-1,0 0,0 26,0-26,0 0,0 26,0-26,0 25,0 0,0-24,0 24,0 0,0 0,0 0,0 1</inkml:trace>
  <inkml:trace contextRef="#ctx0" brushRef="#br0" timeOffset="73808.39">11683 8682,'0'24,"0"-48,25 24,-25-25,25 25,-25-25,25 0,-25 0,25 25,-25-24,0-1,24 25,-24-25,0 0,0 0,0 1,0-1,25 25,-25-25,0 0,0 0,0 1,0-1,-25 25,1 0,-1 0,0 0,0 0,0 0,25 25,-24-25,24 24,0 1,0 0,24-25,1 0,0 0,0 0,0 0,-25-25,24 25,1 0,0 0,-25-25,25 25,-25 25,0 0,0 0,25-25,-25 25,0-1,0 1,0 0,0 0,0 0,24-1,-24 1,0 0,0 0,25-25,-25 25,0-1,25-24,0 0,0-24,-1-1,1 0,0 0,-25 0,25 25,-25-24,25-1,-25 0,24 0,-24 0,0 1,25-1,-25 0,0 0,0 0,-25 25,1 0,24 25,-25 0,25 0,-25-25,25 25,0-1,0 1,0 0,0 0,0 0,0-1,25 1,0-25,-25 25,24-25,1 0,0 0,0 0,0 0,-1 0,1 0,0-25,0 25</inkml:trace>
  <inkml:trace contextRef="#ctx0" brushRef="#br0" timeOffset="75365.37">12353 8384,'0'-25,"0"50,0 0,0 0,0-1,0 1,25 0,-25 0,25 0,-25-1,0 1,0 0,24 0,-24 0,0-1,25-24,-25 25,0 0,0 0,25-25,0 0,-25-25,25 25,-25-25,0 0,25 25,-25-24,24-1,-24 0,0 0,0 0,25 1,-25-1,25 0,-25 0,0 0,0 1,0-1,0 0,0 0,0 0,0 50,0 0,0 0,0 0,0-1,25-24,0 25,-1-25,1 0,-25-25,25 25,0-24,0-1,-1 25,-24-25,25 0,-25 0,0 1,-25 24,1 0,24 24,0 1,0 0,-25-25,25 25,0 0,0-1,0 1,0 0,0 0,0 0,25-25,-25 24,24-24,-24 25,25-25,0 0,-25-25,25 25,0 0,-25-24,0-1,24 25,1 0,-25-25,25 0,0 0,-25 1,25 24,-25-25,24 25,-24-25,0 0,0 0,0 1,0-1,-24 25,-1 0,25 25,-25-1,25 1,25-25,0 0,-25-25,24 25,1 0,-25 25,0 0,0 0,0 0,0-1,0 1,0 0,0 0,25-25,0 0,0 0,-25-25,24 25,1-25,0 0,0 1,-25-1,25 0,-25 0,0 0,24 1,-24-1,0 0,0 50,25-25,-25 25,25-25,-25 24,0 1,25-25,-25 25,0 0,25 0,-25-1,0 1,0 0,-25 0,0-25,0 25,0-25,1 24,-1-24,0 0,0 0,25-24</inkml:trace>
  <inkml:trace contextRef="#ctx0" brushRef="#br0" timeOffset="75965.2099">13469 8384,'0'25,"25"-25,-25 25,25-25,0 0,0 0,-25-25,24 25,1 0,-25-25,25 25,-25-25,25 25,-25-25,25 25,-25-24,0-1,0 0,-25 25,0 0,25 25,-25-25,25 25,-25-25,25 24,-24-24,-1 25,25 0,-25 0,0 0,25-1,0 1,0 0,0 0,0 0,25-25,0 24,0-24,-1 0,1 0,0 0,0-24</inkml:trace>
  <inkml:trace contextRef="#ctx0" brushRef="#br0" timeOffset="78412.81">17984 5904,'0'24,"0"1,0 0,0 0,0 0,0-1,0 1,0 0,0 0,0 0,0-1,0 1,0 0,0 0,0 0,0-1,0 1,0 0,0 0,0 0,0-1,0 1,0 0,0 0,0 0,0-1,0 1,25 0,-25 0,0 0,0-1,0 1,0 0,0 0,0 0,0-1,0 1,24 0,-24 0,0 0,0 0,0-1,0 1,0 0,0 0,0 0,0-1,0 1,0 0,0 0,0 0,0-1,0 1,0 0,0 0,0 0,0-1,0 1,0 0,0 0,0 0,0-1,25 1,-25 0,0 0,0 0,0-1,0 1,0 0,0 0,0 0,0-1,0 1,0 0,0 0,0 0,-25-1,25 1,0 0,0 0,0 0,0-1,0 1,0 0,0 0,0 0,0 0,0-1,0 1,0 0,0 0,0 0,0-1,0 1,0 0,0 0,0 0,0-1,0 1,0 0,0 0,0 0,0-1,0 1,0 0,0 0</inkml:trace>
  <inkml:trace contextRef="#ctx0" brushRef="#br0" timeOffset="79208.15">17636 7069,'0'0,"0"-24,0 48,0 1,25-25,0 25,0 0,-25 0,25-25,-25 24,25 1,-25 0,24-25,1 25,0 0,-25-1,25-24,0 25,-1-25,-24 25,25-25,0-25,0 0,0 25,-25-24,24-1,1 25,0-25,0 0,0 0,-1-24,26 24,-25 0,0 0,-1 1,1-1,25-25,-25 25,-1 1,-24-1,25 25,0-25,-25 0,25 25,-25-25,25 25,-25-25</inkml:trace>
  <inkml:trace contextRef="#ctx0" brushRef="#br0" timeOffset="79852.32">18877 6722,'0'0,"-25"0,0 0,0 0,25 25,-25-25,1 25,-1-1,25 1,-25 0,25 0,-25 0,25 0,-25-1,25 26,-24-25,24 24,-25-24,25 25,0-25,0 24,0-24,0 0,0 0,0-1,25 1,-1 0,-24 0,25 0,0-25,0 0,-25 24,25-24,-1 0,1 0,0 0,25 0,-25 0,-1-24,1 24,0 0,0-25,0 25,-1-25,1 25,0-25,0 0,0 1,-1 24,1-25,-25 0,25 0,-25 0,25 1,-25-26,0 25,0 0,0 1,0-1,0-25,0 25,0 1,0-1,0 0,0 0,-25 0,25 0,-25 1,25-1,-25 25,25-25,-24 0,-1 25,25-25,-25 25,25-24,-25-1,0 25,1 0</inkml:trace>
  <inkml:trace contextRef="#ctx0" brushRef="#br0" timeOffset="80228.32">18827 7169,'0'0,"0"24,25 1,-25 0,25 0,-25 0,25-1,-1 1,1 0,0 0,0 0,-25-1,25-24,-1 25,1 0,25 0,-25-25,-1 25,1-25,0 24,0-24,0 0,-1 25,1-25,0 0,0 0,0 0,-1 0</inkml:trace>
  <inkml:trace contextRef="#ctx0" brushRef="#br0" timeOffset="80896.68">19546 7243,'0'0,"0"25,25-25,-25 25,0-1,0 1,25 0,-25 0,25 0,-25-1,0 26,0-25,0 0,0 24,25-24,-25 0,0 0,0-1,0 1,0 0,0 0,0 0,0-50,0 0,0 0,0 0,0 1,0-1,0 0,0 0,0 0,0 1,0-1,24 25,-24-25,25 0,-25 0,0 1,0-1,0 0,0 0,0 0,0 1,0-1,0 50,0-1,25 1,-25 0,0 0,0 0,0-1,0 1,0 0,25 25,-25-26,0 1,25 0,-25 0,0 0,24-1,-24 1,0 0,25 0,-25 0,25-1</inkml:trace>
  <inkml:trace contextRef="#ctx0" brushRef="#br0" timeOffset="81855.4">21804 6201,'0'-25,"0"1,0-1,0 0,-25 25,0 0,0 0,0 0,1 0,-1 0,0 25,0-25,0 0,1 25,-1-25,0 24,0 1,0-25,1 25,-1 0,0 0,0-1,-24 1,24 0,0 25,0-26,0 1,1 25,-1-25,0-1,25 26,-25-25,0 0,25 24,0-24,0 0,0 24,0-24,0 0,0 25,0-25,25-1,0 26,-25-25,25 0,24-1,-24 1,0 0,25 0,-26 0,26-25,0 24,-26-24,26 25,0-25,-1 0,1 25,-1-25,1 0,0 0,-26 0,26 0,-25 0</inkml:trace>
  <inkml:trace contextRef="#ctx0" brushRef="#br0" timeOffset="82402.59">22325 6375,'0'0,"0"-25,0 0,-25 0,0 25,0 0,0 0,1 0,-1 0,0 0,0 0,0 25,1-25,-1 0,0 25,0-25,0 25,0 0,25-1,0 1,0 0,0 0,25 0,0-25,0 24,0 1,0 0,-1-25,1 25,25 0,-25-25,24 24,-24 1,25 0,-26-25,26 25,-25 0,0-1,-1-24,-24 25,25 0,-25 0,0 0,0 0,-25-1,1 1,-1 0,-25-25,25 25,-24-25,24 25,-25-25,1 0,24 0,-25 24,26-24,-26 0,25 0,0-24,0 24,1 0,24-25</inkml:trace>
  <inkml:trace contextRef="#ctx0" brushRef="#br0" timeOffset="82951.2899">22895 6623,'0'0,"-25"-25,0 25,1-25,-1 25,0 0,0 0,0 0,1 25,-1-25,0 0,0 25,0 0,1-1,-1 1,25 0,0 0,0 0,0-1,0 1,0 0,25-25,-25 25,24 0,1-25,-25 25,25-25,0 0,0 24,-1-24,1 0,0-24,25 24,-26 0,1-25,0 25,-25-25,25 25,0-25,-1 0,1 0,-25 1,0-1,0 0,0 0,0 0,-25 25,25 25,0 0,-24-25,24 25,0 0,0-1,0 1,0 0,0 0,24 0,-24 0,25-25,-25 24,25 1,0 0,0-25,-25 25,25-25,-1 0,1 25,0-25</inkml:trace>
  <inkml:trace contextRef="#ctx0" brushRef="#br0" timeOffset="83907.28">23218 6623,'0'0,"24"0,1 0,0 0,0 25,-25-1,25 1,-25 0,0 25,0-26,0 1,0 0,0 0,24 0,-24 0,0-1,0 1,0 0,0 0,0-50,0 0,25 25,-25-25,0 1,25 24,-25-25,25 0,-25 0,25 0,-25 0,0 1,24 24,-24-25,25 0,0 0,-25 0,25 25,0-24,-1 24,-24 24,25 1,-25 0,0 0,0 0,0-1,0 1,0 0,-25 0,25 0,0 0,0-50,0 0,25 0,0 0,-25 0,25 25,-25-24,0-1,25 25,-25-25,24 25,-24-25,0 0,25 25,0 0,-25 25,0 0,25 0,0 0,-1-1,1 1,0-25,-25 25,25-25,0 0,-1 0,1 0,0 0,0 0,0 0,0-25,-1 25,1 0,0-25,0 25,0-24,-1-1,1 25,-25-25,25 0,-25 0,0 1,0-1,0 0,0 0,0 0,0 1,-25 24,0 0,1-25,-1 25,0 0,25 25,-25-25,0 24,1-24,24 25,-25-25,0 25,0 0,25 0,0-1,0 1,0 0,0 0,0 0,0-1,25-24,-25 25,25-25,0 25,-1-25,1 0,0 0,25 25,-26-25,1 0,25 0,-1 0,-24 0,25 0,-1-25,1 25,-25 0</inkml:trace>
  <inkml:trace contextRef="#ctx0" brushRef="#br0" timeOffset="84883.27">22151 7640,'0'-25,"0"0,-25 25,0 0,25 25,-24 0,-1-25,25 25,-25-25,25 24,-25 1,25 0,-25 0,25 0,-25-1,25 26,0-25,-24 0,24-1,0 1,0 0,0 0,0 0,0 0,24-1,-24 1,25 0,0-25,0 25,0-25,0 0,-1 25,1-25,25 0,-25-25,24 25,-24 0,25-25,-26 25,26-25,0 0,-26 1,26-1,-25 0,0 0,-1 0,1 0,0 1,-25-26,0 25,0 0,0 1,0-26,0 25,0 0,0 1,-25-1,25 0,-25 0,1 0,-1 1,0 24,25-25,-25 25,0 0,1-25,-1 25,0 0,25 25,-25 0,0-1</inkml:trace>
  <inkml:trace contextRef="#ctx0" brushRef="#br0" timeOffset="85162.98">22300 7813,'0'-24,"25"24,-25 24,0 1,0 0,24 0,-24 0,0-1,0 26,0-25,25 25,-25-1,0-24,0 25,25-26,0 1,-25 25,25-25,-25-1,24 1,1 0,-25 0,25-25,0 25,0-1,-1-24</inkml:trace>
  <inkml:trace contextRef="#ctx0" brushRef="#br0" timeOffset="85735.01">22969 8260,'0'-25,"25"0,-25 1,0-1,0 0,0 0,25 0,-25 1,25-1,-25 0,0 0,25 0,-25 0,25 1,-25-1,24 0,-24 0,25 0,-25 1,25-1,-25 0,0 0,0 0,0 1,0 48,0 1,0 0,0 0,0 0,0-1,0 1,0 0,0 0,0 0,0-1,0 1,0 0,25 0,-25 0,0 0,0-1,0 1,0 0,0 0,0 0,0-1,0 1</inkml:trace>
  <inkml:trace contextRef="#ctx0" brushRef="#br0" timeOffset="86823.0399">22821 7764,'0'-25,"0"50,0 0,0-1,0 1,0 0,0 0,0 0,0-1,0 1,0 0,0 0,0 0,0 0,0-1,0 1,0 0,0 0,0 0,0-1,0 1,0 0,0 0,0 0,0-1,0 1,0 0,0-50</inkml:trace>
  <inkml:trace contextRef="#ctx0" brushRef="#br0" timeOffset="87834.23">22895 8086,'25'0,"0"-24,-1 24,1 0,0 0,0 0,0 0,0 0,-1 0,1 0,0 0,0 0,0 0,-50 0,0 0,0 0,0 0,1 0,-1 0,0 0,0 0,0 24,0-24,1 0,-1 0,0 0,0 0,50 0,0 0,0 0,-1 0,1 0,0 0,0 0,0 0,0 0,-1 0,1 0,0 0,-25-24,0-1,0 0,-25 25,25-25,0 0,0 0,0 1,0-1,0 0,0 0,0 0,0 1,0-1,0 0,0 0,0 50,0 0,0 0,0-1,0 1,0 0,0 0,0 0,0-1,0 1,0 0,0 0,0 25,0-26,0 1,0 0,0 0,0 0,0-1,0 1,25 0,-25 0,0 0,0-1,0 1,25 0,-25 0</inkml:trace>
  <inkml:trace contextRef="#ctx0" brushRef="#br0" timeOffset="88367.16">23342 7342,'0'0,"24"0,1 25,0-25,0 0,0 0,-1 25,1-25,25 25,-25-1,24 1,-24 0,25 0,-1 0,-24-1,25 26,-26 0,1-26,0 26,0 24,0-24,-1 0,-24 24,25-24,-25 24,0-24,0-1,-25 26,25-26,-24 26,-1-26,-25 1,25 0,-24-1,-1 1,1-1,-1-24,-24 25,24-25,0-1,-24-24,24 25,1-25,-1 25,1-25,-1 0,0 0</inkml:trace>
  <inkml:trace contextRef="#ctx0" brushRef="#br0" timeOffset="92682.18">11535 7417,'0'0</inkml:trace>
  <inkml:trace contextRef="#ctx0" brushRef="#br0" timeOffset="92834">11882 7417,'0'0</inkml:trace>
  <inkml:trace contextRef="#ctx0" brushRef="#br0" timeOffset="93126.18">13246 7317</inkml:trace>
  <inkml:trace contextRef="#ctx0" brushRef="#br0" timeOffset="93274.58">13990 7218,'25'0,"0"0</inkml:trace>
  <inkml:trace contextRef="#ctx0" brushRef="#br0" timeOffset="93418.98">14809 7169,'0'0,"25"0,-1 0,1 0</inkml:trace>
  <inkml:trace contextRef="#ctx0" brushRef="#br0" timeOffset="93546.95">15776 7144,'0'0,"25"0</inkml:trace>
  <inkml:trace contextRef="#ctx0" brushRef="#br0" timeOffset="93699.17">16570 7119,'25'0,"-25"25,24-25,1-25,0 25,0 0</inkml:trace>
  <inkml:trace contextRef="#ctx0" brushRef="#br0" timeOffset="93810.03">17215 7169</inkml:trace>
  <inkml:trace contextRef="#ctx0" brushRef="#br0" timeOffset="93950.47">17463 7144,'0'-25</inkml:trace>
  <inkml:trace contextRef="#ctx0" brushRef="#br0" timeOffset="94347.16">19497 7169,'25'0,"-1"0,1 0,0 0,0 0</inkml:trace>
  <inkml:trace contextRef="#ctx0" brushRef="#br0" timeOffset="94482.16">20067 7193,'0'-24</inkml:trace>
  <inkml:trace contextRef="#ctx0" brushRef="#br0" timeOffset="94623.13">20464 7169,'0'0,"0"-25</inkml:trace>
  <inkml:trace contextRef="#ctx0" brushRef="#br0" timeOffset="94766.4299">20613 7144,'0'0,"-25"0,25-25</inkml:trace>
  <inkml:trace contextRef="#ctx0" brushRef="#br0" timeOffset="95423.14">20687 6796,'25'0,"0"0,-25 25,25-25,0 0,-1 0,1 0,0 25,0-25,0 0,0 0,-1 25,1-25,0 0,0 0,0 0,-1 25,1-25,-25 25,0-1,-25 1,25 0,-24 0,-1 0,25-1,-25 26,0-25,0 24,1-24,-26 25,25-25,0 24,-24-24,24 0,-25 24,25-24,-24 0,24 0,0 0,0-25</inkml:trace>
  <inkml:trace contextRef="#ctx0" brushRef="#br0" timeOffset="100226.92">18505 8954,'0'-24,"0"-1,0 0,-25 25,25-25,-25 25,0 0,25-25,-25 25,1 0,-1 0,0 0,0 0,0 0,1 0,-1 0,0 0,0 0,0 0,1 0,-1 0,25-24,-25 24,0 0,0 0,1 0,-1 0,0 0,0 0,0 0,1 0,-1 0,0 0,0 0,0 0,1 0,-1 0,0 0,0 0,0 0,0 24,1-24,-1 0,0 0,0 0,0 0,1 0,-1 25,0-25,0 0,0 0,1 0,-1 0,0 25,0-25,0 0,1 0,-1 25,0-25,0 0,0 25,1-25,-1 24,0-24,0 25,0-25,25 25,-24-25,-1 25,0-25,25 25,-25-25,0 25,1-1,-1-24,25 25,-25-25,25 25,-25-25,0 0,25 25,-24-25,-1 25,25-1,-25-24,0 25,0 0,0-25,25 25,-24-25,-1 25,0-25,25 24,-25-24,25 25,0 0,-25-25,25 25,0 0,-24-25,24 24,0 1,0 0,-25-25,25 25,0 0,-25-1,25 1,0 0,0 0,0 0,0-1,0 1,-25-25,25 25,0 0,0 0,0-1,0 1,0 0,0 0,25 0,-25-1,0 1,25-25,-25 25,0 0,25-25,-25 25,24-25,-24 25,25-1,-25 1,25 0,-25 0,25-25,-25 25,0-1,25-24,-25 25,24-25,-24 25,25-25,-25 25,25-25,-25 25,25-25,-25 24,25-24,0 0,-25 25,24-25,1 0,0 25,0-25,0 0,-1 25,1-25,0 0,-25 25,25-25,0 0,-1 0,1 24,0-24,0 0,0 25,-1-25,1 0,0 25,0-25,0 0,-1 0,1 25,0-25,0 0,0 0,-1 25,1-25,0 0,0 0,0 0,24 0,-24 24,0-24,0 0,-1 0,26 0,-25 0,0 0,0 0,24 0,-24 0,0 0,0 0,-1 0,26 0,-25 0,0 0,-1 0,1 0,25 0,-25 0,-1 0,26 0,-25 0,24 0,-24-24,25 24,-25 0,-1 0,26 0,-25-25,24 25,-24 0,0 0,25-25,-26 25,1-25,0 25,0-25,0 25,-1-24,1 24,0-25,-25 0,25 25,0-25,0 0,-1 1,1-1,-25 0,25 0,0 0,-25 1,25-1,-1 0,1 0,-25 0,25 1,0-1,-25-25,25 25,-25 0,24 1,-24-1,25 0,-25 0,0 0,0 1,0-1,0 0,0 0,0 0,0 1,0-1,0 0,0 0,0 0,0 1,0-1,0 0,0 0,-25 0,25 1,-24-1,24 0,-25 0,25 0,-25 1,25-1,-25 0,0 0,25 0,-24 1,-1-1,0 25,0-25,25 0,-25 0,1 1,-1 24,0-25,0 0,0 0,0 25,1-25,-1 0,0 25,0-24,0 24,-24-25,24 25</inkml:trace>
  <inkml:trace contextRef="#ctx0" brushRef="#br0" timeOffset="100966.83">17190 9475,'0'-24,"0"48,0 1,0 0,0 0,0 0,0-1,0 1,0 0,0 0,0 0,0-1,0 1,0 0,0 0,0 0,0-1,0 1,0 0,0 0,0 0,0-1,0 1,25-25,0 0,-1 25,1-25,0 0,0 0,0 0,-1 0,26-25,-25 25,0 0,24 0,-24 0,0 0,24-25,-24 25,25 0,-25 0,24 0,-24-24,25 24,-25 0,-1-25,26 25,-25 0,0-25,-1 25,1 0,-25-25</inkml:trace>
  <inkml:trace contextRef="#ctx0" brushRef="#br0" timeOffset="101358.09">17264 9500,'25'-25,"0"25,0 0,0 0,-1 0,1-24,0 24,0 0,0 0,-25-25,24 25,1 0,0 0,0-25,0 25,-1 0,1-25,0 25,0 0,0 0,0 0,-1-25,1 25,0 0,0 0,0 0,-25-24,24 24,1 0</inkml:trace>
  <inkml:trace contextRef="#ctx0" brushRef="#br0" timeOffset="101673.9">17091 9798,'25'0,"-1"0,1 0,0 0,0 0,0 0,-1 0,1 0,25 0,-25-25,24 25,1 0,-25 0,24-25,1 25,-1 0,-24 0,25-25,0 25,-26 0,26 0,-25 0,0-24,-1 24,1 0,0 0,0 0</inkml:trace>
  <inkml:trace contextRef="#ctx0" brushRef="#br0" timeOffset="102661.82">18157 8682</inkml:trace>
  <inkml:trace contextRef="#ctx0" brushRef="#br0" timeOffset="102754.07">18157 8682,'0'148,"0"-123</inkml:trace>
  <inkml:trace contextRef="#ctx0" brushRef="#br0" timeOffset="104145.05">18678 9823,'-25'0,"50"0,0 0,0 0,0 0,-1 0,1 24,0-24,25 0,-25 0,-1 0,1 0,25 0,-25 0,24 0,1 0,-25 0,24 0,1 0,-1 0,1 0,0 0,-1 0,1 0,-1-24,1 24,-25 0,24 0,1 0,0 0,-1 0,1 0,0 0,-26 0,26 0,0 0,-26 0,1-25,25 25,-25 0,-1 0,1 0,0 0,0 0,0 0,-1 0,1 0,0 0,0 0,-25-25,0 0,0 0,0 1,-25 24,0 0,0-25,1 25,-1 0,0 0,0 0,0 0,1 0,-1 0,0 0,50 0,0 0,-1 0,1 0,0 0,0 0,0 0,-1 0,1 0,25 0,-25 0,-1 0,1 0,0 25,0-25,0 0,-1 0,-24 24,25 1,-25 0,0 0,0 0,-25-25,1 24,-1 1,0-25,0 25,0-25,25 25,-24-25,-1 25,0-25,0 0,25 24,-25-24</inkml:trace>
  <inkml:trace contextRef="#ctx0" brushRef="#br0" timeOffset="105232.0399">20836 9376,'0'25,"0"0,0 0,0-1,0 1,0 0,0 0,25 0,-25 24,0-24,0 0,0 24,0-24,0 25,0-25,0 24,25-24,-25 0,0 0,0-1,0 1,0 0,25 0,-25 0,0 0,0-1,25-24,-25-24,0-1,24 25,-24-25,25 25,-25-25,0 0,25 0,0 1,-25-1,25 0,-25 0,24 25,-24-25,25 25,0 0,0 0,-25 25,25-25,-25 25,24-25,-24 25,25 0,0-1,0-24,-25 25,25 0,-1 0,-24 0,25 0,0-1,-25 1,25 0,0 0,-25 0,24-1,1 1,-25 0,25-25,0 0,-25-25,25 25,-25-25,24 1,1-1,-25 0,25-25,-25 26,25-1,0 0,-25-25,24 25,-24 1,25-26,-25 25,25 0,-25-24,0 24,25 0,-25-24,0 24,0 0,0 0,0 0</inkml:trace>
  <inkml:trace contextRef="#ctx0" brushRef="#br0" timeOffset="105684.61">21680 9252,'0'0,"0"-25,0 50,-25-25,25 25,0 0,-25 0,25-1,0 1,0 0,0 0,0 0,0-1,0 1,0 0,0 0,0 0,0-1,25-24,-25 25,25-25,-25 25,24-25,1 0,0 0,0 0,0 0,-1 0,-24-25</inkml:trace>
  <inkml:trace contextRef="#ctx0" brushRef="#br0" timeOffset="105860.19">21729 8979,'0'0</inkml:trace>
  <inkml:trace contextRef="#ctx0" brushRef="#br0" timeOffset="107400.39">21804 9674,'0'-25,"24"25,1-25,0 25,-25-25,25 1,0-1,-25 0,24 25,-24-25,25 0,0 25,-25-24,25-1,0 0,-25 0,25 0,-25 1,24 24,-24-25,0 0,0 0,0 0,0 1,-24 24,-1 0,0 0,25 24,-25-24,25 25,0 0,0 0,25-25,0 0,0 0,-1 0,1 0,0 0,0 0,-25 25,0-1,0 1,25 0,-25 0,0 0,0-1,24-24,-24 25,25-25,-25 25,25 0,0-25,0 0,-1 0,1-25,0 25,-25-25,25 25,0 0,-25-25,24 25,1-24,0-1,0 0,-25 0,25 25,-25-25,24 1,-24-1,0 0,25 25,-25-25,0 0,0 1,0-1,-25 25,1 0,-1 0,0 0,0 0,0 0,25 25,0-1,25-24,0 0,0 0,-25 25,25-25,-1 0,1 0,-25 25,0 0,0 0,0-1,0 1,0 0,0 0,0 0,25-25,-25 24,25-24,0 0,-1 0,1 0,0 0,-25-24,25 24,0-25,-1 25,-24-25,25 25,0-25,0 0,0 1,-25-1,24 25,-24-25,25 25,-25-25,0 0,0 1,0-1,-25 25,1 0,24 25,-25-25,0 24,25 1,0 0,-25-25,25 25,0 0,0-1,0 1,0 0,0 0,0 0,0-1,0 1,25-25,-25 25,25-25,0 25,-1-25,1 0,0 0,0 0,0 0,0 0,-1 0,1 0</inkml:trace>
  <inkml:trace contextRef="#ctx0" brushRef="#br0" timeOffset="109100.78">23168 9252,'0'0,"0"25,0 0,0 0,0-1,0 1,0 0,0 0,0 0,0-1,0 1,0 0,0 0,0 0,25-25,0 0,-1 0,1-25,0 25,-25-25,25 25,0-25,-1 0,-24 1,25 24,-25-25,25 0,0 0,-25 0,0 1,0-1,25 25,-25-25,0 0,0 0,0 50,0 0,0 0,-25 0,25-1,0 1,0 0,0 0,0 0,25-1,-1-24,-24-24,25 24,0-25,0 25,0-25,-1 0,1 0,0 1,-25-1,25 25,-25-25,0 0,0 0,-25 25,0 0,25 25,-25 0,25 0,-24 0,24-1,0 1,0 0,0 0,0 0,0-1,24-24,1 0,0 0,0 0,0-24,-1 24,1-25,0 25,-25-25,25 25,-25-25,25 25,-25-25,24 25,-24-24,25-1,-25 0,25 25,-25-25,0 0,25 25,-25-24,0-1,0 0,0 0,-25 25,0 0,0 25,1-25,24 25,0 0,0-1,0 1,24-25,-24 25,25-25,0 0,0 25,0 0,-25-1,0 1,-25-25,25 25,-25-25,25 25,-25-25,25 25,25-25,0 0,0 0,-1 0,-24-25,25 25,0 0,0 0,0-25,0 25,-1-25,1 25,0 0,0-25,0 25,-1-24,1 24,0-25,0 0,0 25,-1-25,1 0,-25 1,0-1,-25 25,1 25,-1-25,0 0,0 24,0 1,1-25,-1 25,25 0,-25 0,25-1,0 1,0 0,0 0,25-25,0 25,-1-25,1 0,0 0,0 0,0 0,-1 0,1 0,0 24,0-24,0 0,-1 0,1 0,0 0</inkml:trace>
  <inkml:trace contextRef="#ctx0" brushRef="#br0" timeOffset="110691.98">18108 10542,'0'25,"0"0,0-1,-25-24,25 25,0 0,0 0,0 0,0-1,0 1,0 0,0 0,0 0,0-1,0 1,0 0,0 0,0 0,0-1,0 1,0 0,0 0,0 0,0-1,0 26,0-25,0 0,0 0,0-1,0 26,0-25,0 0,0-1,0 1,-25 25,25-25,0-1,-25 26,25-25,0 24,0-24,0 25,0-1,-24-24,24 25,0-1,0 1,-25-25,25 24,0 1,0 0,0-26,0 26,0 0,0-25,-25-1,25 26,0-25,0 24,0-24,0 0,0 25,0-26,25 1,-25 0,25 0,-25 0,0-1,24 1,-24 0,0 0,25 0,-25-1,0 1,25 0,-25 0,0 0,0-1,0 1,0 0</inkml:trace>
  <inkml:trace contextRef="#ctx0" brushRef="#br0" timeOffset="111199.73">17835 11633,'0'0,"-25"0,25-24,-25 24,25-25,25 25,-25 25,25-1,-25 1,0 0,25 0,-25 0,0-1,25 1,-25 0,24 0,-24 0,25-1,-25 1,25 0,-25 0,25 0,-25-1,25-24,-1 25,1 0,0-25,0 0,0 0,-1 0,-24-25,25 25,0-25,0 1,0-1,-1 0,1 0,25-24,-25 24,-1-25,26 25,-25-24,0 24,-1-25,26 26,-25-26,0 25,-25 0,24 1,-24-1,25 25</inkml:trace>
  <inkml:trace contextRef="#ctx0" brushRef="#br0" timeOffset="111767.96">19174 11261,'0'-24,"0"-1,0 0,-24 25,-1 0,0 0,25 25,-25-25,25 25,-25-25,25 24,-24-24,24 25,-25 0,25 0,0 0,-25-1,25 1,0 0,-25 0,25 0,0-1,0 26,-25-25,25 0,0-1,0 26,0-25,0 0,25-1,-25 1,25 0,0 0,-25 0,25-25,-1 0,1 24,0-24,0 0,24 0,-24-24,0 24,25 0,-26-25,1 25,25-25,-25 0,24 0,-24 1,25-1,-26 0,1 0,25 0,-25 1,-1-1,1 0,-25 0,25 0,-25 1,0-1,0 0,0 0,0 0,0-24,-25 24,0 0,1 25,-1-25,0 1,25-1,-25 25,0-25,1 25,-1 0,0 0</inkml:trace>
  <inkml:trace contextRef="#ctx0" brushRef="#br0" timeOffset="112099.96">19249 11410,'0'25,"0"0,0 0,0-1,0 1,0 0,0 0,0 0,0-1,0 1,0 0,0 25,0-26,0 26,0-25,25 24,-25-24,0 25,24-25,-24-1,25 26,-25-25,25 0,0-1,-25 1,25-25,-1 25,1 0,0-25,0 25,0-25,-1 0</inkml:trace>
  <inkml:trace contextRef="#ctx0" brushRef="#br0" timeOffset="112444.6">19844 11881,'0'25,"0"0,0 0,0 0,0-1,-25 1,25 0,0 0,0 0,0-1,0 1,0 0,0 0,0 0,0 0,0-1,0 1,25-25,0 0,0 25,0-25,-1 0,26 0,-25 0,24 0,1 0,0 0,-1 0,1-25,-1 25,-24 0,25 0,-1 0</inkml:trace>
  <inkml:trace contextRef="#ctx0" brushRef="#br0" timeOffset="112995.87">19075 11286,'0'-25,"0"1,25-1,0 0,0 25,-1 0,1 0,0 0,0-25,0 25,-1 0,26 0,-25 0,24 0,-24 0,0 0,25 0,-26 0,1 0,0 0,0 25</inkml:trace>
  <inkml:trace contextRef="#ctx0" brushRef="#br0" timeOffset="114312.93">16123 13097,'25'0,"0"0,0 0,0 0,-1 0,1 0,0 0,0 0,0 0,24 0,-24 0,25 0,-1 0,-24 0,49 0,-24 0,0 0,24 0,1 0,-1 0,0 0,26 0,-26 0,0 0,26 0,-26 0,25 0,0 25,1-25,-1 0,-25 24,26-24,24 0,-25 25,0-25,0 0,0 0,1 0,24 0,-25 0,0 25,0-25,1 0,-1 0,0 0,-25 0,1 0,-1 0,1 25,-26-25,1 0,-1 0,-24 0,0 0,0 0,0 0,0 0,-50 0,0 0,25-25,-25 25,0 0,0 0,25-25,-24 25,48 0,-24 25,25-25,0 25,-25 0,25 0,0-1,0 1,24 25,-24-1,0 1,24 0,1-1,-25 1,24-1,26 1,-26 0,1-1,0 1,24-25,-24 24,-1-24,1 0,-1 24,-24-24,25 0,-25 0,-1-25,-24 25</inkml:trace>
  <inkml:trace contextRef="#ctx0" brushRef="#br0" timeOffset="115052.87">16148 13097,'0'0,"0"25,0-1,0 1,0 25,0-25,0 24,0 1,-25 0,1-1,24 26,-25-26,0 1,0 24,0-24,25-1,-49 1,49 0,-25-1,0 1,0-1,1-24,-1 25,0-25,25-1,-25 1,0 0,25 0,-24 0,-1-1,25 1,-25 0,0 0,25 0,-25-25,25 25,0-1,-25 1</inkml:trace>
  <inkml:trace contextRef="#ctx0" brushRef="#br0" timeOffset="115460.92">17041 13519,'0'-25,"0"0,0 50,-25-25,25 25,0-1,-24 1,24 0,0 0,0 0,-25-1,25 1,0 25,-25-25,25-1,-25 26,25-25,-25 24,25-24,-24 25,24-25,0-1,-25 26,25-25,-25 0,25-1,0 1,-25-25,25 25,0 0,0 0,0-1,0 1</inkml:trace>
  <inkml:trace contextRef="#ctx0" brushRef="#br0" timeOffset="115740">17562 13643,'0'0,"0"-25,25 25,0 0,-25 25,0-1,0 1,0 0,0 0,-25 0,25-1,-25 26,25-25,-25 0,25-1,-25 26,25 0,-24-26,24 26,-25-25,25 24,-25-24,0 25,25-25,-25 24,25-24,-24 0,24 0,0 0</inkml:trace>
  <inkml:trace contextRef="#ctx0" brushRef="#br0" timeOffset="115980.92">18083 13692,'0'0,"25"-25,0 25,-1-24,1 24,-25-25,25 25,-25 25,0-1,0 1,0 0,0 0,0 0,-25-1,25 26,0-25,-25 24,25-24,0 25,-24-25,24 24,0 1,-25-1,25-24,0 25,-25-1,25-24,-25 25,25-25,-25 0</inkml:trace>
  <inkml:trace contextRef="#ctx0" brushRef="#br0" timeOffset="116229.1">18653 13791,'0'0,"25"0,0 0,-25 25,0 0,-25 0,25 0,-25-1,25 1,0 25,-24-25,24-1,-25 26,25-25,-25 24,25-24,-25 25,25-1,-25-24,1 0,24 25,-25-25,25-1</inkml:trace>
  <inkml:trace contextRef="#ctx0" brushRef="#br0" timeOffset="116452.58">19125 13791,'25'0,"-25"25,0 0,-25 0,0 24,25-24,-25 0,0 25,1-1,24-24,-25 25,0-1,0 1,25-25,-25 24,25-24,-24 0</inkml:trace>
  <inkml:trace contextRef="#ctx0" brushRef="#br0" timeOffset="116652.85">19621 13866,'25'0,"-25"25,0-1,-25 1,25 0,-25 0,0 24,25-24,-25 0,1 25,-1-26,0 1,25 25,-25-25,25-1</inkml:trace>
  <inkml:trace contextRef="#ctx0" brushRef="#br0" timeOffset="116844.79">20241 13940,'0'0,"0"25,0 0,0 0,0-1,0 1,0 0,0 0,-25 0,25-1,-25 1,25 0</inkml:trace>
  <inkml:trace contextRef="#ctx0" brushRef="#br0" timeOffset="123101.83">14536 15032,'0'-25,"-25"25,0 0,0 0,25 25,-24-25,-1 0,25 24,-25-24,0 25,25 0,-25-25,1 25,-1 0,25-1,-25 1,0 0,0 0,1 0,-1-1,0 1,0 25,0 0,1-26,-1 26,25 0,-25-1,0 1,0-1,1 1,24 0,-25-1,25-24,0 25,0-26,0 1,0 0,0 0,25 0,-25-1,24 1,1 0,0 0,0-25,0 25,-1-1,1-24,25 25,-25-25,24 0,1 0,-25 25,24-25,1 0,-25 0,24 0,-24 0,25 0,-25 0</inkml:trace>
  <inkml:trace contextRef="#ctx0" brushRef="#br0" timeOffset="123607.08">14834 15528,'0'25,"0"-1,0 1,0 0,0 0,0 0,0-1,0 1,0 0,0 0,0 0,0-1,0 1,0 0,0 0,0 0,24-1,-24 1,25 0,0 0,0-25,0 0,-1 0,1 0,0 0,0 0,0-25,-1 25,1-25</inkml:trace>
  <inkml:trace contextRef="#ctx0" brushRef="#br0" timeOffset="123809.65">15007 15255,'0'-25,"-25"25</inkml:trace>
  <inkml:trace contextRef="#ctx0" brushRef="#br0" timeOffset="125326.23">15354 16024,'0'25,"0"-50,0 0,0 0,25 0,-25 1,25-1,-25 0,25 0,-25 0,25 1,-25-1,0 0,0 0,24 0,-24 1,0-1,0 0,0 0,-24 25,24-25,-25 25,0-24,0 24,0 0,1 0,-1 0,0 0,0 0,25 24,25-24,0 0,0 0,-1 0,1 0,0 0,0-24,0 24,-1 0,1 0,0-25,-25 50,0-1,25 1,-25 0,0 0,0 0,25-1,-25 1,0 0,0 0,0 0,0-1,24-24,-24 25,0 0,0 0,0 0,25-25,-25 24,25-24,0 0,0 0,0 0,-1-24,1 24,0 0,0-25,0 25,-25-25,24 0,1 0,-25 1,25-1,0 0,0 0,-25 0,24 1,-24-1,25 0,-25 0,25 0,-25 1,0-1,0 0,0 0,0 0,-25 1,0 24,1 0,-1 0,0 0,0 24,25 1,25-25,-25 25,25-25,0 0,-1 0,1 0,-25 25,25-25,-25 25,0-1,25-24,-25 25,0 0,0 0,25 0,-25-1,0 1,0 0,24-25,-24 25,0 0,25-25,-25 24,0 1,25-25,0 25,0-25,-25 25,24-25,1 0,0-25,0 25,0 0,-1-25,1 25,0-25,0 1,0 24,-1-25,1 0,-25 0,25 25,-25-25,25 1,-25-1,0 0,0 0,0 0,0 1,0-1,0 0,-25 25,25-25,-25 25,0 0,25 25,0 0,0 0,-24-1,24 1,0 0,0 0,0 0,0-1,0 1,0 0,0 0,0 0,0-1,0 1,24 0,1 0,0-25,0 0,-25 25,25-25,-1 0,1 0,0-25</inkml:trace>
  <inkml:trace contextRef="#ctx0" brushRef="#br0" timeOffset="126998.79">16892 15627,'0'0,"0"-25,0 0,0 1,0-1,25 25,-25-25,25 25,-25 25,25 0,-25-1,0 1,0 0,25 0,-25 24,0-24,0 0,0 0,0 0,0 24,0-24,24 0,-24 0,0-1,25 1,0 0,0-25,0-25,-1 25,-24-25,25 25,0-24,0-1,0 0,-25 0,24 25,-24-25,25 1,-25-1,0 0,25 0,-25 0,0 1,0-1,0 0,0 0,0 0,0 1,0-1,0 50,0-1,0 1,0 0,0 0,0 0,0-1,0 1,25 0,-25 0,25-25,-25 25,24-25,1 0,0 0,0 0,-25-25,25 25,-1 0,1-25,0 25,0-25,0 25,-1-25,1 1,0 24,0-25,0 0,-25 0,25 25,-25-25,0 1,0-1,-25 25,25-25,-25 25,0 0,0 0,0 0,25 25,-24 0,24-1,0 1,-25-25,25 25,0 0,0 0,0-1,0 1,0 0,0 0,0 0,0-1,25 1,-1-25,1 0,0 0,0 0,0 0,-25-25,25 25,-1 0,1 0,0-24,0 24,0-25,-1 25,1-25,0 25,-25-25,25 25,0-25,-1 1,1-1,0 0,0 0,0 0,-25 1,24 24,-24-25,0 0,0 0,0 0,0 1,0-1,-24 25,-1 0,0 0,25 25,-25-25,0 0,25 24,0 1,0 0,25-25,0 0,0 0,0 0,-1 0,1 0,-25 25,0 0,0-1,0 1,0 0,0 0,0 0,0-1,0 1,25 0,-25 0,25-25,0 0,-25-25,24 25,1 0,0-25,0 0,0 25,-1-24,1-1,0 25,25-25,-26 0,1 0,0 25,0-24,0-1,-1 0,-24 0,25 25,-25-25,0 1,-25 24,1 0,-1 0,25 24,0 1,0 0,0 0,25-25,-25 25,24-25,1 24,0 1,0-25,0 25,-1 0,1-25,-25 25,25-25,-25 24,0 1,0 0,-25 0,0 0,1-25,-1 24,0-24,0 0,0 0,1 0,-1 0,0 0,0 0,0 0,25-24</inkml:trace>
  <inkml:trace contextRef="#ctx0" brushRef="#br0" timeOffset="127525.65">19125 15429,'0'-25,"0"0,-25 50,25 0,0-1,0 1,0 0,-25-25,25 25,0 0,0-1,0 1,0 0,0 0,25 0,0-1,-25 1,25-25,-25 25,24-25,1 25,0-25,0 25,0-25,-1 0,1 0,0 0,0 0,0 0,-1 0,1-25,0 25,0 0,0-25,-1 25</inkml:trace>
  <inkml:trace contextRef="#ctx0" brushRef="#br0" timeOffset="127701.59">19323 15081,'0'0,"-25"0,1-25,24 1,-25 24</inkml:trace>
  <inkml:trace contextRef="#ctx0" brushRef="#br0" timeOffset="128854.47">19522 14982,'0'25,"0"0,24-1,-24 1,0 0,25 0,-25 24,0-24,0 25,25-25,-25 24,0-24,0 25,0-25,0 24,0-24,0 0,25 0,-25 24,0-24,0 0,0 0,0-1,0 1,0-50,0 1,25-1,-25 0,24 25,-24-25,25 0,0 1,0 24,0 0,-1-25,1 25,0 0,-25 25,25-25,-25 24,0 1,0 0,-25-25,25 25,-25 0,0-1,1-24,-1 25,0 0,-25-25,26 25,-1-25,0 0,0 0,0 0,1 0,48 0,1-25,0 25,0 0,0 0,24 0,-24 0,0 0,24 0,-24 0,0-25,25 25,-25 0,24-25,-24 25,25-24,-26-1,26 0,-25 0,0 0,-1 1,1-1,0 0,0-25,-25 26,25-26,-25 25,0 0,0-24,0 24,0-25,0 25,0 1,0-1,0 0,0 0,-25 0,0 1,0-1,0 25,1 0,-1 25,25-1,0 1,-25 0,25 0,0 0,0 24,0-24,0 0,-25 24,25-24,0 0,0 25,0-25,0-1,0 26,0-25,25 0,-25-1,25 1,-25 0,25 0,-1 0,1-1,0-24,0 0,0 0,-1 0,1 0,25 0,-25-24,-1 24,26 0,-25-25,24 25,-24-25,0 0,0 25,0-25,-1 1,1 24,0-25,0 0,-25 0,25 25,-25-25,0 1,0-1,0 0,-25 25,0 0,25 25,-25-25,25 25,-25-1,25 1,0 0,-24 0,24 0,0-1,0 1,0 0,24 0,1 0,0-1,0-24,0 0,-1 25,26-25,-25 0,0 0,24 0,-24 0,25 0,-25 0,24-25,-24 25,0 0,0-24,-1 24</inkml:trace>
  <inkml:trace contextRef="#ctx0" brushRef="#br0" timeOffset="129181.77">20638 14635,'0'0,"-25"-25,25 0,25 0,0 25,-1 0,1 0,0 0,25 0,-26 0,26 25,0-25,-1 25,1 0,0 24,24-24,-24 25,-26-1,26 1,0 24,-26-24,1 24,0-24,0 24,0 1,-25-26,0 26,0-25,0 24,0-24,-25 24,0-24,0-1,0 1,25-1,-24-24,-1 0,0 0,0 0,25-1,0 1,0 0</inkml:trace>
  <inkml:trace contextRef="#ctx0" brushRef="#br0" timeOffset="129334.09">21977 15528,'0'0,"25"-25,0 0,0 25,-25-25</inkml:trace>
  <inkml:trace contextRef="#ctx0" brushRef="#br0" timeOffset="131594.52">13841 17487,'0'-25,"0"1,0 48,0 1,0 0,25 0,-25 0,0 0,25-1,-25 1,25 0,-25 0,0 24,25-24,-25 25,24-25,-24 24,0-24,25 25,-25-1,0-24,25 25,-25-1,0-24,0 25,0-1,0 1,0-25,0 24,-25-24,25 0,0 24,0-24,0 0,0 0,0 0,25-50,0 0,0 0,-25 0,24 25,-24-24,25-1,-25 0,25 0,-25-24,25 24,-25 0,0 0,25 0,-25 1,24-26,-24 25,0 0,25 1,0-1,-25 0,0 0,0 0,25 25,-25-24,25 24,-25-25,24 25,-24 25,25-25,0 24,0 1,0 0,-25 0,24 0,1-1,0 1,0 0,0 25,0-26,-1 1,1 0,25 0,-25 0,-1-1,1 1,0 0,0 0,0 0,-1-1,1 1,0-25,0 25,0 0,-1-25,1 0,-25-25,25 25,-25-25,0 0,0 1,0-1,25 0,-25 0,0-24,0-1,0 0,0 1,0-1,0 1,0-1,0 0,-25-24,25 24,0 1,-25-1,25 1,-25-1,25 0,-24 1,24 24,-25 0,25-25,-25 26,0-1,25 0</inkml:trace>
  <inkml:trace contextRef="#ctx0" brushRef="#br0" timeOffset="132262.03">15404 17239,'0'-25,"-25"25,0 0,25-24,0 48,0 1,0 0,0 0,0 0,0-1,0 1,0 0,0 0,0 0,0-1,0 1,0 0,0 0,25-25,-25 25,0 0,25-25,-25 24,25-24,-25 25,25-25,-1 0,1 0,0 0,0 0,-25-25,25 25,-1 0,1-24,0 24,0-25,0 0</inkml:trace>
  <inkml:trace contextRef="#ctx0" brushRef="#br0" timeOffset="132461.73">15503 16892,'0'0,"-25"0,1 0</inkml:trace>
  <inkml:trace contextRef="#ctx0" brushRef="#br0" timeOffset="133902.53">15801 17686,'0'25,"0"-50,0 0,25 0,-25 0,25 1,-25-1,0 0,24 0,-24 0,0 0,25 1,-25-1,0 0,0 0,0 0,0 1,-25-1,1 0,24 0,-25 25,25-25,-25 25,25-24,-25 24,0 0,25-25,-24 25,-1 0,0 0,0 0,0 25,50-1,0-24,0 0,0 0,-1 0,1 0,0 0,0-24,0 24,-1 0,-24-25,25 25,0 0,0 0,-25-25,25 25,-1 0,1 0,-25 25,0 0,25-25,-25 24,0 1,25 0,-25 0,0 0,25-1,-25 1,0 0,0 0,24-25,-24 25,0-1,25 1,0-25,-25 25,25-25,-25-25,25 25,-1-25,1 25,-25-24,25-1,0 0,-25 0,25 0,-1 1,-24-1,25 0,-25 0,0 0,25 1,-25-1,0 0,0 0,0 0,0 1,-25 24,0 0,1 0,-1 0,25 24,-25-24,25 25,25-25,0 0,-1 0,1 0,0 0,0 0,0 0,-25 25,24-25,-24 25,25-25,-25 25,0-1,0 1,0 0,0 0,0 0,0-1,0 1,25-25,-25 25,25 0,0-25,-1 0,1 0,0 0,0 0,0 0,0 0,-1-25,1 25,0-25,0 25,0-25,-1 1,1-1,0 0,0 0,0 0,-1 25,-24-24,25-1,-25 0,0 0,0 0,0 1,0-1,-25 25,1 0,-1 0,25 25,-25-25,25 24,0 1,0 0,0 0,0 0,0-1,0 1,25 0,-25 0,25-25,-1 25,1-25,0 24,0-24,0 0,-1 0,1 0,0 0</inkml:trace>
  <inkml:trace contextRef="#ctx0" brushRef="#br0" timeOffset="135597.96">17314 17016,'-25'-25,"25"50,25 0,-25 0,25-1,-25 1,0 0,0 0,25-25,-25 25,0-1,24 1,-24 0,0 0,0 0,25-25,-25 24,25-24,0 0,-25-24,25 24,-25-25,24 0,1 0,-25 0,25 25,-25-24,25-1,-25 0,25 25,-25-25,0 0,0 1,0-1,0 0,0 50,0 0,0-1,0 1,0 0,0 0,0 0,24-25,-24 24,25-24,0 0,0 0,0 0,0 0,-1 0,-24-24,25 24,0-25,-25 0,25 25,-25-25,0 0,25 25,-25-24,0-1,24 25,-24-25,0 0,0 0,0 1,-24 24,24 24,-25-24,25 25,0 0,-25 0,25 0,0-1,0 1,0 0,0 0,0 0,0-1,0 1,25-25,-25 25,25-25,-1 0,1 0,-25-25,25 25,0 0,-25-25,25 25,-1-24,1 24,0-25,0 0,0 0,-1 25,1-25,0 1,-25-1,25 25,0-25,-25 0,0 0,0 1,0-1,0 0,-25 25,0 0,0 0,0 0,50 0,0 0,0 0,-25 25,25-25,-1 0,-24 25,0-1,0 1,0 0,25-25,-25 25,0 0,0-1,25-24,0 0,0 0,-25-24,24 24,-24-25,25 25,0-25,0 0,0 0,-1 1,-24-1,0 0,0 0,25 25,-25 25,25-25,-25 25,25-25,-25 25,25-25,-25 24,0 1,0 0,0 0,0 0,0-1,0 1,0-50,24 25,1 0,-25-24,25 24,-25-25,25 25,0-25,-1 25,-24-25,25 25,-25-25,25 1,0 24,-25-25,25 0,-25 0,0 0,0 1,-25 24,0 0,25 24,-25 1,0 0,25 0,0 0,0-1,0 1,0 0,25-25,-25 25,25-25,0 0,0 0</inkml:trace>
  <inkml:trace contextRef="#ctx0" brushRef="#br0" timeOffset="136558.56">18480 17835,'0'-25,"0"0,0 0,-25 25,25 25,-25 0,25 0,-25-1,25 1,-24 0,24 0,0 0,0-1,0 1,0 0,24-25,-24 25,25-25,0 0,0 0,0 0,-1-25,26 25,-25-25,0 25,-1-25,26 1,-25-1,0 25,24-25,-24 0,0 0,0 25,-25-24,25-1,-25 0,0 0,-25 25,0 0,0 0,0 0,25 25,25 0,0 0,0-25,0 24,-1-24,1 25,0-25,0 25,0-25,-1 25,1-25,0 25,-25-1,0 1,0 0,-25-25,0 25,1 0,-1-25,0 0,0 24,0-24,1 0,-1 0,0 0,25-24</inkml:trace>
  <inkml:trace contextRef="#ctx0" brushRef="#br0" timeOffset="136737.49">18753 17562,'0'0,"-25"0,25-25,-25 25,25-25</inkml:trace>
  <inkml:trace contextRef="#ctx0" brushRef="#br0" timeOffset="138476.66">19745 18058,'25'0,"-25"-25,24 25,1 0,-25-25,25 0,25 25,-25-24,-1-1,1 0,0 0,0 0,24 1,-49-1,25 0,0-25,0 26,-25-1,0 0,25-25,-25 26,0-26,0 25,0 0,0-24,0-1,0 25,-25-24,25 24,0-25,-25 25,25 1,0-1,-25 0,25 0,-25 0,25 1,-24 24,-1 0,0 24,0 1,25 0,0 0,0 24,0-24,0 0,0 25,0-26,0 26,0-25,0 24,25-24,-25 0,25 25,-25-25,25 24,-25-24,0 0,24 24,-24-24,25 0,-25 0,25 0,-25-1,0 1,25 0,0 0,-1-25,1 25,0-25,0 0,0 0,-1 0,-24-25,25 25,0 0,0-25,0 25,24-25,-24 25,0-25,0 1,-1 24,1-25,0 0,-25 0,25 0,0 1,-1-1,-24 0,25 0,-25 0,0 1,0-1,0 0,0 0,0 0,-25 25,1 0,-1 25,0 0,25 0,0 0,-25-25,25 24,0 1,0 0,0 0,0 0,0-1,0 1,0 0,0 0,0 0,25-1,-25 1,25-25,0 0,-1 0,1 0,0 0,0 0,0 0,-1 0,1-25,0 25,0 0,0-24,24 24,-24-25,0 0,0 25,0-25,-1 25,-24-25,25 1,0-1,0 25,-25-25,25 0,-25 0,24 1,-24-1,0 0,0 0,0 0,0 0,0 1,0-1,0 0,-24 25,-1 0,0 0,0 0,0 0,25 25,-24-25,-1 0,0 25,0-25,25 24,-25-24,25 25,0 0,25-25,0 25,0-25,-25 25,25-25,-1 0,1 25,0-25,0 24,0-24,-1 25,1-25,0 25,0 0,-25 0,25-25,-25 24,0 1,0 0,0 0,-25 0,25-1,-25 1,0-25,25 25,-25 0,1-25,24 25,-25-25,0 0,0 0,50 0,-25-25,25 25,0 0,-25-25,24 25,1-25,0 25,0-25,0 1,-1 24,1-25,0 0,0 0,0 0,24 1,-24-1,0 0,24 0,-24-24,0 24,0 0,0 0,-1 0,1 0,-25 1,0-1,0 0,0 0,-25 0,1 25,-1 0,0 0,0 0,0 0,1 0,-1 0,0 25,0-25,0 0,1 25,24 0,0 0,24-25,-24 24,25-24,-25 25,25-25,0 25,0-25,-1 25,1 0,0 0,0-25,0 24,-1 1,26 0,-25-25,0 25,-1 0,1-1,0 1,0-25,0 25,-1 0,1-25,-25 25,0-1,0 1,-25-25,25 25,-24-25,-26 0,25 0,0 25,-24-25,24 0,-25 0,26 0,-1 0,-25 0,25-25,1 25,-1 0,0 0,0 0,25-25</inkml:trace>
  <inkml:trace contextRef="#ctx0" brushRef="#br0" timeOffset="141359.62">22424 16991,'0'0,"0"-25,0 1,0-1,25 25,-25-25,0 0,24 25,-24-25,0 50,-24-25,24 25,-25 0,25 0,0-1,-25-24,25 25,0 0,0 0,0 0,0-1,0 1,-25-25,25 25,0 25,0-26,0 1,0 0,0 0,0 0,0-1,0 1,0 0,25 0,-25 0,0-1,0 1,0 0,25-25,-25 25,0 0,0 0,25-1,-25 1,24 0,1-25,-25 25,25-25,0 0,0 0,-1 0,1-25</inkml:trace>
  <inkml:trace contextRef="#ctx0" brushRef="#br0" timeOffset="141628.4799">22101 17264,'25'0,"0"0,0 0,0-25,-1 25,1 0,25 0,-25 0,-1 0,26 0,-25 0,24 0,-24-25,0 25,25 0</inkml:trace>
  <inkml:trace contextRef="#ctx0" brushRef="#br0" timeOffset="142175.93">22548 16991,'0'0,"0"25,25-25,-25 25,0 0,0-1,0 1,24 0,-24 0,0 0,0-1,0 26,0-25,0 24,0-24,0 0,0 0,0 0,0-1,0 1,0 0,0 0,0 0,0 0,0-50,25 25,-25-25,0 0,25 25,-25-25,25 25,0-25,-1 1,1 24,0-25,0 25,0 0,-25 25,0-1,24-24,-24 25,0 0,0 0,0 0,25-25,-25 25,0-1,25-24</inkml:trace>
  <inkml:trace contextRef="#ctx0" brushRef="#br0" timeOffset="142604.31">23069 17289,'0'0,"-25"25,0-1,25 1,-25 0,0-25,25 25,-24 0,24-1,0 1,-25-25,25 25,0 0,0 0,25-25,-1 0,1 0,0 0,-25-25,25 25,0-25,0 0,-1 0,-24 1,25 24,-25-25,0 0,25 25,-25 25,0 0,0-1,0 1,0 0,25-25,-25 25,0 0,25 0,-25-1,24-24,-24 25,0 0</inkml:trace>
  <inkml:trace contextRef="#ctx0" brushRef="#br0" timeOffset="143151.9199">23168 17413,'25'-25,"-25"0,25 25,-1 0,-24 25,25-25,-25 25,25 0,-25-1,0 1,0 0,0 0,0 0,0 0,0-1,0-48,0-1,25 25,-25-25,25 0,-25 0,24 25,-24-25,25 25,-25 25,0 0,-25 0,50-25,0-25,0 25,-25-25,25 25,-25-25,24 25,-24-24,25 24,0 0,0 24,-25 1,25 0,-25 0,0 0,0 0,24-1,-24 1,25-25</inkml:trace>
  <inkml:trace contextRef="#ctx0" brushRef="#br0" timeOffset="144016.24">23515 16694,'0'-25,"25"25,-25 25,0-1,0 1,25 0,-25 0,0 0,0-1,0 1,25 0,-25 25,0-26,0 26,24-25,-24 24,0 1,25-25,-25 24,0 1,0-25,0 24,25 1,-25-25,0 24,0-24,0 0,25 0,-25 0,0 0,0-50,25 0,-25 0,0 0,24 25,-24-25,0 1,25-1,-25 0,0 0,25 0,-25 1,25-1,-25 0,25 0,-1 0,-24 1,25-1,0 0,-25 0,25 25,-25-25,25 25,-1 25,-24 0,25-25,-25 25,25 0,-25-1,25 1,-25 25,25-25,-25 24,25 1,-25-25,24 24,1 1,-25-25,25 24,0-24,-25 0,25 0,-25 0,24-1,1 1,0 0,0-25,-25-25,25 0,-25 1,24-26,-24 25,0 0,25-24,-25-1,0 0,0 1,0-1,0 1,25-1,-25 0,0-24,0 24,25 1,-25-1,25 1,-25-1,24 0,1 1,-25-1,25 1,-25 24,25-25,-25 25,25 1,-25-1,0 0</inkml:trace>
  <inkml:trace contextRef="#ctx0" brushRef="#br0" timeOffset="145728.25">23862 16197,'0'-24,"25"24,0 0,0 0,-25-25,25 25,-25-25,24 25,1 0,-25-25,25 0,0 1,0-1,0 0,-25 0,24 25,-24-25,25 1,-25-1,0 0,0 0,-25 25,1 0,-1 0,0 0,25 25,0 0,25-25,0 0,-1 0,-24 25,0-1,0 1,0 0,0 0,0 0,0-1,0 1,0 0,0 0,25 0,-25-1,25-24,0 25,0-25,-1 0,1 0,0-25,0 1,0-1,-1 25,-24-25,25 0,0 25,-25-25,25 1,0-1,-1 0,-24 0,0 0,0 1,0-1,0 0,0 0,0 50,0 0,-24-25,24 25,0-1,0 1,0 0,-25 0,25 0,0-1,0 1,0 0,0 0,25-25,-1 25,1-25,0 24,0-24,0 0,-1 0,1 0</inkml:trace>
  <inkml:trace contextRef="#ctx0" brushRef="#br0" timeOffset="146367.57">24557 15925,'0'-25,"0"0,0 50,0 0,0-1,0 1,0 0,0 0,0 0,0-1,0 1,0 0,0 0,0 0,0-1,25-24,0 0,-25-24,24 24,1-25,0 0,0 0,-25 0,25 25,-1-24,-24-1,25 25,-25-25,0 0,0 0,0 1,0-1</inkml:trace>
  <inkml:trace contextRef="#ctx0" brushRef="#br0" timeOffset="146960.3899">24557 15974,'0'-25,"-25"25,0 0,1 25,-1-25,0 25,0-25,0 25,1 0,-1-1,0 1,0 0,25 0,-25-25,25 25,0-1,0 1,25-25,0 0,0 0,0-25,-1 25,1-24,0 24,0 0,0-25,-1 0,1 25,-25-25,25 25,-25-25,25 25,-25-24,0-1,-25 0,0 25,0 0,-24 0,24 0,0 25,0-25,-24 25,24-25,0 24,0-24,1 25,24 0,-25-25,25 25,0 0,25-25,-1 0,1 0,0 0,25 0,-26 0,1-25,25 25,-25-25,24 25,-24-25,25 0,-26 25,-24-24,25-1,0 25,-25-25,0 0,0 0,-25 25</inkml:trace>
  <inkml:trace contextRef="#ctx0" brushRef="#br0" timeOffset="148228.54">23912 15503,'0'25,"0"0,0-1,0 1,0 0,25-25,-25-25,25 25,-1-25,1 1,0 24,0-25,-25 0,25 25,0-25,-1 0,1 1,0-1,0 25,-25-25,25 0,-1 0,-24 0,0 1,0-1,0 0,0 0,-24 25,-1 0,0 0,0 0,0 0,1 0,-1 25,0-25,25 25,0 0,0-1,25-24,-25 25,25-25,-1 0,1 0,-25 25,25-25,0 0,0 0,-1 0,-24 25,0 0,0 0,0-1,0 1,0 0,0 0,0 0,0-1,0 1,0 0,0 0,0 0,25-25,-25 24,25-24,-25 25,25-25,0 0,-25-25,24 25,1 0,-25-24,25 24,0-25,0 0,-1 0,1 0,0 1,-25-1,25 25,-25-25,0 0,0 0,0 1,0-1,0 0,-25 0,0 25,25-25,-25 25,25 25,-24-25,24 25,-25 0,25 0,0-1,-25 1,25 0,0 0,0 0,0-1,0 1,0 0,0 0,0 0,0-1,25-24,-25 25,25-25,-1 0,1 0,0 0,0 0,24 0,-24 0,0 0,0 0,0-25</inkml:trace>
  <inkml:trace contextRef="#ctx0" brushRef="#br0" timeOffset="148739.84">24805 15429,'0'-25,"-25"25,25-25,0 50,25 0,-25-1,25 1,-25 0,0 0,0 0,0-1,0 1,0 0,25 25,-25-26,0 1,24 0,-24 0,25 0,-25-1,25-24,-25 25,25-25,-25-25,25 25,-1-24,-24-1,25 25,-25-25,25 0,0 0,-25 1,25-1,-1-25,-24 25,25 1,0-1,0 0,-25 0,25 0,0 1,-25-1,24 0,-24 0,25 0,-25 0,0 1,0-1</inkml:trace>
  <inkml:trace contextRef="#ctx0" brushRef="#br0" timeOffset="150615.3">13172 16297,'0'0,"-25"0,0 0,25 24,-25-24,25 25,0 0,0 0,0 0,0 0,0-1,0 1,0 0,0 0,0 24,0-24,0 0,0 25,0-26,0 26,0-25,0 24,0 1,0-25,0 24,0 1,0 0,0-1,0 1,25-25,-25 24,0 1,25-1,-25 1,25 0,-25-1,24 1,1 0,-25-1,25-24,-25 25,25-1,-25 1,25-25,-25 24,24 1,-24-1,0 1,0-25,25 24,-25-24,0 25,0-25,25-1,-25 1,0 0,0 0,0 0,0-1,0 1</inkml:trace>
  <inkml:trace contextRef="#ctx0" brushRef="#br0" timeOffset="151019.8599">13320 16272</inkml:trace>
  <inkml:trace contextRef="#ctx0" brushRef="#br0" timeOffset="153727.3">13320 16272,'0'-25,"25"25,0 0,0 0,0 0,-1 0,1 0,0 0,0 0,0 0,0 0,-1 0,1 25,0-25,0 0,24 0,-24 0,0 0,25 0,-1 0,-24 0,25 0,-1 0,1 0,-1 25,1-25,0 0,-1 0,-24 0,25 0,-1 0,1 0,-1 0,1 0,0 0,-1 0,1 0,0 0,-1 0,1 0,-1 0,1 0,0 0,-1 0,1 0,-1 0,1 0,0 0,-1 0,1 0,-1 0,1 0,0 0,-1 0,1 0,-25 0,24 0,1 0,0 0,-26 0,26 0,-25 0,24 0,-24 0,25 0,-25 0,-1 0,26 0,-25 0,0 0,24 0,-24 24,0-24,0 0,24 0,-24 0,25-24,-26 24,26 0,-25 0,24 0,1 0,-25 0,24 0,1 0,-25 0,25 0,-1 0,1 0,-1 0,1 0,-25 0,24 0,1 0,0 0,-1 0,1 0,-1-25,1 25,0 0,-26 0,26 0,-25 0,24 0,-24 0,25 0,-25 0,-1 0,26 0,-25 25,0-25,24 0,-24 0,0 0,25 0,-26 0,26 0,-25 0,0 0,24 0,-24 0,25-25,-26 25,1 0,25 0,-25 0,-1 0,26 0,-25 0,0 0,-1 0,1 0,0 0,0 0,0 0,24 0,-24 0,0 0,0 0,-1 0,26 0,-25 0,0 0,-1 0,1 0,0 0,25 0,-25-25,-1 25,1 0,25 0,-25 0,24 0,-24 0,0 0,24 0,1 0,-25 0,24 0,-24 0,25 0,-1 0,-24 0,25-25,-1 25,1 0,-25 0,24 0,1 0,0 0,-26 0,26 0,0 0,-1 0,1 0,0 0,-1 0,1 0,-1 0,1 0,24 0,-24 0,0 0,-1 0,1 0,-1 0,-24 0,25 0,-1 0,1 0,-25 0,24 0,-24 0,25 0,-25 0,24 25,1-25,-25 0,24 0,1 0,-25 0,24 0,1 0,-25 0,24-25,-24 25,25 0,-1 0,-24 0,25 0,-1 0,1 0,-25 0,24 0,1 0,-25 25,24-25,1 0,-25 0,24 0,-24 0,25 0,-25 0,0 0,24 0,-24 0,0 0,0 0,-1 0,1 0,0-25,0 25,0 0,-25-25,24 25,-24-24,25 24,-25-25,25 0,-25 0,0 0,0 1,25-1,-25 0,0 0,0 0,25 1,-25-26,24 25,-24 0,25-24,-25 24,25-25,0 26,0-1,-25-25,24 25,-24-24,25 24,-25 0,0-24,0 24,0 0,0-25,0 25,0 1,0-1,0 0,0-25,25 26,-25-1,0 0,0 0,0 0,25 1,-25-1,0 0,25 25,-25-25,24 0,1 1,0 24,0-25,0 25,-1 0,1 0,0-25,0 25,24 0,-24 0,0 0,25-25,-1 25,-24 0,25 0,-1 0,1 0,-25 0,24-25,1 25,0 0,-1 0,1 0,-25 0,24 0,1 0,24 0,-24 0,-1 0,1 25,0-25,24 0,-24 0,-1 25,1-25,0 0,-1 0,1 25,-1-25,1 0,-25 25,24-25,-24 0,0 0,0 0,0 0,-1 0,1 24,0-24,0 0,0 0,-1 0,1 0,25 0,-25 0,-1 0,1 0,0 0,0 0,0 0,-1 0,1 0,0 0,0 0,0 0,-1 0,1 0,0 0,0 0,0 0,0 0,-25-24,24 24,1 0,0 0,-25 24,25-24,-25 25,25 0,-25 0,0 0,24-1,-24 1,0 0,0 0,0 0,0-1,0 1,0 0,0 0,0 0,0-1,0 1,0 0,0 0,0 0,0 0,0-1,0 1,0 0,-24 0,24 0,0-1,0 1,-25 25,25-25,-25-1,25 1,-25 25,25-25,-25-1,25 26,-24-25,24 0,-25 24,25-24,-25 0,0 24,25-24,-25 25,0-25,25-1,-24 26,-1-25,0 0,0 24,25-24,-25 0,1 25,-1-26,25 1,-25 0,25 25,-25-26,25 1,-25 25,25-25,-24-1,24 1,-25 25,25-25,-25-1,0 1,25 25,-25-25,1-1,-1 1,25 0,-25 0,0 24,0-24,1 25,-1-25,25 24,-25-24,0 25,0-26,1 26,-1-25,0 0,25 24,-25-24,0 0,25 0,-24 0,24-1,-25 1,0 0,25 0,0 0,-25-1,25 1,0 0,-25-25,25 25,0 0,-24-25,24 24,0 1,-25-25,25 25,-25 0,25 0,-25-25,25 24,-25-24,25 25,0 0,0 0,-24-25,24 25,-25-1,25 1,-25-25,25 25,0 0,-25-25,25 25,-25-1,25 1,-25-25,25 25,0 0,-24-25,24 25,-25-25,25 24,-25 1,0 0,25 0,-25-25,25 25,-24-25,24 24,-25-24,25 25,-25-25,25 25,-25-25,25 25,-25-25,1 0,-1-25</inkml:trace>
  <inkml:trace contextRef="#ctx0" brushRef="#br0" timeOffset="154788.47">13494 18355,'-25'0</inkml:trace>
  <inkml:trace contextRef="#ctx0" brushRef="#br0" timeOffset="157216.04">13345 18430,'0'0,"0"25,0-1,0 1,25-25,-25 25,0 0,0 0,25 0,-25-1,0 1,25 0,-25 0,24-25,-24 25,0-1,25-24,-25 25,25 0,-25 0,25-25,-25 25,0-1,0-48,25 24,-25-25,25 25,-1 0,1 0,0 0,0 0,0 0,-1-25,1 25,0 0,0 0,0-25,-1 25,26 0,-25 0,0 0,24 0,-24-25,0 25,0 0,24 0,-24 0,0 0,0 0,-1 0,1 0,25 0,-25 0,-1 0,1 0,0 0,25 0,-26 0,1-24,0 24,25 0,-25 0,24 0,-24-25,25 25,-1 0,-24 0,25 0,-26-25,26 25,-25 0,0 0,24 0,-24 0,0 0,24 0,-24 0,25 0,-25 0,-1 0,26 0,-25-25,24 25,-24 0,0 0,25 0,-26 0,1 0,25 0,-25 0,-1 0,26 0,-25-25,0 25,24 0,-24 0,0 0,0 0,0 0,24 0,-24 0,0 0,24 0,-24 0,0 0,25 0,-26 0,1 0,0 0,0 0,0 0,-1 0,1 25,0-25,0 0,0 0,-1 0,1 0,0 0,0 0,0 0,-1 0,1 0,0 0,25 0,-26 0,1 0,0 0,0 0,0 0,0 25,-1-25,1 0,0 0,0 0,0 0,-1 0,1 25,0-25,0 0,0 0,-1 0,-24 25,25-25,0 0,0 0,0 0,-1 0,1 0,0 0,0 0,24 0,-24 0,0 0,0 0,24 0,-24 0,0 0,25 0,-26 0,26 0,-25 0,24 0,-24 0,25 0,-25 0,0 0,24 0,-24 0,0 24,0-24,24 0,-24 0,0 0,0 0,-1 0,1 0,25 0,-25 0,24 0,-24 0,25 0,-26 0,26 0,0 0,-26 0,26 0,-25 0,24 0,-24 25,25-25,-25 0,-1 0,1 0,0 0,0 0,24 0,-24 0,0 25,0-25,0 0,0 0,-1 0,1 0,25 0,-25 0,-1 0,1 0,25 0,-25 0,-1 0,26 0,-25 0,0 0,24 0,-24 0,0 25,0-25,-1 0,1 0,25 0,-25 0,-1 0,1 0,0 25,25-25,-26 0,1 0,25 0,-25 0,24 0,-24 0,25 0,-1 0,-24 0,25 0,-1 0,1 0,-25 0,24 0,1 0,0 0,-26 0,26 0,0 0,-26 24,26-24,-25 0,24 0,1 0,-25 0,24 0,1 0,-25 0,24 0,-24 0,25 0,0 0,-26 0,26 25,-25-25,24 0,-24 0,25 0,-25 0,-1 0,26 0,-25 25,0-25,-1 0,26 0,-25 0,0 0,-1 0,1 0,25 0,-25 0,-1 0,26 0,-25 0,0 0,24 0,-24 0,0 0,24 0,-24 0,0 0,0 0,24 0,-24 0,0 0,0 0,0 0,24 0,-24 0,0 0,0 0,0 0,-1 0,1 0,25 0,-25 0,-1 0,26 0,-25 0,0 0,24 0,-24 0,0 0,0 0,-1 0,26 0,-25 0,0 0,-1 0,1 0,0 0,0 0,0 0,-1 0,1 0,0 0,0 0,0 0,-1 0,1 0,0 0,0 0,0 0,0 0,-1 0,1 0,0 0,0 0,0 0,-1 0,1 0,0 0,-25-25,25 25,0 0,-1 0,1-25,0 25,0 0,0 0,-1 0,1 0,0 0,0 0,0 0,-1 0,1 0,0 0,0 0,0 0,-1 0,1 0,0 0,0 0,0 25,-1-25,1 0,0 0,-25 25,25-25,0 0,-1 0,1 0,0 0,0 0,0 0,0 0,-1 0,1 0,0 25,0-25,0 0,-25-25,24 25,1 0,-25-25,25 25,-25-25,25 25,-25-24,25 24,-25-25,24 25,-24-25,0 0,0 0,-24 1,24-1,-25 0,25 0,0 0,0 1,0-1,0 0,-25 25,25-25,0 0,0 0,0 1,0-1,0 0,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36:25.95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83 3200,'0'-25,"0"0,-25 25,25 25,0 0,0 0,0-1,0 1,0 0,0 0,0 0,0 24,25-24,-25 0,25 24,-25-24,25 25,-25-1,25 1,-25-25,0 25,24-1,-24 1,0-1,0 1,0 0,25-1,-25-24,25 25,-25-26,0 1,25 25,-25-25,0-1,25-24,-25 25,0 0,24 0</inkml:trace>
  <inkml:trace contextRef="#ctx0" brushRef="#br0" timeOffset="507.8">2109 3274,'0'0,"0"-25,-25 25,50 0,0 0,-1 0,1-24,0 24,0 0,0 0,24-25,-24 25,25-25,-26 25,26-25,0 25,-26-25,26 1,0 24,-26-25,26 0,0 25,-26-25,1 25,0-25,0 25,0 0,-1 0,-24-24,0 48</inkml:trace>
  <inkml:trace contextRef="#ctx0" brushRef="#br0" timeOffset="799.99">2307 3671,'25'0,"0"0,0 0,-1 0,1 0,0-25,0 25,0 0,-1 0,1-25,0 25,0 0,0 0,-1-24,1 24,0 0</inkml:trace>
  <inkml:trace contextRef="#ctx0" brushRef="#br0" timeOffset="2127.82">3200 3671,'-25'0,"1"0,-1 0,25 25,-25-25,0 25,0 0,1-1,24 1,-25 0,25 0,-25 0,25-1,0 1,0 0,0 0,0 0,0-1,0 1,0 0,25 0,0-25,-1 25,1-25,0 0,0 0,0 0,-1 0,1 0,0-25,0 25,0-25,-1 0,-24 0,25 25,-25-24,0-1,0 0,0 0,0 0,0 1,-25-1,1 0,24 0,-25 25,25-25,-25 1,0-1,0 25,25-25,-24 25,-1 0,0 0,0 0,25 25,0 0,0-1,0 1,0 0,0 0,0 0,0-1,0 1,25-25,0 0,0 0,-1 0,1 0,0-25,0 1,0 24,-25-25,24 0,1 0,-25 0,25 25,-25-24,25-1,0 0,-25 0,0 0,24 0,-24 1,0-1,0 0,-24 0,-1 25,0 0,25 25,-25 0,25 0,0-1,25-24,0 0,-25 25,25-25,-1 0,1 0,0 0,0-25,0 25,-1 0,1-24,0 24,0-25,-25 50,25-25,-25 24,0 1,0 0,0 0,24-25,-24 25,0 0,25-1,-25 1,0 0,25 0,-25 0,25-25,-25 24,0 1,25 0,-25 0,24-25,-24 25,25-25,0 0,-25-25,25 25,0 0,-25-25</inkml:trace>
  <inkml:trace contextRef="#ctx0" brushRef="#br0" timeOffset="3342.71">4688 3969,'-24'0,"24"-25,0 50,0 0,0-1,-25 1,25 0,0 0,0 0,25-1,-1-24,1 0,-25-24,25 24,0-25,0 0,-25 0,24 25,-24-25,25 1,0-1,-25 0,25 0,-25 0,25 1,-25-1,24-25,-24 25,0 1,25-1,-25 0,0 0,0 0,0 0,-25 25,1 0,24-24,-25 24,0 0,0 0,0 0,1 24,-1-24,25 25,-25-25,25 25,0 0,25-25,0 25,-1-25,1 0,0 0,0 25,0-25,-1 0,26 0,-25 0,25 0,-26 0,26 0,-25 0,0 24,24-24,-24 0,0 0,0 0,-25 25,24-25,-24 25,25-25,-25 25,0 0,-25-1,1-24,24 25,-25-25,0 25,0-25,25 25,-25-25,1 25,-1-25,0 0,0 0,0 0,25 24,-24-24,24-24</inkml:trace>
  <inkml:trace contextRef="#ctx0" brushRef="#br0" timeOffset="3927.69">5656 3671,'-25'0,"25"-25,-25 25,0 0,25 25,-24-25,24 25,-25-25,25 25,-25-25,25 25,-25-1,0-24,25 25,-24 0,24 0,0 0,0-1,-25-24,25 25,0 0,0 0,0 0,25-25,-1 24,1-24,0 0,0 0,0-24,-1 24,1-25,0 0,0 25,0-25,-1 0,-24 1,25-1,-25 0,0 0,0 0,0 1,-25 24,25-25,0 50,0-1,0 1,0 0,0 0,25-25,-25 25,25-25,-25 24,25-24,-25 25,25-25,-1 0,1 25,0-25,0 0,0 0,-1 0,-24-25</inkml:trace>
  <inkml:trace contextRef="#ctx0" brushRef="#br0" timeOffset="4943.9399">5904 3746,'0'-25,"0"0,0 0,25 25,-1 0,1 25,0 0,0-25,-25 25,25-1,-25 1,24 0,-24 0,0 0,0-1,25 1,-25 0,0 0,0 0,0-1,0-48,0-1,0 0,0 0,0 0,0 1,0-1,0 0,0 0,25 0,-25 1,25 24,-25-25,25 25,0 0,-1 0,-24 25,25-25,0 24,-25 1,25-25,-25 25,0 0,25-25,-25 25,0-1,0 1,0 0,-25-50,25 0,0 1,0-1,0 0,0 0,0 0,25 1,-1-1,-24 0,25 25,-25-25,25 25,-25-25,25 25,0 0,-1 0,-24 25,25-25,-25 25,0 0,25 0,0-1,-25 1,25-25,-25 25,24-25,-24 25,25-25,0 25,0-25,0 0,-1 0,1 0,0 0,-25-25,25 25,0-25,-1 0,1 0,-25 1,25 24,0-25,-25 0,0 0,25 0,-25 0,0 1,0-1,-25 0,0 25,25-25,-25 25,0 0,1 25,24 0,0 0,-25-25,25 24,0 1,0 0,0 0,0 0,0 0,0-1,25 1,-25 0,24-25,-24 25,25 0,0-25,0 24,0-24,-1 0,1 0,0 0,0 0,24 0,-24-24,0 24</inkml:trace>
  <inkml:trace contextRef="#ctx0" brushRef="#br0" timeOffset="5855.61">8880 3597,'-24'0,"24"-25,-25 25,0 0,0 0,0 0,1 0,-1 0,0 25,0-25,0 0,25 24,-24-24,-1 0,0 25,0-25,0 25,1-25,24 25,-25-25,0 25,0 0,0-1,1 1,24 0,0 0,-25 0,25-1,0 1,0 0,25 0,-1-25,1 0,0 0,0 0,0 0,-1 0,1-25,0 25,0-25,0 0,-1 25,1-24,0-1,0 0,0 25,-25-25,24 0,1 1,-25-1,0 0,0 0,-25 0,1 25,24 25,0 0,0 0,0 0,24-25,-24 24,25 1,0 0,-25 0,25-25,-25 25,25-25,-1 0,-24 24,25-24,0 0,0 0,0 0,-1 0,26 0,-25 0,0 0,-1 0,1-24,0 24</inkml:trace>
  <inkml:trace contextRef="#ctx0" brushRef="#br0" timeOffset="6614.92">9079 3646,'0'-25,"0"1,25 24,-1 0,1 0,0 0,0 0,-25 24,25-24,-25 25,24 0,-24 0,25 0,-25 0,0-1,0 1,25 0,-25 0,0 0,0-1,0 1,0 0,0-50,0 0,0 1,0-1,0 0,0 0,0 0,0 1,0-1,25 0,-25 0,25 25,-25-25,25 25,-1 0,1 0,-25 25,25-25,-25 25,25 0,-25 0,25-1,-25 1,0 0,0 0,-25-25,25-25,0 0,0 0,0 1,0-1,0 0,0 0,0 0,25 0,-1 1,1 24,0 0,0 0,0 0,-1 0,1 24,0-24,-25 25,25-25,-25 25,25 0,-25 0,24 0,-24-1,25-24,-25 25,0 0,25-25,-25 25,25-25,-25 25,25-25</inkml:trace>
  <inkml:trace contextRef="#ctx0" brushRef="#br0" timeOffset="7495.69">10121 3547,'0'-25,"-25"25,0 0,25 25,-25 0,25 0,0-1,0 1,0 0,0 0,0 0,0 0,25-25,-25 24,0 1,25 0,-25 0,25-25,-25 25,24-25,1 24,0-24,0 0,0 0,-1 0,1-24,0 24,0-25,0 0,-25 0,0 0,0 1,-25 24,25-25,-25 0,0 25,0-25,1 25,-1 0,0-25,-25 25,26 0,-1-25,0 25,0 0,25-24,-25 24,25-25,0 0,25 25,0 0,-25-25,25 25,0 0,-1 0,1 0,0-25,0 25,0 0,-1 0,1-24,0 24,0 0,0 0,0 0,-25 24,0 1,0 0,0 0,0 0,0-1,0 1,0 0,0 0,0 0,0 0,24-1,1-24,-25 25,25-25,0 0,0 0,-1 0,1-25,0 25,0 0,-25-24,25 24,-1-25,1 0,0 25,-25-25,25 0,0 0,-25 1,24-1,-24 0,0 0,0 0,0 1,0-1,0 0,0 50,-24-25,24 25,0-1,0 1,0 0,0 0,0 0,0-1,0 1,0 0,24 0,1 0,0-25,0 25,0-25,-1 0,1 0,0 0,0 0,0 0,-1 0,1-25</inkml:trace>
  <inkml:trace contextRef="#ctx0" brushRef="#br0" timeOffset="8271.9">11088 3448,'0'0,"0"-25,25 25,0 0,-1 0,1 0,-25 25,25-25,-25 25,25-25,-25 24,25 1,-1 0,-24 0,0 0,0-1,0 1,0 0,0-50,0 0,-24 25,24-24,0-1,0 0,0 0,0 0,24 25,-24-24,25 24,-25-25,25 25,-25-25,25 25,0 0,0 0,-1 0,-24 25,25-25,-25 25,25-25,-25 24,25-24,-25 25,25 0,-1 0,-24 0,25-25,0 24,-25 1,25-25,-25 25,25-25,-1 0,1 25,0-25,0 0,0 0,-1-25,1 25,0-25,0 25,-25-25,25 1,-1 24,-24-25,0 0,0 0,25 0,-25 1,0-1,0 0,0 0,0-24,0 24,-25 0,25 0,-24-24,-1 24,25 0,-25 0,25 0,-25 1,25-1,-25 0,1 0,24 0,0 50,0 0,0 0,0 0,0-1,24 1,-24 25,0-25,25-1,-25 26,25-25,-25 24,0-24,0 0,25 25,-25-26,25 1,-25 0,24 25,-24-26,25 1,0 0,0 0,0 0,-1-25,1 25,0-25,0 0,0-25,-1 25</inkml:trace>
  <inkml:trace contextRef="#ctx0" brushRef="#br0" timeOffset="8527.74">11584 3324,'0'0,"25"0,0 0,0-25,-1 25,1 0,0 0,0-25,0 25,24 0,-24 0,25-25,-26 25,1 0</inkml:trace>
  <inkml:trace contextRef="#ctx0" brushRef="#br0" timeOffset="9939.84">13172 3423,'0'-25,"-25"25,0 0,0 0,0 25,1-25,24 25,-25-25,25 25,-25-25,25 24,-25 1,25 0,0 0,0 0,0-1,0 1,0 0,25-25,0 0,0 0,-1 0,1 0,-25-25,25 25,0-25,0 25,-1-24,1 24,-25-25,25 0,-25 0,25 0,-25 1,0-1,0 0,-25 0,0 0,0 1,1-1,-1 25,0 0,0-25,0 25,1 0,-1 0,25 25,-25-25,25 25,0-1,25 1,0-25,-1 25,1-25,0 0,0 0,0 0,-1 0,1 0,0-25,0 25,0-25,-1 25,-24-24,0-1,25 0,-25 0,25 0,-25 1,0-1,0 0,0 0,0 0,0 1,0-1,0 0,0 0,0 0,0 1,0-1,0 0,0 50,0 0,0-1,0 1,0 0,0 0,0 0,0-1,25 1,-25 25,25-25,-25 24,0-24,24 25,-24-1,0-24,0 25,0-1,25 1,-25-1,0 26,0-25,0-1,0 1,0 24,0-24,0-1,0 1,0 0,0-1,0-24,25 25,-25-26,25 1,-25 0,25 0,-25 0,25-25,-1 24,1 1,0-25,0 0,0 0,-25-25,24 1,-24-1,0 0,0 0,0 0,0 1,-24-1,24 0,-25 0,25 0,-25 1,0-1,0 25,1-25,-1 0,0 0,0 25,0 0,25-24,-25 24,25-25,0 0,25 25,0 0,0-25,0 25,0 0,-1 0,1 0,0 0,0-25,0 25</inkml:trace>
  <inkml:trace contextRef="#ctx0" brushRef="#br0" timeOffset="11271.61">14486 2853,'0'0,"0"-25,-25 25,25 25,0-1,0 1,0 0,0 0,25 0,-25-1,25 1,-25 0,0 0,0 24,0-24,25 25,-25-25,0-1,0 26,25-25,-25 24,0-24,0 25,0-25,25-1,-25 1,0 0,0 0,0 0,0-1,0 1,0 0,-25-25,25 25,-25-25,0 0,25-25,0 0,0 0,-25 1,25-1,0 0,0 0,0 0,0 1,0-1,25 0,0 0,-25 0,25 25,-25-24,25 24,-1 0,-24-25,25 25,0 0,0 0,0 0,-1 0,1 0,0 25,0-25,-25 24,25-24,-1 25,1 0,-25 0,25-25,-25 25,25-1,0 1,-1 0,1 0,0-25,0 0,0 0,-1-25,1 25,0-25,0 0,0 25,-25-24,24-1,1 25,-25-25,25 0,-25 0,0 1,0-1,0 0,0 0,0 0,-25 25,25-24,-25 24,1 0,-1 0,0 0,0 0,0 0,25 24,-24-24,24 25,0 0,0 0,0 0,0-1,0 1,24-25,-24 25,25 0,0 0,-25-1,25-24,0 0,-25 25,24-25,1 0,0 0,0 0,0 0,-1 0,1 0,0 0,25 0,-26 0,1-25,0 25,25 0</inkml:trace>
  <inkml:trace contextRef="#ctx0" brushRef="#br0" timeOffset="12111.63">15975 3125,'0'0,"-25"0,0 0,0 0,0 0,1 0,-1 25,0 0,0-25,0 25,25 0,-24-1,-1 1,25 0,-25 0,0-25,25 25,0-1,0 1,0 0,0 0,0 0,25-1,0-24,0 0,-1 0,1 0,0-24,0-1,0 25,-1-25,1 0,0 25,-25-25,25 1,-25-1,0 0,0 0,0 0,0 1,0-1,0 50,0-1,0 1,0 0,0 0,0 0,25-1,-1 1,-24 0,25 0,-25 0,25-25,-25 24,25-24,0 25,-1 0,1-25,0 0,0 0,0 0,-1 0,1-25,0 0,0 25,-25-24,25 24,-1-25,-24 0,25 0,-25 0,0 1,0-1,25 0,-25-25,0 26,0-26,0 25,0-24,0 24,0-25,0 25,0-24,0 24,0 0,0-24,-25 24,25 0,-25 0,25 0,0 1,-24 24,24 24,0 1,0 0,0 0,24 0,-24-1,0 26,25-25,-25 0,0 24,25-24,-25 0,25 24,-25-24,25 0,-25 25,24-26,-24 1,25 0,-25 0,25 0,0-1,0 1,-1-25,-24 25,25-25,0 0,-25 25,25-25,0 0,0-25,-1 25</inkml:trace>
  <inkml:trace contextRef="#ctx0" brushRef="#br0" timeOffset="12415.57">16024 3051,'25'0,"0"0,0-25,-1 25,1 0,25 0,-25 0,24-25,-24 25,25 0,-26-24,26 24,-25 0,0 0,-1 0,1 0</inkml:trace>
  <inkml:trace contextRef="#ctx0" brushRef="#br0" timeOffset="13703.1">17761 3101,'0'0,"0"-25,-25 25,25 25,-25-25,0 0,25 24,-25 1,0 0,25 0,-24 0,-1-1,25 1,0 0,-25 0,25 0,0-1,0 1,0 0,0 0,0 0,25-1,0 1,-1-25,1 0,0 0,0 0,0 0,0 0,-1 0,-24-25,25 25,0-24,-25-1,25 0,0 0,-25 0,24 25,-24-24,25-1,0 0,0 25,-25-25,25 25,-1 0,-24 25,25-25,0 25,0 0,-25-1,0 1,0 0,0 0,0-50,0 0,0 0,0 1,0-1,0 0,25 0,-25 0,24 1,1-1,0 0,0 25,0-25,-1 25,1 25,0-25,-25 25,25-25,-25 25,0-1,25 1,-25 0,24-25,-24 25,25 0,0-1,-25 1,25-25,0 25,-1 0,1-25,0 25,0-25,0 0,-1 0,1 0,0 0,0-25,0 25,-25-25,24 25,1 0,-25-25</inkml:trace>
  <inkml:trace contextRef="#ctx0" brushRef="#br0" timeOffset="13899.66">17562 2828,'0'0,"-25"0,0 0,1 0,24-25,24 25,1 0,0 0</inkml:trace>
  <inkml:trace contextRef="#ctx0" brushRef="#br0" timeOffset="14687.79">18902 3051,'0'25,"0"0,0-1,0 1,24 0,-24 0,0 0,0-1,25 26,-25-25,0 24,0 1,0-25,25 24,-25-24,0 25,0-1,0-24,0 25,0-25,0 24,0-24,0 0,0 0,25 0,-25-1,0 1,0 0,0 0,0-50,0 0,0 0,0 1,0-1,0 0,0 0,0 0,-25 1,25-26,0 25,-25 0,25 0,0-24,-25 24,25 0,0-24,0 24,-24-25,24 25,0-24,0 24,0 0,0-24,0 24,0 0,0 0,0 0,0 1,0-1,24 25,-24-25,25 25,0-25,0 25,-25-25,25 25,-1 0,26 0,-25 0,0 0,-1 25,1-25,-25 25,25 0,0-25,-25 25,0-1,0 1,0 25,0-25,0-1,0 1,0 0,-25 0,0 0,0-1,1-24,-1 25,0 0,0-25,-24 25,24-25,0 25,0-25,0 0,1 0,-1 0,0 0</inkml:trace>
  <inkml:trace contextRef="#ctx0" brushRef="#br0" timeOffset="15563.57">19348 3150,'0'0,"25"0,-25-25,25 25,-25-24,24 24,1 0,0 0,-25 24,25-24,-25 25,0 0,0 0,0 0,0-1,0 1,0 0,0 0,0 0,0-1,0 1,0 0,0 0,0 0,0-1,25-24,-25 25,24-25,1 0,0 0,-25-25,25 25,-25-24,25 24,-25-25,24 0,1 0,-25 0,0 1,25-1,-25 0,0 0,0 0,0 1,0-1,0 0,0 0,0 0,0 1,0 48,0 1,0 0,0 0,25 0,-25-1,0 1,25 0,-25 0,24 0,1-1,-25 1,25-25,-25 25,25-25,0 25,0-25,-1 25,1-25,0 0,0 0,0 0,-1 0,1-25,0 0,0 0,0 0,-1 1,-24-26,25 25,-25 0,25 1,-25-26,25 25,-25-24,0 24,0-25,0 25,0-24,0 24,0-25,0 26,0-1,0 0,-25 0,25 0,-25 1,25-1,-25 50,25-1,0 1,0 0,0 0,0 0,0-1,0 26,0-25,0 0,0 24,0-24,0 25,0-26,0 26,0-25,0 0,25 24,-25-24,25 0,-25 0,25-25,-25 24,25 1,-1-25,1 25,0-25,0 0,0 0,-1 0,1-25,0 25,0-25</inkml:trace>
  <inkml:trace contextRef="#ctx0" brushRef="#br0" timeOffset="15819.51">20043 3026,'24'0,"1"0,0-25,0 25,0 0,-1 0,26 0,-25 0,0-24,24 24,-24 0,25 0</inkml:trace>
  <inkml:trace contextRef="#ctx0" brushRef="#br0" timeOffset="16587.8099">21580 2629,'0'0,"0"-25,-24 25,-1-24,0 24,0 24,0-24,25 25,-24-25,24 25,-25-25,0 25,25 0,-25 0,0-1,25 1,-24 0,24 0,-25 0,25-1,-25 26,25-25,-25 24,25-24,0 25,0-1,0-24,0 0,0 25,0-26,0 1,0 0,25 0,0-25,0 25,-1-25,1 24,0-24,0 0,0 0,24 0,-24 0,25 0,-1 0,-24-24,25 24,-1-25,-24 25,25-25,-26 0,26 0,-25 1,0-1,-1 0,1 0,0 0,0 1,-25-26,25 25,-25 0,0-24,0 24,0-25,0 26,-25-1,0-25,0 25,0 1,1-1,-1 0,0 0,-25 0,26 0,-1 1,-25-1,25 25,1-25,-26 25,25 0,0 0,1 0,-1 0</inkml:trace>
  <inkml:trace contextRef="#ctx0" brushRef="#br0" timeOffset="16971.41">21407 3026,'25'0,"-1"-25,1 25,0 0,0 25,0-25,-1 0,-24 25,25-25,0 25,-25 0,25-25,0 24,-25 1,24 0,-24 0,0 24,25-24,-25 25,0-25,0-1,25 26,-25-25,0 0,0 24,25-24,-25 0,0 0,25-1,-25 1,24-25,-24 25,25-25,0 25,0-25,0 0,-1 0</inkml:trace>
  <inkml:trace contextRef="#ctx0" brushRef="#br0" timeOffset="17367.8">22325 3076,'0'25,"0"-1,0 1,0 0,0 0,0 0,0-1,0 26,0-25,0 0,24 24,-24-24,0 0,0 0,0 24,25-24,-25 0,0 0,0 24,0-24,0 0</inkml:trace>
  <inkml:trace contextRef="#ctx0" brushRef="#br0" timeOffset="17759.75">22225 3423,'0'-25,"0"0,25 25,0 0,0 0,0 0,-1 0,1 0,0 0,0 0,24 0,-24 0,0 0,0 0,0 0,-1-24,1 24,0 0,-25-25,25 25,-25-25,0 0,0 0,0 1,0-1,0 0,0 0,0 0,0 1,0-1,0 0,0 50,0 0,0-1,0 1,25 0,-25 25,0-26,24 1,-24 0,25 25,-25-26,0 1,25 25,-25-25,25-1,-25 1,0 25,25-25,-25-1,0 1</inkml:trace>
  <inkml:trace contextRef="#ctx0" brushRef="#br0" timeOffset="20485.36">1265 5209,'0'-25,"0"0,0 50,0 0,0 0,0 0,25-25,-25 24,0 1,0 0,0 0,0 0,0-1,25 1,-25 0,0 0,0 0,0-1,0 1,0 0,0 0,0 0,0-1,0 1,0 0,0 0,0 0,0-1,25 1,-25 0,25-25,-25 25,24-25,1 0,0 0,0 0,0 0,-25-25,24 25,1 0</inkml:trace>
  <inkml:trace contextRef="#ctx0" brushRef="#br0" timeOffset="20825.44">1191 4837,'0'0,"-25"0,25-25,0 0,0 0,0 1,25 24,-25 24</inkml:trace>
  <inkml:trace contextRef="#ctx0" brushRef="#br0" timeOffset="22425.74">1935 5755,'25'-25,"0"0,-25 0,25 0,-25 1,0-1,24 0,-24 0,0 0,25 1,-25-1,0 0,25 0,-25-24,0 24,0 0,0 0,0 0,0 1,0-1,0 0,-25 0,0 0,1 25,-1 0,0 0,0 0,25 25,-25-25,25 25,0 0,25-25,0 0,0 0,0 0,-1 0,1 0,0 0,0 0,0 0,-1 0,1 0,0 0,0-25,0 25,-25 25,0 0,0-1,0 1,0 0,0 0,0 0,0-1,0 1,0 0,24 0,-24 0,0-1,0 1,25-25,-25 25,25-25,0 25,-25 0,25-25,-1 24,1-24,0 0,0 0,0 0,-25-24,24 24,-24-25,25 25,-25-25,25 25,-25-25,25 25,-25-25,0 1,25-1,-1 0,-24 0,0 0,25 1,-25-1,0 0,25 0,-25 0,0 1,0-1,0 0,0 0,0 0,0 1,0-1,-25 25,0-25,1 25,-1 0,0 25,0-25,25 25,0-1,-25-24,25 25,0 0,25-25,-25 25,25-25,0 0,0 0,-1 0,1 0,0 0,0 0,0-25,-1 25,1 0,-25-25,25 25,0 0,0 0,-25-25,24 25,-24 25,0 0,25-25,-25 25,0 0,0-1,0 1,25-25,-25 25,0 0,25 0,-25-1,25-24,-25 25,25 0,-1 0,1-25,0 25,0-25,0 0,-1 0,1 0,0 0,-25-25,25 25,0 0,-1-25,-24 0,25 0,0 25,-25-24,25-1,-25 0,25 0,-25 0,0 1,0-1,0 0,0 0,0 0,0 1,-25-1,0 0,0 0,0 25,1 0,-1 25,25 0,0 0,0-1,0 1,0 0,0 0,0 0,0-1,0 1,0 0,25 0,-25 0,24-1,-24 1,25-25,-25 25,25 0,0 0,0-25,-25 24,24-24,1 25,0-25,0 0,0 0,-1 0,1 0,0 0,25 0,-26-25</inkml:trace>
  <inkml:trace contextRef="#ctx0" brushRef="#br0" timeOffset="23981.48">3746 5209,'0'-25,"-25"25,25-25,0 1,25 24,0 0,-25 24,24-24,-24 25,0 0,0 0,25-25,-25 25,0-1,25 1,-25 0,0 0,25 0,-25-1,25 26,-25-25,24 0,-24-1,25 1,0 0,-25 0,25-25,-25 25,25-1,0-24,-1 0,1 0,0 0,0-24,0-1,-1 25,-24-25,25 0,-25 0,0 1,25-1,-25 0,0 0,0 0,0 1,0-1,0 0,0-25,0 26,0-1,0 0,0 0,0 0,0 1,0 48,0 1,25 0,-25 0,25 0,-1-1,-24 1,25 0,0-25,-25 25,25-25,0 25,-1-25,1 24,0-24,0 0,0-24,-1 24,1 0,0-25,0 25,0-25,-1 25,-24-25,25 0,0 25,-25-24,0-1,0 0,0 0,0 0,0 1,0-1,0 0,-25 25,0-25,1 25,-1 0,25 25,-25-25,25 25,0 0,-25-25,25 24,0 1,0 0,0 0,0 0,0-1,0 1,0 0,0 0,0 0,0-1,0 1,0 0,25 0,0 0,0-25,-1 24,1-24,0 0,0 0,0 0,-1-24,1 24,0 0,-25-25,25 25,0-25,-1 0,1 0,-25 1,25 24,-25-25,25 0,-25 0,25 25,-25-25,0 1,0-1,25 25,-25-25,0 0,0 0,0 1,0-1,-25 25,0 0,0 0,0 0,25 25,25-25,0 0,0 0,-25-25,25 25,-1 0,-24 25,0-1,0 1,25-25,-25 25,0 0,0 0,25-1,-25 1,25 0,-25 0,25 0,-25-1,24-24,-24 25,25-25,0 0,0 0,0 0,-1 0,1-25,0 25,25-24,-26-1,1 0,0 25,0-25,0 0,-25 1,24 24,1-25,-25 0,0 0,0 0,0 1,-25 24,25-25,-24 25,-1-25,0 25,0 0,0 0,1 0,24 25,0 0,24-25,1 24,0-24,0 25,0-25,-1 25,1-25,0 25,0 0,0-25,-1 24,-24 1,25-25,-25 25,25 0,-25 0,0-1,-25 1,0-25,1 25,-1-25,0 25,0-25,0 0,1 0,-1 0</inkml:trace>
  <inkml:trace contextRef="#ctx0" brushRef="#br0" timeOffset="24301.72">5929 5060,'0'-25,"0"50,-25-25,25 25,0 0,0 0,0-1,0 1,0 0,0 0,25 0,-25-1,24 1,-24 0,25-25,-25 25,25-25,0 25,0-25,-1 0,1 0,0 0,0 0,0 0,0 0,-1 0,26 0,-25-25,0 25,-1-25</inkml:trace>
  <inkml:trace contextRef="#ctx0" brushRef="#br0" timeOffset="24477.5">6202 4762,'0'0,"-25"0</inkml:trace>
  <inkml:trace contextRef="#ctx0" brushRef="#br0" timeOffset="25561.7">6326 4663,'0'-25,"-25"25,25-24,0 48,0 1,25-25,-25 25,24 25,-24-26,25 1,-25 25,0-25,25 24,-25-24,25 25,-25-1,25-24,-25 25,0-25,24 24,-24-24,0 25,25-26,0 26,-25-25,0 0,0-1,25 1,-25 0,0 0,0-50,-25 25,25-25,-25 0,25 1,0-1,0 0,0 0,0 0,25 1,0 24,0 0,-1 24,1-24,-25 25,25-25,-25 25,0 0,0 0,0-1,0 1,-25 0,0 0,1-25,-1 25,25-50,25 25,-1-25,1 25,0-25,0 25,0-25,-1 1,1 24,25-25,-25 0,-1 0,26 0,-25 1,0-1,-1 0,1-25,0 26,0-1,0 0,-25 0,24-24,-24 24,0-25,0 25,0-24,0 24,0-25,-24 25,-1 1,25-1,-25-25,25 25,0 1,-25 24,25-25,0 50,-25-1,25 1,0 0,0 25,0-26,0 1,0 25,0-25,0 24,0-24,0 25,0-25,0 24,0 1,0-25,0 24,0-24,0 0,25 0,0 24,0-24,0 0,-25 0,24-25,1 0,0 24,0-24,0 0,0-24,-1 24,1 0,0-25,0 0,0 25,-1-25,1 0,0 1,0 24,-25-25,25 0,-25 0,0 0,0 1,0-1,0 0,0 0,-25 0,0 1,25-1,-25 25,0 25,1-25,24 24,0 1,-25 0,25 0,0 0,-25-1,25 1,0 0,0 0,0 0,0-1,0 1,25 0,-25 0,25 0,-1-1,1 1,0-25,0 25,0-25,-1 25,26-25,-25 0,24 0,1 0,0 0,-1 0</inkml:trace>
  <inkml:trace contextRef="#ctx0" brushRef="#br0" timeOffset="26429.69">9029 5482,'25'0,"0"-25,0 25,-1-25,1 25,0-25,0 25,-25-24,25-1,-1 0,1 25,-25-25,25 25,-25-25,0 1,0-1,-25 25,0 0,1 0,-1 0,0 0,0 0,0 0,1 0,-1 25,0-25,0 24,0-24,1 25,-1-25,0 25,25 0,-25 0,25-1,0 1,0 0,0 0,0 0,0-1,0 26,0-25,0 0,25-1,-25 1,25 0,0-25,-1 25,1-25,0 25,25-25,-26 0,1 0,25 0,-1 0,1 0,-25 0,25 0,-1 0,1-25,-1 25,1-25,0 25,-26-25,26 25,-25 0,0-25,-1 25</inkml:trace>
  <inkml:trace contextRef="#ctx0" brushRef="#br0" timeOffset="26916.69">9649 5308,'-24'0,"24"-25,0 1,24 24,1 0,-25 24,25-24,0 25,0 0,-1 0,1-25,0 25,-25-1,25 1,0 0,-25 0,24 0,-24-1,25-24,-25 25,0 0,0 0,0 0,0-50,-25 0,25 0,0 0,0 1,0-1,0 0,0 0,25 0,-25 1,25-1,-25 0,25 25,-25-25,25 25,-1-25,1 25,0 25,0-25,-25 25,25-25,-25 25,24 0,1-1,-25 1,25 0,-25 0,25-25,-25 25,25-1,-1 1,1 0,0-25,0 25</inkml:trace>
  <inkml:trace contextRef="#ctx0" brushRef="#br0" timeOffset="27685.67">10691 5308,'0'0,"0"-25,0 1,0-1,-25 25,25-25,-24 25,-1 0,0 0,0 25,-24-25,49 25,-25-25,0 24,0-24,0 25,25 0,-24-25,24 25,0 0,0-1,0 1,24-25,1 0,0 0,0-25,0 25,-25-24,24 24,-24-25,25 0,-25 0,0 0,0 1,25-1,0 25,0 25,-1-1,1 1,0 0,0 25,0-26,-1 1,1 25,-25-25,25 24,0 1,-25-25,25 24,-1 1,-24-25,0 24,0-24,0 25,0-25,0 24,0-24,-24 0,-1 0,0-1,0 1,0 0,1 0,-1-25,0 0,0 0,0 0,1 0,-1 0,0-25,0 25,25-25,-25 0,25 1,0-1,0 0,0 0,0 0,25 1,-25-1,25 0,0 0,0 0,-1 0,1 1,0-1,0 0,24 0,-24 0,0 1,0-1,0 0,24 0,-24-24,0 24,0 0,-1 0,1 0,-25 1,25-1,-25 0,25 0,-25 0,0 1,0-1,0 0,0 0,0 0,-25 25,25 25,0 0,0 0,-25 0,25-1,0 1,0 0,0 0,0 0,0-1,25 1,-25 0,0 0,25 0,-25-1,25 1,-1 0,1-25,0 25,0-25,0 0,-1 0,1 0,0 0,0 0,0-25,0 25,-1 0</inkml:trace>
  <inkml:trace contextRef="#ctx0" brushRef="#br0" timeOffset="27836.45">11311 5060,'-25'0,"1"0,-1 0,25-25</inkml:trace>
  <inkml:trace contextRef="#ctx0" brushRef="#br0" timeOffset="28489.6">11411 5135,'24'0,"1"24,0-24,-25 25,25 0,0 0,-25 0,0-1,0 1,24 25,-24-25,0-1,25 1,-25 0,0 0,0 0,0-1,0 1,0 0,0-50,0 0,0 1,0-1,0 0,0 0,0 0,0 1,25-1,-25 0,25 0,0 0,-25 1,24 24,1 0,-25 24,25 1,-25 0,25 0,0 0,-25-1,24 1,-24 0,25-25,0 25,0 0,0-25,-1 0,1 0,0 0,0 0,0 0,-1 0,1-25,0 25,-25-25,25 25,0-25,-1 0,1 1,0-1,0 0,-25 0,25 0,-25 1,0-1,0 0,0 0,0 0,0 1,-25-1,0 25,0 0,0 0,1 25,24-1,-25-24,25 25,0 0,0 0,0 0,0-1,0 1,0 0,0 0,0 0,0-1,0 1,25 0,-1 0,1 0,0-25,25 0,-26 24,26-24,0 0,-1 0,1 0</inkml:trace>
  <inkml:trace contextRef="#ctx0" brushRef="#br0" timeOffset="30425.65">14114 4688,'0'0,"0"-25,-25 0,1 25,24 25,0 0,0 0,0 0,0 24,0-24,0 25,0-1,0 1,24-25,-24 24,0-24,25 25,-25-25,0-1,25 26,-25-25,0 0,25-1,-25 1,-25-50,0 25,0 0,1 0,-1 0,0-24,-25 24,26 0,-26 0,25 24,-24-24,-1 0,25 25,0-25,-24 25,24 0,0 0,0-1,1 1,-1 0,25 0,0 0,0-1,0 1,0 0,0 0,0 0,25-1,-1-24,-24 25,25-25,25 0,-25 0,-1 0,26-25,-25 25,24-24,1 24,-25-25,24 0,1 0,-25 25,0-25,-1 1,1-1,0 0,-25 0,0 0,0 1,-25-1,0 25,25 25,0-1,0 1,0 0,0 0,0 0,25-1,0 1,0-25,0 0,-1 0,1 0,25-25,-25 25,-1-24,1 24,25-25,-25 0,-1 25,1-25,0 0,0 1,0-1,0 0,-25 0,0 0,0 1,0-1,-25 25,0 25,25-1,-25-24,25 25,0 0,0 0,0 0,0-1,0 1,0 0,0 0,0 0,0-1,25 1,-25 0,25-25,0 25,-1-25,1 25,0-25,0 0,0-25,-1 25,1 0,0-25,0 25,0-25,-1 0,1 1,0-1,-25 0,0 0,0 0,0 1,0-1,0 0,-25 0,25 0,-25 25,1-24,-1 24,0-25,0 25,0-25,1 25,-1 0,0 0,0-25,0 25,1 0,-1 0,0 0,25 25,0 0,0 0,0-1,25-24,-25 25,25-25,-1 25,1-25,0 0,0 25,0-25,-1 0,1 0,0 0,25-25,-26 25,1 0,25 0,-25-25,-1 25,26-25,-25 25,0-24,-1 24,26-25,-25 25,0-25,-1 0,1 25,-25-25,0 1,0-1,0 0,-25 25,1 0,24-25,-25 25,0 0,0 0,0 25,1-25,-1 0,0 25,0-25,25 25,-25-25,25 24,0 1,-24 0,24 0,0 0,0-1,0 1,0 0,24 0,1-25,-25 25,25-25,0 24,0-24,-1 0,26 0,-25 0,24-24,-24 24,25-25,-25 25,24-25,-24 25,25-25,-26 0,26 1,-25 24,0-25,-1 0,1 0,0 0,-25 1,0-1,0 0,-25 25,0 0,25-25,-24 25,-1 0,0 0,25 25,0 0,0 0,0-1,25 1,0-25,-25 25,24 0,1 0,0-1,0-24,0 25,0 0,-1 0,1-25,-25 25,25-1,-25 1,0 0,0 0,-25-25,0 25,1-1,-1-24,0 25,-25-25,25 0,-24 25,24-25,0 0,-24 0,24 0,0 0,0 0,0 0</inkml:trace>
  <inkml:trace contextRef="#ctx0" brushRef="#br0" timeOffset="32005.63">16942 5680,'0'25,"0"-50,25 0,0 1,-1 24,1-25,-25 0,25 0,0 0,0 1,-1-1,1 0,0 0,-25 0,25 1,0-26,-25 25,24-24,-24 24,0-25,0 25,0-24,0 24,0-25,0 1,0-1,0 25,-24-24,24 24,0-25,-25 25,25-24,-25 24,0 0,25 0,-25 25,25-24,-24 24,-1 0,25 24,0 1,-25 0,25 0,0 0,0-1,0 26,0-25,0 25,0-26,0 26,0 0,0-26,0 26,0 0,0-1,25 1,-25-1,25-24,-25 25,24-1,1-24,0 25,-25-25,25-1,0 1,-1 0,1 0,0-25,0 25,0-25,-1 0,1 0,0 0,0 0,0 0,-1-25,1 25,0-25,0 0,0 0,-1 1,1-1,0 0,0 0,0 0,0 1,-25-1,24-25,-24 25,0 1,0-1,0 0,0 0,0 0,0 1,0-1,-24 0,-1 25,0 0,0 0,0 0,25 25,-25-25,25 25,0-1,0 1,-24-25,24 25,0 0,0 0,0-1,0 1,0 0,0 0,0 0,0-1,24-24,-24 25,25-25,0 25,0-25,0 0,0 0,-1-25,1 25,0-25,0 25,0-24,-1 24,1-25,0 0,0 25,0-25,-1 0,1 25,0-24,0-1,24 0,-24 0,0 0,0 1,0-1,-1 0,-24 0,0 0,-24 25,-1 0,0 0,0 0,0 0,1 0,-1 25,25 0,0 0,25-25,-25 25,24-25,1 24,0-24,0 25,0 0,-1-25,-24 25,25 0,-25-1,0 1,0 0,-25-25,25 25,-24-25,24 25,-25-25,25 24,-25-24,50-24,0 24,-1-25,1 25,0-25,0 25,24-25,-24 0,0 25,0-24,24-1,-24 0,0 0,0 25,0-25,-1 1,1-1,0 0,-25 0,-25 25,0 0,1 0,-1 0,0 0,25 25,-25-25,25 25,0 0,0-1,0 1,0 0,0 0,25-25,-25 25,25-1,-25 1,25-25,-25 25,0 0,0 0,24-1,-24 1,0 0,-24 0,-1 0,0-25,0 24,0-24,1 0,-1 25,-25-25,25 0,1 0,-1 0,0 0,0 0,0 0</inkml:trace>
  <inkml:trace contextRef="#ctx0" brushRef="#br0" timeOffset="33637.61">19348 5060,'-25'-25,"25"1,0-1,0 0,0 50,0 0,25-1,-25 1,0 0,0 0,0 0,0-1,0 1,0 0,25 0,-25 24,0-24,0 0,25 0,-25 0,0-1,0 1,24 0,-24 0,25 0,0-25,-25-25,25 25,-25-25,25 25,-25-25,24 0,-24 1,25-1,0 0,-25 0,25 0,-25 1,25-1,-25 0,24 25,-24-25,0 0,25 1,-25-1,0 0,25 50,-25 0,25-1,0 1,-25 0,0 0,24 0,-24-1,25 1,0 0,-25 0,25 0,0-1,-25 1,25 0,-1 0,1-25,0 25,0-25,0 0,-1 24,1-24,0 0,0 0,0-24,-1 24,1-25,-25 0,25 0,-25 0,0 1,0-1,0 0,-25-25,0 26,25-1,-24 0,24 0,-25 0,25 1,0-1,0 0,0 0,0 0,0 1,25 24,-1-25,1 25,0 0,0-25,0 25,-1 0,1 0,0 0,0-25,0 25,-1 0,1 0,0 25,0-25,0 0,-1 0,-24 25,0 0,-24-25,24 24,-25-24,0 25,0 0,25 0,-25 0,25-1,-24 1,24 0,0 0,0 0,0-1,0 1,0 0,0 0,24-25,-24 25,25-1,0-24,0 25,0-25,-1 0,1 0,0 0,0 0,0 0,24 0,-24 0,0 0,0-25,-1 25,1 0,-25-24,25 24,-25-25,25 0,-25 0,0 0,0 1,-25-1,0 25,0-25,25 0,-24 25,-1-25,0 1,0 24,0-25,1 0,-1 25,0 0,0-25,0 25,1 0,-1 0,0 0,0 0,0 0,1 0,24 25,-25-25,25 25,0 0,25-25,-1 0,1 24,0-24,0 0,0-24,-1 24,26 0,-25 0,0-25,-1 25,1 0,25-25,-25 25,-1-25,1 25,0 0,0-25,0 1,-25-1,0 0,0 0,-25 0,0 25,0 0,0 0,25 25,25-25,0 25,0-25,0 0,0 25,-1-25,1 0,0 0,0 25,0-25,-1 0,1 24,0-24,-25 25,0 0,0 0,0 0,0-1,0 1,0 0,0 0,0 0,0-1,0 1,25-25,-25 25,25 0,-1 0,1-25,-25 24,25-24,0 0,0 0,-1 0,1 0,0 0,25 0,-26 0,1 0,0 0,0-24,0 24</inkml:trace>
  <inkml:trace contextRef="#ctx0" brushRef="#br0" timeOffset="34281.47">21332 4539,'0'0,"-24"-25,24 1,0 48,0 1,0 0,24 25,-24-26,25 26,-25-25,0 24,25 1,-25 0,0-1,25 1,-25 24,0-24,0 0,0-26,25 26,-25 0,0-1,0-24,0 25,24-26,-24 1,0 0,25 0,-25 0,0-1,0 1,25-25,-25-25,25 25,-25-24,25-1,-25 0,0 0,0 0,0 1,0-1,0 0,0-25,0 26,0-1,0 0,0 0,0 0,0-24,24 24,-24 0,0 0,25 1,-25-1,25 0,0 25,-25-25,25 0,-1 25,-24-24,25 24,0 0,0 0,0 0,-1 0,-24 24,25-24,-25 25,0 0,0 0,0 0,0-1,0 1,-25 0,1 0,-1 0,-25-25,25 24,1 1,-26-25,25 25,0-25,1 0,-1 0,0 0,0 25,50-25,0 0,0 0,24 25,1-25,24 0,-24 24,24-24,1 0,24 0,-25 25,1-25,-1 0,1 0,-1 25,0-25,1 0,-26 0,26 0,-50 0,24 0</inkml:trace>
  <inkml:trace contextRef="#ctx0" brushRef="#br0" timeOffset="35813.1899">1538 6896,'0'-25,"-25"25,25 25,-24-25,-1 0,25 25,-25-1,0 1,25 0,-25 0,25 0,-24-1,24 1,-25 0,25 25,0-1,-25-24,25 25,-25-1,25 1,0 24,-25-24,25 24,0-24,0 24,0-24,0 24,0-24,25 24,0-24,-25 0,25-1,0-24,-1 25,26-26,-25 1,24 0,-24 0,25 0,-1-1,1-24,-25 25,24-25,1 0,0 0,-1 0</inkml:trace>
  <inkml:trace contextRef="#ctx0" brushRef="#br0" timeOffset="36516.58">2084 7342,'0'-25,"0"1,0-1,-25 25,25-25,0 0,0 50,25-25,-25 25,0 0,25-1,-25 1,25 0,-25 0,24 0,-24 24,25-24,-25 25,0-26,0 26,25-25,-25 0,0-1,25 1,-25 0,0 0,0 0,25-25,-25 24,0-48,0-1,0 0,0 0,0 0,24 1,-24-1,0 0,0 0,0-24,25 24,-25 0,0 0,0 0,0 1,25 24,-25-25,25 25,-25 25,25-25,-25 24,24-24,1 25,0-25,0 25,-25 0,25 0,-1-1,1 1,25 25,-25-25,-1-1,1 1,0 0,0 25,24-26,-24-24,0 25,0 0,0-25,-1 0,-24 25,25-25,0-25,0 25,-25-25,0 0,25 1,-25-1,0 0,0 0,0-24,0 24,0-25,0 25,0-24,0-1,0 1,0 24,-25-25,25 1,0 24,-25-25,25 25,-25-24,25 24,0 0,-25 0,25 1</inkml:trace>
  <inkml:trace contextRef="#ctx0" brushRef="#br0" timeOffset="36864.58">3101 6722,'0'-25,"0"50,0 0,0 0,0-1,0 1,0 0,0 0,0 0,25 0,-25-1,0 1,25 0,-25 0,0 0,24-1,1 1,0 0,0-25,0 0,-1 0,1 0,0 0</inkml:trace>
  <inkml:trace contextRef="#ctx0" brushRef="#br0" timeOffset="37040.57">3225 6524,'-25'0,"25"-25</inkml:trace>
  <inkml:trace contextRef="#ctx0" brushRef="#br0" timeOffset="38393.56">3597 7119,'0'0,"0"-25,0 0,25 25,-25-24,25 24,-25-25,24 0,-24 0,25 0,-25 1,25-1,-25 0,0 0,25 0,-25 0,0 1,0-1,0 0,0 0,0 0,-25 25,25-24,-25 24,0 0,1 0,-1 0,25 24,-25-24,0 0,25 25,25-25,0 25,0-25,-1 0,1 0,-25-25,25 25,0 0,0 0,-1 0,1 0,0-25,0 25,0 0,-1 0,1 0,-25 25,0 0,0 0,0 0,25-25,-25 24,0 1,0 0,0 0,0 0,0 0,25-1,0 1,0-25,-1 0,-24-25,25 25,0-24,-25-1,25 25,-25-25,25 0,-25 0,24 25,-24-25,0 1,25-1,-25 0,0 0,0 0,0 1,0-1,0 0,0 0,-25 0,25 1,-24 24,24 24,-25-24,25 25,0 0,0 0,0 0,25-25,-1 0,1 0,0 0,0 0,-25-25,25 25,-1 0,1-25,0 25,0 0,-25 25,0 0,0-1,0 1,0 0,0 0,0 0,0-1,0 1,25-25,-25 25,24-25,1 25,0-25,0 25,0-25,-1 0,1-25,0 25,0 0,0-25,-1 25,1-25,0 0,0 25,-25-24,25-1,-25 0,0 0,24 0,-24 1,0-1,0 0,0 0,0 0,-24 25,24-24,-25 24,0 0,25 24,-25-24,25 25,0 0,-25 0,25 0,0-1,0 1,0 0,0 0,0 0,25-25,-25 24,25-24,-25 25,25-25,0 0,-25 25,24-25,1 0,0 0,0 0,0 0,-1 0</inkml:trace>
  <inkml:trace contextRef="#ctx0" brushRef="#br0" timeOffset="38768.55">4912 6548,'0'0,"0"-24,0-1,24 50,1-25,-25 24,25-24,-25 25,25 0,0 0,0 0,-1-25,-24 24,25 1,0 0,0 0,0-25,-1 25,1-1,0-24,0 0,0 0,-1 0,1-24,-25-1,0 0,0 0,0 0,0 1,0-1,0-25,0 25,0 1,0-1,0 0,0 0,0 0,-25 1,25-1,0 0,0 0</inkml:trace>
  <inkml:trace contextRef="#ctx0" brushRef="#br0" timeOffset="39220.55">5557 6077,'0'-25,"24"25,-24-24,25 24,0 0,0 0,0 0,-1 24,1-24,0 25,25 0,-26 0,1 0,25-1,-1 26,-24 0,25-1,-25 1,-1 24,1-24,0 24,0 1,0-1,0 25,-25-24,0 24,0-25,0 26,0-26,-25 25,25 0,-25-24,0-1,-25 25,26-24,-26-1,0 1,1-1,-1-24,1-1,-1 1,0 0,-24-26,24 26,-24-25,24 0</inkml:trace>
  <inkml:trace contextRef="#ctx0" brushRef="#br0" timeOffset="41977.5199">7814 7317,'0'-24,"-25"24,0 0,0 0,1 0,-1 0,0 24,0-24,0 0,25 25,-24-25,24 25,-25-25,0 25,25 0,-25-25,0 24,25 1,0 0,-24 0,24 0,0-1,0 1,0 0,0 0,0 0,0-1,24-24,-24 25,25 0,0-25,-25 25,25-25,0 0,24 25,-24-25,0 0,24-25,-24 25,25 0,-1-25,1 25,0-25,-1 0,1 1,-1 24,-24-25,25 0,-25 0,0 0,-1 25,1-24,-25-1,25 25,-25-25,0 0,-25 25,0 0,1 0,-1 0,25 25,-25-25,25 25,0 0,-25-25,25 24,0 1,0 0,0 0,0 0,25-1,-25 1,25 0,0-25,-25 25,24-25,1 25,0-25,0 0,0 0,-1 0,1 0,25 0,-25-25,-1 25,1 0,0-25,0 25,-25-25,25 25,-25-25,0 1,-25 24,0 0,0 0,0 0,-24 0,24 0,-25-25,26 25,-26 0,25 0,0 0,1 0,-1 0,0 0,25-25,0 0,25 0,0 1,-1 24,1-25,0 25,0 0,0-25,-1 25,1-25,0 25,0 0,24 0,-24-25,0 25,0 0,0 0,-1 0,1 0,0 0,0 25,0-25,-25 25,24-25,-24 25,25-25,-25 25,0-1,25 1,-25 0,0 0,0 0,0-1,0 1,0-50,0 1,25-1,-25 0,25 0,-25 0,24 25,-24-24,25-1,0 0,0 0,0 25,-1 0,1 0,-25 25,25 0,-25 0,25-1,-25 1,0 0,25-25,-25 25,0 0,0-1,0 1,0-50,0 1,0-1,0 0,0 0,24 25,-24-25,0 1,25 24,-25-25,25 0,0 0,0 0,-1 25,-24-24,25 24,0 0,-25 24,25-24,0 25,0 0,-25 0,24-25,-24 25,25-1,-25 1,25-25,-25 25,25-25,-25 25,25-25,-1 25,1-25,0 0,0 0,0 0,-25-25,24 25,1-25,-25 0,25 25,-25-25,0 1,0-1,25 0,-25 0,0 0,0 1,0-1,0 0,0 0,0 0,0 1,0 48,0 1,0 0,25 0,-25 24,24-24,1 0,-25 25,25-26,0 26,0 0,-25-1,24 1,1-1,-25 1,25 0,-25-26,25 26,0 0,-25-25,24-1,-24 26,0-25,25 0,-25-1,0-48,-25 24,25-25,-24 25,24-25,-25 0,0 0,25 1,-25-1,0 0,25 0,-24-25,-1 26,25-26,-25 25,0-24,25 24,-25-25,25 25,0-24,0-1,0 25,0 1,25-26,0 25,-25 0,25 1,0 24,-1-25,1 25,0-25,0 25,0 25,-1-25,1 0,-25 25,25-25,-25 24,0 1,0 0,0 0,0 0,0-1,-25 1,0 0,1 0,-1 0,0-25,0 24,0 1,1 0,-1-25,0 0,0 25</inkml:trace>
  <inkml:trace contextRef="#ctx0" brushRef="#br0" timeOffset="42993.21">10443 7392,'0'-25,"-25"25,25-25,-24 25,-1 0,0 0,0 0,0 25,0 0,1-25,24 25,-25-1,25 1,-25-25,25 25,0 0,0 0,0-1,0 1,25 0,0-25,-1 0,1 0,0 0,0 0,0-25,0 25,-1-25,1 1,-25-1,25 25,-25-25,25 0,-25 0,0 1,0-1,0 0,0 0,0 0,-25 50,25 0,0 0,0 0,0-1,0 1,0 0,0 0,0 0,25-1,0-24,-25 25,24-25,1 0,0 0,0 0,0 0,-1 0,1-25,0 25,0-24,0-1,-1 0,-24 0,0 0,25 25,-25-24,0-1,0 0,0 0,0 0,0 1,0-1,-25 25,25-25,0 0,0 0,0 1,25 24,0 0,0 0,0 0,-1 24,1 1,0-25,-25 25,25-25,0 25,-25 0,24-1,1 1,-25 0,25 0,0 0,0-1,-1 1,1-25,0 0,0 25,0-25,-1 0,1-25,0 25,0 0,0-25,0 25,-1 0,-24-24,25-1,0 25,0-25,0 0,-25 0,0 1,24 24,-24-25,0 0,0 0,0 0,0 1,0-1,-24 25,24-25,-25 25,0-25,0 50,0 0,25 0,-24-1,24 1,0 0,0 0,0 0,0-1,0 1,0 0,24 0,-24 0,25-25,0 24,0 1,0-25,-1 25,1-25,25 0,-25 0,-1 0,26 0,0 0,-26 0,26 0,-25 0,24 0</inkml:trace>
  <inkml:trace contextRef="#ctx0" brushRef="#br0" timeOffset="43529.18">12006 6672,'-25'0,"25"25,0 0,25-25,-25 25,25 0,-1-1,1 1,0 0,-25 0,25-25,0 25,-25 0,24-1,1 1,-25 0,0 0,0 0,0-1,-25 1,1 0,-1 0,0 0,0-1,0 1,1 0,-1 0,0-25,0 25,0-1,1 1,-1 0,25 0,0 0,0-1,25-24,-1 0,1-24,0 24,0-25,0 0,-1 25,-24-25,25 25,-25-25,0 1,0-1,0 0,0 50,0 0,0-1,25 1,-25 0,25-25,-25 25,25 0,-1-25,1 24,0-24,0 0,24 0,-24 0,25 0,-25 0</inkml:trace>
  <inkml:trace contextRef="#ctx0" brushRef="#br0" timeOffset="44412.89">13494 6672,'0'-24,"-25"24,25-25,-25 25,25-25,0 50,0 0,0-1,0 1,0 0,0 0,0 24,-24-24,-1 25,25 0,0-1,-25 26,25-26,-25 1,25 24,0-24,0-1,0 1,0 0,0-1,0-24,0 25,0-26,0 1,25 0,0 0,-25 0,25-1,-1-24,1 25,0-25,0 0,0 0,0-25,-1 25,1-24,0 24,0-25,0 0,-25 0,24 0,1 1,-25-26,0 25,0 0,0 1,0-1,0 0,0 0,-25 25,25 25,0 0,0 0,0-1,0 1,0 0,25-25,0 25,-25 0,25-25,0 24,-1-24,1 0,0 0,0 25,0-25,-1 0,1-25,0 25,0 0,0 0,-25-24,24 24,-24-25,0 0,0 0,0 0,-24 25,24-24,-25 24,0-25,0 25,25-25,-25 25</inkml:trace>
  <inkml:trace contextRef="#ctx0" brushRef="#br0" timeOffset="44649.49">13048 7169,'0'-25,"0"0,24 25,1-25,0 25,25 0,-26-25,1 25,25 0,-1-24,1 24,0 0,-1 0,1-25,0 25,-26 0,26 0,0-25</inkml:trace>
  <inkml:trace contextRef="#ctx0" brushRef="#br0" timeOffset="45488.48">13717 7466,'-24'0,"24"-25,24 25,-24-24,25 24,0 0,0 0,0 0,-1-25,1 25,0 0,0 0,0 0,-25 25,24-25,1 0,0 0,-25-25,25 25,0 0,-1 0,1 0,0-25,0 25</inkml:trace>
  <inkml:trace contextRef="#ctx0" brushRef="#br0" timeOffset="46336.7199">15429 7169,'-25'0,"25"-25,-25 25,0 0,1 0,-1 25,0-25,0 0,25 24,-25 1,1-25,-1 25,25 0,-25-25,0 25,0-1,25 1,-24-25,24 25,0 0,0 0,0-1,0 1,24-25,-24 25,25-25,0 0,0 0,0 0,-1 0,1-25,0 25,0-25,0 25,-1-24,1 24,0-25,-25 0,25 25,-25-25,0 0,0 1,0-1,0 0,0 0,0 0,0 50,0 0,0 0,0 0,0-1,25 1,-1 0,1 0,0-25,-25 25</inkml:trace>
  <inkml:trace contextRef="#ctx0" brushRef="#br0" timeOffset="47329.25">16297 7789,'0'-25,"0"0,25 0,-25 0,25 1,-25-1,24 0,1 0,-25 0,25 1,0-26,0 25,-1 0,-24 1,25-26,0 25,0-24,0 24,-25-25,24 25,-24 1,0-26,25 25,-25 0,0-24,0 24,0 0,-25 25,1-25,-1 1,0 24,0 0,0-25,1 25,-1 0,0 0,-25 25,26-25,-1 0,25 24,-25-24,0 0,25 25,0 0,0 0,0 0,25-25,0 24,0-24,-1 0,1 25,0-25,0 0,0 0,24 0,-24-25,0 25,24 0,-24-24,0 24,0-25,0 25,-25-25,25 25,-25 25,0 0,0-1,0 1,0 0,0 0,0 0,0-1,0 1,0 0,0 0,0 0,24-1,-24 1,25 0,0 0,0-25,0 25,-1-25,1 0,0 0,0 0,0 0,-1 0,1-25,0 25,0-25,0 0,-1 0,1 1,-25-1,25 25,-25-25,25 0,-25-24,25 24,-25 0,24 0,-24 0,0 1,0-1,0 0,0 0,0 0,-24 25,24-24,-25 24,25 24,-25 1,25 0,-25 0,25 0,0-1,0 1,0 0,0 0,0 0,0-1,0 1,0 0,25 0,0 0,0-1,-1-24,1 0,0 25,0-25,24 0,-24 0,25-25,-25 25,24 0,-24 0</inkml:trace>
  <inkml:trace contextRef="#ctx0" brushRef="#br0" timeOffset="49024.28">17364 7020,'0'0,"0"-25,0 0,0 0,0 1,24 24,1-25,0 25,0-25,0 25,-25 25,24-25,-24 25,25-1,-25 1,0 0,0 0,0 0,25-1,-25 26,0-25,25 0,-25 24,0-24,25 0,-25 0,24-1,-24 1,25 0,-25 0,25 0,0-25,-25 24,25-24,0 25,-1-25,1 0,0 0,0 0,0-25,-1 1,1 24,-25-25,25 0,-25 0,25 0,-25 1,0-1,0 0,25 0,-25 0,0 1,0-26,0 25,0 0,0 1,0-1,0 0,0 0,0 0,0 1,-25 24,25 24,0 1,0 0,0 0,0 0,25-1,-25 1,24-25,-24 25,25-25,-25 25,25-25,0 0,0 25,-1-25,1 0,0 0,0 0,0-25,24 25,-24 0,0-25,0 25,-1-25,1 25,-25-25,25 25,0-24,-25-1,25 25,-25-25,0 0,0 0,0 1,0-1,0 0,-25 25,0-25,0 25,0 0,25 25,0 0,-24 0,24-1,0 1,0 0,0 0,-25 0,25-1,0 1,0 0,0 0,0 0,0-1,0 1,0 0,0 0,25-25,-25 25,24-25,-24 24,25-24,0 0,0 0,0 0,-1 0,1 0,-25-24,25 24,0 0,0 0,-1-25,1 25,0-25,0 25,0-25,-1 25,-24-25,25 1,0-1,0 0,-25 0,25 25,0-25,-25 1,24-1,-24 0,25 0,-25 0,0 1,0-1,0 0,0 0,0 0,-25 25,25-25,-24 25,-1 0,0 25,0-25,0 25,0 0,25 0,0 0,0-1,0 1,0 0,25-25,0 0,0 0,0 0,0-25,-1 25,1-25,0 25,-25-24,25 24,0-25,-25 0,24 25,-24 25,0 0,0-1,0 1,0 0,0 0,0 0,0-1,25-24,-25 25,0 0,0 0,25 0,-25-1,25-24,0 25,-1-25,1-25,0 25,0-24,0 24,-25-25,24 25,1-25,0 25,0-25,0 0,-1 25,-24-24,25-1,0 0,-25 0,25 25,-25-25,0 1,0-1,0 0,0 0,-25 25,0-25,0 25,1 0,24 25,0 0,0 0,24 0,1-25,-25 24,25 1,0 0,0 0,-1-25,1 25,0-1,0 1,0-25,-25 25,24 0,1 0,-25-1,0 1,-25-25,1 25,-1-25,0 0,0 0,0 0,1 0,-1 0,0 0,0 0,0 0,25-25</inkml:trace>
  <inkml:trace contextRef="#ctx0" brushRef="#br0" timeOffset="49321">19869 6871,'0'-25,"-25"25,25 25,0 0,0 0,0-1,0 1,0 0,-25 0,25 0,0-1,0 1,0 0,0 0,0 0,25-25,-25 24,25-24,-25 25,25-25,0 25,-1-25,1 0,0 0,0 0,0-25,-1 25</inkml:trace>
  <inkml:trace contextRef="#ctx0" brushRef="#br0" timeOffset="49484.24">20067 6697,'0'0,"0"-25,-24 25,24-24,0-1</inkml:trace>
  <inkml:trace contextRef="#ctx0" brushRef="#br0" timeOffset="50525.34">20142 6474,'0'0,"0"-25,0 0,0 50,0 0,25 0,-25 0,24-1,-24 1,25 0,0 25,-25-26,25 26,-25-25,25 24,-25 1,0-25,24 25,-24-26,25 26,-25-25,0 0,0 24,0-24,25 0,-25 0,0-1,0-48,-25-1,25 0,0 0,25 0,0 25,-25-24,25 24,-25-25,24 25,1 0,0-25,0 25,0 25,-1-25,-24 25,0-1,0 1,0 0,-24 0,-1 0,0-25,0 24,0 1,1-25,-1 0,0 25,-25-25,26 0,-1 0,0 0,0 0,25-25,0 0,25 25,0 0,-25-24,25 24,24-25,-24 25,0-25,0 25,24-25,-24 25,25-25,-26 1,1 24,25-25,-25 0,-1 0,1 0,0 1,0-1,0 0,-1 0,1 0,-25-24,25 24,-25 0,0 0,0-24,0 24,0 0,0 0,0 0,0 1,0-1,0 0,0 0,-25 0,0 50,1 0,24 0,-25 0,25-1,-25 26,25-25,0 0,0-1,-25 26,25-25,0 0,0-1,0 26,0-25,0 0,0 24,0-24,25 0,0 0,-25 0,25-1,-1-24,-24 25,25-25,0 0,0 0,25 0,-26 0,1 0,0 0,25-25,-26 25,1-24,25-1,-25 25,-1-25,1 0,0 0,0 1,0-1,-25 0,24 0,-24 0,0 0,0 1,25-1,-25 0,0 0,0 0,-25 25,1 0,-1 0,0 25,0 0,0-25,1 25,24 0,-25-1,0 1,0 0,0 0,25 0,-24 0,24-1,0 1,0 0,0 0,0 0,24-1,1-24,-25 25,25 0,25-25,-26 25,26-25,-25 0,24 25,1-25,0 0,-1 0,1 0,-1 24,1-24</inkml:trace>
  <inkml:trace contextRef="#ctx0" brushRef="#br0" timeOffset="51289.38">22374 6796,'-25'25,"50"-25,0-25,0 25,0 0,-1-24,1 24,0 0,-25-25,0 0,-25 25,0 0,1 0,-26 0,25 0,0 25,1-25,-1 25,0-25,0 24,0 1,1-25,-1 25,25 0,-25 0,25 0,0-1,0 1,0 0,0 0,0 0,0-1,0 1,25-25,-25 25,25 0,-1-25,1 25,25-25,-25 0,24 24,-24-24,25 0,-1 0,1 0,-1 0,1 0,0 0,-1 0,-24 0,25 0,-26-24</inkml:trace>
  <inkml:trace contextRef="#ctx0" brushRef="#br0" timeOffset="53137.39">22796 6796,'0'0,"0"-24,0-1,25 25,-1 25,1-1,-25 1,0 0,0 0,25 0,-25 0,0-1,0 1,0 0,0 0,0 0,0-1,0 1,0 0,-25-25,25-25,0 0,25 25,-25-24,0-1,25 0,0 0,-25 0,24 1,-24-1,25 25,0-25,-25 0,25 25,0-25,0 25,-25-25,24 25,1 0,0 0,0 0,-25 25,25 0,-25 0,0 0,24 0,1-1,-25 1,25 0,0 0,0 0,-1-25,-24 24,25-24,0 25,25-25,-26 0,1 0,0 0,0 0,0-25,-1 25,1-24,0 24,0-25,0 25,-25-25,24 0,-24 0,25 25,-25-24,0-1,0 0,0 0,0 0,0 0,-25 1,1-1,-1 25,25-25,-25 25,0 0,0 0,1 0,-1 0,0 0,0 25,0-25,25 25,-24-25,24 24,0 1,0 0,0 0,0 0,24-25,1 0,0 0,0 0,0 0,-25-25,24 25,1 0,-25-25,25 25,-25-25,25 25,0-25,-1 50,1 0,-25 0,25 0,-25 0,25-1,-25 1,25 25,-25-25,24 24,-24 1,25-25,-25 24,0 1,0-25,0 24,0-24,0 25,0-26,0 1,0 25,-25-25,1-25,-1 24,0 1,0-25,0 25,-24-25,24 0,0 0,-24 0,24-25,0 25,0 0,0-25,1 1,-1-1,25 0,0 0,0 0,0 1,0-1,25 0,-1 0,-24 0,25 1,0 24,25-25,-26 0,1 0,25 0,-1 1,-24-1,25 0,-1 0,-24 0,25 1,-25-1,24 25,-24-25,0 0,0 0,-25 1,25 24,-25-25,0 0,0 0,0 0,0 0,-25 25,0 0,0 0,25 25,-25 0,25 0,0 0,-25 0,25-1,0 1,-24 0,24 0,0 0,0-1,0 1,0 0,0 0,0 0,0-1,0 1,24-25,-24 25,25-25,0 25,0-25,0 0,0 0,-25-25,24 25,1-25,0 0,0 25,-25-24,25 24,-25-25,24 0,1 0,-25 0,0 1,25-1,0 0,-25 0,0 0,25 25,-25-24,24 48,-24 1,0 0,0 0,0 0,0-1,0 1,0 0,0 0,0 0,0-1,0-48,0-1,0 0,0 0,25 25,-25-25,0 1,25 24,-25-25,25 25,-25-25,25 0,-1 50,1-25,-25 25,25-25,-25 25,25-25,0 0,-1 24,1-24,0 0,0-24,0 24,-1 0,1 0,-25-25,25 25,0-25,0 25,-25-25,24 25,-24-25,25 1,-25-1,0 0,0 0,0 0,0 0,0 1,-25 24,1 0,-1 0,0 0,0 24,0 1,1 0,24 0,-25 0,25 0,0-1,0 1,0 0,0 0,25 0,-1-25,-24 24,25-24,0 25,0-25,0 0,-1 25,1-25,0 0,25 0,-26 0,1 0,25 0,-25-25,-1 25,26 0,-25-25,0 25,-25-24,25 24,-1-25</inkml:trace>
  <inkml:trace contextRef="#ctx0" brushRef="#br0" timeOffset="53308.2">24086 6176,'0'0,"-25"0,0 0,0 0,0 0,25-24</inkml:trace>
  <inkml:trace contextRef="#ctx0" brushRef="#br0" timeOffset="54705.14">1538 9748,'0'-25,"-25"25,1 0,24 25,-25-25,0 0,25 25,-25-25,25 25,-25-25,1 25,-1-1,0-24,25 25,-25 0,0 0,25 0,-24-1,24 1,-25 0,25 25,-25-25,25-1,0 26,-25-25,25 24,0-24,0 0,0 25,0-26,0 1,25 0,-25 0,25 0,0-1,-25 1,24-25,1 25,0 0,0-25,0 25,24-25,-24 24,25-24,-26 0,1 0,25 25,-25-25,24 0</inkml:trace>
  <inkml:trace contextRef="#ctx0" brushRef="#br0" timeOffset="55376.14">1985 9897,'0'-25,"0"50,0 0,0 0,0-1,0 1,25 0,-25 0,24 25,-24-26,0 1,25 25,-25-25,25-1,0 1,-25 0,25 0,-1 0,-24-1,25 1,0-25,-25-25,0 1,0-1,0 0,0 0,25 0,-25 1,0-1,0 0,25 0,-25 0,0 1,0-1,0 0,24 25,-24-25,0 0,25 25,-25 25,25-25,0 25,0-25,-1 25,1 0,0-1,0 1,0 0,-1 0,1 0,25-25,-25 24,-1 1,1 0,0-25,25 25,-26-25,1 25,0-25,0 0,0 0,-1 0,1-25,-25 0,25 0,-25 0,0 1,0-26,0 25,0-24,0-1,0 0,0 25,0-24,-25-1,25 1,0-1,-25 0,25 26,-24-26,24 0,-25 1,25 24,-25 0,25 0,0 1,-25-1,25 0</inkml:trace>
  <inkml:trace contextRef="#ctx0" brushRef="#br0" timeOffset="56549.07">3101 9599,'0'-24,"0"-1,25 0,-25 0,25 25,-25-25,0 1,24-1,-24 0,0 0,25 0,-25 1,0-1,0 0,25 0,-25 0,0 1,0-1,0 0,0 0,0 0,0 1,0-1,0 0,-25 25,0 0,1 0,-1 0,25 25,-25-25,25 25,25-25,0 0,-1 24,1-24,0 0,0 0,0 0,-1 0,1 0,0 0,0 25,-25 0,25-25,-25 25,0 0,0-1,0 1,0 0,24 0,-24 0,0-1,0 1,0 0,25 0,-25 0,25-25,0 0,0 0,-1-25,1 0,0 25,0-25,-25 0,25 1,-1-1,-24 0,25 0,0 0,-25 1,25-1,-25 0,0 0,0 0,0 1,0-1,0 0,-25 0,0 25,0 0,25 25,-24 0,24 0,0-1,0 1,24 0,-24 0,25-25,-25 25,25-1,0 1,0 0,-1-25,1 0,0 0,0 0,0 0,-1 0</inkml:trace>
  <inkml:trace contextRef="#ctx0" brushRef="#br0" timeOffset="56881.1">3944 9004,'0'-25,"0"50,0 0,25 0,-25 0,25-1,-25 1,25 0,0 0,-25 0,24-1,1-24,-25 25,25 0,0-25,0 0,-25-25,0 0,24 1,-24-1,0 0,0 0,0 0,0 1,0-1,0 0,0 0,0 0,0 0,0 1,0-1,0 0,0 0</inkml:trace>
  <inkml:trace contextRef="#ctx0" brushRef="#br0" timeOffset="57909.34">4292 8682,'0'-25,"24"25,1 0,0 0,0 0,0 0,-1 0,1 25,0-25,0 24,24-24,-24 25,0 0,0 0,24 24,-24-24,0 25,25-25,-26 24,1 1,0 0,25-1,-26 1,1 24,-25-24,25 24,0-24,-25 24,0 1,0-1,0 0,0 1,-25-1,0 1,25-1,-49 1,24-1,0 0,-25 1,1-26,24 26,-25-26,1 26,-1-26,1 1,-1 0,25-1,-24 1,-1-1,25-24,-24 0</inkml:trace>
  <inkml:trace contextRef="#ctx0" brushRef="#br0" timeOffset="59412.67">7566 9847,'0'-24,"-25"24,25 24,0 1,25-25,-25 25,25 0,-25 24,24-24,-24 0,25 25,-25-1,25 1,-25 0,25-1,-25 1,25-1,-1 1,-24 0,25-1,-25 1,0-25,25 24,-25 1,0-25,0 24,25-24,-25 25,0-26,0 1,0 0,0 0,0 0,0-1,0-48,0-1,0 0,0 0,0 0,0 1,0-1,0 0,0-25,25 26,-25-1,0-25,24 25,-24-24,0 24,0 0,25 0,-25 1,0-1,0 0,25 25,-25-25,25 25,-25 25,25-25,-25 25,24-25,1 25,0-1,0 1,0 25,-1-25,26-1,-25 26,25-25,-26 24,26-24,-25 25,24-25,-24 24,25-24,-25 25,24-26,-24 1,25 0,-26-25,1 25,0-25,0 25,0-25,-1 0,-24-25,25 25,-25-25,25 0,-25 0,0 1,0-26,0 25,0-24,0-1,0 0,0 26,-25-26,25 0,-25-24,25 24,-24 1,24-26,-25 26,0-26,25 26,-25-26,25 26,-25-26,25 26,-24-1,-1 0,25 1,-25 24,25 0,0 0,0 1,-25 24,25-25</inkml:trace>
  <inkml:trace contextRef="#ctx0" brushRef="#br0" timeOffset="60440.96">8756 9996,'0'-25,"0"1,0-1,25 25,-25-25,25 0,-25 0,25 1,-25-1,0 0,25 0,-25 0,24 1,-24-1,0 0,0 0,0 0,25 1,-25-1,0 0,0 0,0 0,0 1,0-1,0 0,-25 0,25 0,-24 25,24-24,-25 24,0 0,0 24,25 1,0 0,0 0,0 0,0-1,0 1,0 0,0 0,0 0,25-1,0 1,0-25,-1 0,1 0,0-25,0 25,0 0,-25-24,24 24,-24-25,25 25,0-25,-25 0,0 50,0 0,0 0,25-1,-25 1,0 0,25 0,-1 0,1-1,0-24,0 25,0-25,-1 0,1 0,0 0,0-25,0 25,0-24,-1 24,-24-25,25 0,0 0,-25 0,25 1,-25-1,25 0,-25 0,0 0,0 1,0-1,0 0,0 0,-25 0,0 25,0 0,25 25,-25 0,25 0,0 0,0-1,0 1,0 0,0 0,0 0,25-1,0 1,0-25,0 25,-1-25,1 0,0-25,0 25,0 0,-1-25</inkml:trace>
  <inkml:trace contextRef="#ctx0" brushRef="#br0" timeOffset="60797.3">9724 9302,'-25'-25,"25"0,0 50,25-25,-25 25,25 0,-25-1,24 1,1 0,-25 0,25 0,-25-1,25 1,-25 0,25 0,-1 0,-24-1,25-24,-25 25,25-25,-25 25,25-25,0 0,-25-25,24 25,1-25,-25 1,25-1,-25 0,25 0,-25 0,25 1,-25-1,24 0,1-25,-25 26,25-1,-25 0,0 0,0 0,25 1,-25-1,0 0,0 0,25 25</inkml:trace>
  <inkml:trace contextRef="#ctx0" brushRef="#br0" timeOffset="61708.11">10939 9599,'-25'0,"1"0,-1 0,25 25,25-25,-1 0,1 25,0-25,0 0,0 25,-1-25,26 0,-25 25,0-25,24 0,-24 24,25-24,-26 0,26 25,0-25,-1 0,1 0,0 0,-1 0,1 25,-1-25,1 0,0 0,-1 0,1 0,-1 0,1 0,-25 0,24 0,-24 25,0-25,0 0,0 0,-1 0,1 25,0-25,-25 24,0 1,-25 0,0 0,25 0,-24-1,-1 1,0 25,-25-25,26 24,-1 1,-25-25,1 24,24 1,-25 0,1-1,-1-24,0 25,1-26,-1 26,1-25,-1 0,0-1,1-24,-1 25,0 0,1 0,24-25,-25 25,26-25,-26 24,25-24,0 0,1 25,-1-25</inkml:trace>
  <inkml:trace contextRef="#ctx0" brushRef="#br0" timeOffset="62776.03">13097 9624,'0'0,"-25"0,25-25,0 1,-24 24,24-25,0 0,0 50,24 0,-24-1,25 1,-25 25,25-25,-25 24,0 1,25-25,-25 24,25 1,-25-1,24 26,-24-25,25-1,-25 1,25-1,-25 1,25-25,-25 24,0-24,25 25,-25-25,0-1,0 1,0 0,24-25,-24 25,0-50,0 0,0 0,0 1,0-26,0 25,0 0,25-24,-25 24,0 0,0-24,0 24,0 0,25 0,-25 0,0 1,25-1,-25 0,25 0,-1 25,1 0,-25 25,25-25,0 25,-25 0,25-1,0 1,-1 0,1 25,0-26,0 1,0 25,24-25,-24 24,0-24,0 0,-1 24,1-24,25 0,-25 0,-1 0,1-25,0 24,0-24,0 0,-1 0,1 0,0-24,-25-1,25 0,-25 0,0-24,25 24,-25-25,0 1,0-1,24 0,-24 1,0-1,0 1,0-1,0 0,0 1,0-26,0 26,0-1,0 25,0-24,-24-1,24 25,0 0,0 1,0-1,0 0,0 0</inkml:trace>
  <inkml:trace contextRef="#ctx0" brushRef="#br0" timeOffset="63161.28">14437 9079,'-25'0,"25"-25,0 50,0-1,0 1,0 0,0 0,0 0,0-1,0 1,25-25,-25 25,0 0,24 0,-24-1,25 1,-25 0,25 0,-25 0,25-25,0 24,0-24,-1 0,1 0,0 0,0 0,0 0,-1 0</inkml:trace>
  <inkml:trace contextRef="#ctx0" brushRef="#br0" timeOffset="63332.7899">14586 8806,'0'0,"-25"0,25-25,0 0</inkml:trace>
  <inkml:trace contextRef="#ctx0" brushRef="#br0" timeOffset="64617.05">14883 9550,'0'-25,"0"0,25 25,-25-25,25 25,-25-24,25-1,-25 0,24 25,-24-25,0 0,0 1,25-1,-25 0,25 25,-25-25,25 0,-25 1,25-1,-25 0,0 0,0 0,0 1,0-1,0 0,0 0,-25 0,0 25,0-25,0 25,1 0,-1 0,25 25,-25-25,25 25,0 0,25-25,-25 25,25-25,-1 0,1 0,0 0,0 0,-25 25,25-25,-1 0,1-25,0 25,0 0,0 0,-25-25,24 25,-24 25,0 0,0-1,0 1,0 0,0 0,0 0,25-1,-25 1,25-25,-25 25,25-25,-25 25,25-25,-1 0,1 0,0 0,0 0,0 0,-1 0,1-25,0 25,0-25,0 0,-1 25,1-24,0-1,0 0,0 25,-25-25,25 0,-25 1,24-1,-24 0,0 0,0 0,-24 0,-1 25,0-24,0 24,0 0,0 0,1 0,24 24,24-24,1 0,-25 25,25-25,0 0,0 0,0 0,-1 0,1 0,0 0,0 0,-25 25,0 0,-25 0,25 0,0-1,0 1,0 0,0 0,0 0,25-25,-25 24,25-24,-1 25,1-25,0 0,0 0,0 0,-1-25,1 25,0-24,0 24,0-25,-1 0,1 25,0-25,0 0,0 1,-1-1,-24 0,0 0,0 0,0 0,0 1,-24 24,24-25,-25 25,0 0,0 0,25 25,-25-25,25 24,-24-24,-1 25,25 0,0 0,0 0,-25 0,25-1,0 1,0 0,0 0,0 0,25-25,-25 24,25-24,-1 0,1 25,0-25,0 25,0-25,-1 0,1 0,0 0</inkml:trace>
  <inkml:trace contextRef="#ctx0" brushRef="#br0" timeOffset="64996.07">16297 8781,'0'25,"25"-1,-25 1,25 0,-25 0,24 0,-24-1,0 1,25 0,-25 0,25 0,-25 0,0-1,25 1,-25 0,25-25,-25 25,24-25,1 0,0 0,0 0,0-25,-25 0,24 0,1 1,-25-1,25 0,-25 0,0 0,0 0,0 1,0-1,25 0,-25 0,0 0,0 1,0-1,25 0,-25 0</inkml:trace>
  <inkml:trace contextRef="#ctx0" brushRef="#br0" timeOffset="65205.07">17264 8979,'0'-25,"0"1,0-1</inkml:trace>
  <inkml:trace contextRef="#ctx0" brushRef="#br0" timeOffset="67516.89">645 12675,'0'-25,"0"1,0-1,0 0,0 0,25 25,-25 25,25 0,-25 0,25-1,-25 1,0 0,24 0,-24 0,25-1,-25 1,0 25,25-25,-25-1,25 1,-25 25,25-25,0-1,-25 1,24 25,-24-25,0-1,25 26,-25-25,0 25,0-26,25 26,-25-25,0 24,0-24,0 0,0 0,25 0,-25-1,0 1,0 0,0-50,0 0,0 1,0-1,0 0,0 0,0 0,0 1,0-26,0 25,0 0,0 1,0-1,25 0,-25 0,24 0,1 0,0 25,0 0,0 0,-25 25,24-25,-24 25,25-25,0 25,0 0,0 0,-25-1,24 1,1 0,-25 0,25 0,0-25,-25 24,25-24,-1 25,1-25,0 0,0-25,0 25,-1-24,-24-1,25 25,-25-25,25 0,0 0,0 1,-25-1,0 0,0 0,0 0,0 0,0 1,0-1,-25 25,25-25,-25 25,0 0,0 25,25 0,0-1,0 1,0 0,0 0,0 0,0 0,0-1,0 1,25 0,-25 0,25-25,-25 25,25-25,-25 24,25-24,-1 25,1-25,0 0,0 0,0 0,-1 0,1 0</inkml:trace>
  <inkml:trace contextRef="#ctx0" brushRef="#br0" timeOffset="67984.5399">1910 13171,'0'0,"-24"0,48 0,1 25,-25 0,25-25,-25 25,25 0,-25-1,0 1,25-25,-25 25,0 0,24 0,-24-1,0 1,25-25,-25-25,0 1,0-1,0 0,25 25,-25-25,0 0,25 25,-25-24,25-1,-25 0,24 25,-24-25,25 0,0 0,0 25,0 0,-25 25,24-25,-24 25,25-25,-25 25,25 0,-25 0,25-1,-25 1,25 0,-1 0,1 0,0-1,0 1,0 0,-1 0,1 0,-25-1,25-24</inkml:trace>
  <inkml:trace contextRef="#ctx0" brushRef="#br0" timeOffset="68597.2099">2902 13097,'0'-25,"-24"0,-1 25,0 0,25 25,-25-25,25 25,-25 0,1-1,24 1,0 0,-25 0,25 0,0 0,-25-1,25 1,0 0,0 0,0 0,0-1,0 1,25-25,0 25,-1 0,1-25,0 25,0-25,0 0,-1-25,1 25,0 0,0-25,0 0,0 25,24-25,-24 1,0-1,24 0,-24-25,0 26,25-1,-26 0,1 0,0 0,0 0,0 1,-25-1,24 0,-24 0,0 0,0 1,-24 24,-1 0,0 0,0 0,0 24,1-24,-1 25,0-25,0 25,25 0,-25 0,1-25,24 24,0 1,0 0,0 0,0 0,0 0,0-1,0 1,0 0,0 0,0 0,24-1,1-24,0 0,0 0,24 0,-24 0,0 0,0 0,24-24,-24 24,25-25,-1 25,-24-25,25 0,-1 0,-24 25,25-24,-25 24,24-25,-24 25,0-25</inkml:trace>
  <inkml:trace contextRef="#ctx0" brushRef="#br0" timeOffset="70952.9">5234 12328,'0'-25,"-25"25,25-25,0 50,0 0,0 0,0 0,0-1,25 1,-25 25,0-25,0 24,25 1,-25-25,25 24,-25 1,0-1,25 1,-25 0,0-1,0 1,0-1,24-24,-24 25,0-1,0-24,0 25,0-25,0 24,0-24,0 0,0 0,0 0,0-1,0 1,0-50,0 1,0-1,0 0,0 0,0 0,0 1,0-1,0 0,0 0,25 0,-25 0,0 1,25-1,-25 0,25 0,-25 0,25 25,-1 0,1 0,0 0,0 0,-25 25,25-25,-1 25,-24 0,25-25,0 25,0-25,-25 24,25-24,-1 25,1-25,-25 25,25-25,0 0,0 0,-1 0,1 0,0 0,0-25,0 25,-1-25,-24 1,25 24,-25-25,25 0,0 0,-25 0,25 1,-25-1,0 0,0 0,0 0,0 1,-25 24,25-25,-25 25,0 0,0 0,25 25,-24-25,-1 24,25 1,-25 0,25 0,0 0,0-1,0 1,0 0,25 0,0 0,-1-25,1 0,0 24,0-24,0 0,-1 0,1 0,0 0,0-24,0 24,0 0,24 0</inkml:trace>
  <inkml:trace contextRef="#ctx0" brushRef="#br0" timeOffset="71776.18">6549 12750,'-25'0,"25"24,-25 1,0 0,25 0,-24 0,24-1,-25-24,25 25,0 0,0 0,0 0,0-1,0 1,0 0,0 0,25 0,-1-25,1 0,0 0,0-25,0 0,-1 0,1 25,-25-25,25 1,-25-1,25 25,-25-25,0 0,0 0,0 1,0-1,0 0,-25 25,25 25,0 0,0-1,0 1,25 0,-25 0,25 0,-1-1,-24 1,25-25,0 25,0 0,0-25,-1 0,1 0,0 0,0 0,0 0,-1-25,1 25,0-25,-25 0,25 25,0-24,-25-1,24 0,-24 0,0 0,0 1,0-1,25 0,-25 0,0-24,0 24,0 0,0-25,0 26,0-26,-25 25,25-24,-24 24,24 0,-25-25,25 26,-25-1,0 0,25 0,-25 25,1-25,24 50,0 0,0 0,0 0,0-1,0 1,24 25,-24-25,25-1,0 26,-25 0,25-26,0 26,-25-25,24 24,1-24,0 0,0 25,-25-26,25 1,0-25,-1 25,1 0,0-25,0 0,-25 25,25-25,-1 0,1 0,0 0,0 0,0-25,-1 25</inkml:trace>
  <inkml:trace contextRef="#ctx0" brushRef="#br0" timeOffset="71981">6921 12626,'0'0,"25"0,-1 0,1-25,0 25,0-25,24 25,-24-25,25 25</inkml:trace>
  <inkml:trace contextRef="#ctx0" brushRef="#br0" timeOffset="73153.16">8360 13146,'24'0,"-24"-24,25 24,-25-25,25 25,-25-25,25 25,-25-25,25 0,-25 1,24-1,1 0,-25 0,25 0,-25 1,25-1,0 0,-25 0,24 0,-24 1,0-1,25 0,-25 0,0 0,0 1,0-1,0 0,-25 0,1 25,-1-25,0 25,0 0,0 25,1-25,-1 25,0-25,0 25,25 0,0-1,25-24,0 0,0 0,-1 0,26 0,-25 0,0 0,-1 0,1-24,0 24,0 0,0 0,-1-25,1 25,0 0,0 0,-25 25,0-1,0 1,0 0,0 0,0 0,0-1,0 1,0 0,25 0,-25 0,24-25,-24 24,25-24,0 0,-25 25,25-25,0 0,-1 0,1 0,0 0,0-25,0 25,-1-24,1 24,0-25,0 0,0 0,-1 0,1 1,0-1,-25 0,25 0,0 0,-25 1,0-1,0 0,0 0,0 0,0 1,0-1,-25 25,0 0,0 0,25 25,-25-25,1 24,-1 1,25 0,0 0,-25-25,25 25,0-1,0 1,0 0,0 0,0 0,0-1,0 1,25-25,0 0,-25 25,24-25,1 0,0 0,0 0,0 0,0 0,-1 0,26 0,-25-25,0 25,-1 0,1-25,25 25</inkml:trace>
  <inkml:trace contextRef="#ctx0" brushRef="#br0" timeOffset="73532.88">9649 12427,'0'0,"0"-25,0 50,0 0,0 0,25 0,-25-1,25 1,-25 0,25 0,0 24,-1-24,-24 25,25-25,0 24,0-24,0 25,-1-26,1 26,0-25,0 24,0-24,-25 0,24 25,-24-26,25 1,-25 0,0 0,0 0,0 0,0-1,0 1,-25-25,1 25,24 0,-25-25,0 25,0-25,0 0,25 24,-24-24,-1 0,0 0,0 0,0-24,1 24,-1-25,0 0,0 0,25 0,0 1,0-1,0 0,0 0,0 0</inkml:trace>
  <inkml:trace contextRef="#ctx0" brushRef="#br0" timeOffset="73672.16">9724 12452,'0'-25,"0"0</inkml:trace>
  <inkml:trace contextRef="#ctx0" brushRef="#br0" timeOffset="74072.6">10046 12526,'0'25,"25"-25,0 0,-25-25,25 25,-1 0,1-24,0 24,0-25,0 25,-1-25,1 25,-25-25,25 25,-25-25,-25 25,0 0,1 0,-1 0,0 0,0 0,0 25,1-25,24 25,-25 0,0 0,0-1,25 1,0 0,-25 0,25 0,0-1,0 1,0 0,0 0,0 0,0-1,25 1,0 0,0-25,0 25,-1-25,1 0,0 0,25 25,-26-25,1 0,25-25</inkml:trace>
  <inkml:trace contextRef="#ctx0" brushRef="#br0" timeOffset="74384.72">10617 12427,'-25'0,"0"0,25 25,-25-25,25 25,-24 0,24-1,0 1,0 0,-25 0,25 0,0-1,0 1,0 0,0 0,0 0,25-1,-25 1,24-25,-24 25,25-25,0 0,0 0,-25 25,25-25,-1 0,1 0,25-25,-25 25,-1 0,1 0,0-25,0 25,0-25,-1 25</inkml:trace>
  <inkml:trace contextRef="#ctx0" brushRef="#br0" timeOffset="74692.75">10964 11906,'-25'0,"0"0,25 25,0 0,0 0,0-1,0 1,0 0,0 0,0 0,0 24,0-24,0 0,25 25,-25-26,0 1,25 25,0-25,-25 24,25-24,-1 0,-24 24,25-24,0 0,0 0,0 0,-1-1,1-24,0 25,0-25,-25 25,25-25,-1 0</inkml:trace>
  <inkml:trace contextRef="#ctx0" brushRef="#br0" timeOffset="75121.15">10865 12402,'25'0,"-1"25,1-25,25 0,-25 0,-1 0,1-25,25 25,-25 0,24 0,-24 0,25 0,-1-24,-24 24,25 0,-25-25,24 25,-24 0,0-25,0 25,-1-25,1 25,-25-25,0 1,0-1,-25 25,1 0,-1 0,0 0,0 25,0-25,1 24,-1 1,0 0,25 0,0 0,-25-1,25 1,0 0,0 0,0 0,0-1,25 1,0-25,-25 25,25 0,-1-25,1 25,0-25,0 0,0 0,-1 0,26 0,-25 24,24-24,-24 0,25 0,-1 0,-24 0</inkml:trace>
  <inkml:trace contextRef="#ctx0" brushRef="#br0" timeOffset="75721.2399">12055 11857,'-24'0,"24"24,0 1,0 0,0 0,24 0,1-1,-25 1,25 0,-25 0,25 0,-25-1,25 1,-25 0,24 0,-24 0,0 0,25-1,-25 1,0 0,0 0,-25 0,1-1,-1 1,0 0,0 0,0 0,1 24,-1-24,0 25,0-26,0 1,1 25,-1-25,0-1,25 1,-25 0,25 0,0 0,0-1,25-24,0 0,0 0,-1-24,1 24,0-25,0 0,0 0,-1 0,1 1,0-1,0 0,0 0,-1 0,1 1,-25-1,25 0,-25 0,25 0,-25 1,0-1,0 0,0 0,0 50,0 0,0 0,0-1,0 1,25 0,-1 0,1-25,0 25,0-25,0 0,-1 0,1 0,0 0,25-25,-25 25,-1 0,26 0,-25 0,24 0</inkml:trace>
  <inkml:trace contextRef="#ctx0" brushRef="#br0" timeOffset="77288.88">13941 11857,'0'-25,"-25"25,0 0,0 0,0 25,1-25,-1 0,0 24,0-24,25 25,-25-25,1 25,24 0,-25 0,0-1,0 1,0 0,25 0,-24 24,-1-24,0 25,25-25,-25 24,25-24,-25 25,25-25,0-1,0 26,0-25,0 0,0-1,0 1,25 25,0-25,0-1,0 1,-1 0,1-25,0 25,25-25,-26 25,26-25,-25 0,24 0,-24 0,25-25,-1 25,1 0,0-25,-1 0,1 0,-1 25,1-24,0-1,-1 0,-24-25,25 26,-1-1,-24 0,0 0,0-24,0 24,-25 0,24 0,-24-24,0 24,0 0,0-25,0 25,-24-24,24 24,-25-25,0 26,0-1,0-25,0 25,1 1,-1-1,-25 0,25 0,1 25,-1-25,-25 25,25 0,1 0,-1 0,0 0,0 25,0-25,25 25,-24 0</inkml:trace>
  <inkml:trace contextRef="#ctx0" brushRef="#br0" timeOffset="77689.11">13941 12353,'24'0,"-24"-25,25 25,0 0,0 0,0 0,-1 0,-24 25,25-25,-25 25,25-25,-25 24,25 1,-25 0,25 0,-25 24,24-24,-24 25,25-25,-25 24,25 1,0-25,-25 24,25 1,-1-25,1 24,0-24,-25 0,25 24,0-49,-1 25,26 0,-25 0,0-25,0 0,-1 25,26-25,-25 0</inkml:trace>
  <inkml:trace contextRef="#ctx0" brushRef="#br0" timeOffset="78588.1">14958 12923,'24'0,"-24"-25,0 50,0 0,0 0,0 0,0-1,0 1,0 0,0 0,0 0,0-1,0 1,0 0,0 0,0 0,0 0,0-1,0 1,0 0,0 0,0 0,0-1,-24-24,24 25,0 0,-25 0,50-25,-1 0,1 0,0 0,0 0,0-25,24 25,-24 0,0 0,24-25,-24 25,25-25,-1 25,-24 0,25-24,-25 24,24-25,-24 0,25 25,-26-25,1 25,0 0,0-25,0 25</inkml:trace>
  <inkml:trace contextRef="#ctx0" brushRef="#br0" timeOffset="88521.9899">16148 12105,'0'-25,"25"25,-25-25,25 25,0 0,-25-25,24 25,1 0,0 25,0-25,-25 25,25 0,-25-1,0 1,0 0,24 0,-24 0,0 0,0-1,0 1,0 25,0-25,25-1,-25 1,0 0,0 0,0 0,0-1,0-48,0-1,0 0,0 0,0 0,0 1,25 24,-25-25,0 0,0 0,25 25,-25-25,0 1,25 24,-25-25,0 0,24 0,1 0,0 25,-25 25,25 0,-25 0,0 0,25-25,-25 24,0 1,0 0,0 0,0 0,24-25,-24 24,0 1,0-50,0 1,25 24,-25-25,0 0,25 25,-25-25,0 0,25 25,-25-24,0-1,25 0,0 0,-1 0,1 25,0 0,-25 25,25-25,-25 25,0 0,0 0,0-1,25 1,-25 0,0 0,24 0,-24-1,25-24,-25 25,25-25,-25 25,25-25,0 0,-1 0,1-25,0 25,-25-25,25 1,0-1,-25 0,24 0,-24 0,25 1,-25-1,0 0,25 0,-25 0,0 0,0 50,0 0,0 0,0 0,0 0,0-1,0 1,0 0,0 0,25 0,0-1,-1-24,1 0,0 0,0-24,0-1,-1 25,1-25,0 0,-25 0,25 25,-25-24,25-1,-25 0,0 0,24 0,-24 0,0 1,0-1,0 50,0-1,-24 1,24 0,0 0,0 0,0 0,0-1,0 1,0 0,24-25,1 0,0 0,0-25,0 25,-1-25,1 25,0-24,0 24,0-25,0 25,-25-25,24 0,1 25,-25-25,25 25,-25-25,0 1,0-1,0 0,-25 25,25 25,0 0,0-1,25 1,-25 0,25-25,0 25,-25 0,24-25,1 25,-25-1,25-24,-25 25,0 0,0 0,0 0,-25-25,0 0,1 24,-1-24,0 0,0 0,0 0,1-24,-1 24</inkml:trace>
  <inkml:trace contextRef="#ctx0" brushRef="#br0" timeOffset="88850.3">18009 11609,'0'24,"24"1,-24 0,0 0,0 0,0-1,25 1,-25 25,0-25,0 24,0-24,0 25,25-26,-25 26,0-25,0 0,25 24,-25-24,0 0,0 0,0 0,25-25,-25 24,0 1,24 0,1-25,0 0,0 0,0 0</inkml:trace>
  <inkml:trace contextRef="#ctx0" brushRef="#br0" timeOffset="89054.57">17835 11906,'25'0,"0"0,-1 0,1 0,0 25,0-25,0 0,24 0,-24 0,25 0</inkml:trace>
  <inkml:trace contextRef="#ctx0" brushRef="#br0" timeOffset="90090.97">19026 11485,'0'-25,"0"0,0 0,0 50,0 0,0 0,0-1,0 1,0 0,0 25,0-26,0 1,0 25,0-1,0 1,0-25,0 24,0 1,0 0,0-1,0 1,0-25,0 24,0 1,0-25,0 0,0-1,0 1,0 0,24 0,1 0,0-25,0 0,0 0,-1-25,1 0,0 0,0 0,-25 1,25-1,-25 0,0 0,0 0,0 0,0 1,0-1,0 0,0 0,0 0,0 50,0 0,0 0,24 0,1-25,-25 24,25 1,0 0,0 0,-1-25,1 0,0 0,0 0,0 0,-1 0,1 0,0-25,0 25,0 0,-1-25,1 0,0 1,0-1,0 25,-25-25,24 0,-24 0,0 1,0-1,0 0,0 0,0 0,-24 50,-1 0,25 0,-25-25,25 25,0-1,0 1,-25 0,25 0,0 0,0-1,0 1,0 0,25 0,0-25,-25 25,25-25,-1 0,1 0,0 25,0-25,25 0,-26 0,26-25,-25 25,24 0,-24 0</inkml:trace>
  <inkml:trace contextRef="#ctx0" brushRef="#br0" timeOffset="92326.28">20936 12080,'-25'-25,"0"25,25-25,0 0,0 1,0-1,25 25,-25-25,25 25,-25-25,24 25,1 0,0 0,-25 25,25-25,-25 25,25-25,-25 25,24-1,1 1,-25 0,0 0,25 0,-25-1,0 26,0-25,0 0,0 0,0-1,0 1,0 0,0-50,0 0,0 1,0-1,0 0,0 0,0 0,25 0,0 1,-25-1,24 0,1 0,0 0,0 25,0-24,-1 24,1 0,0 0,-25 24,25-24,-25 25,0 0,0 0,0 0,0-1,0 1,0 0,0 0,0 0,0-50,0 0,0 0,0 0,25 1,-25-1,24 25,1-25,-25 0,25 0,0 25,0-24,-1-1,1 25,0 0,-25 25,0-1,0 1,0 0,0 0,25 0,-25-1,0 1,25-25,-25 25,24-25,-24 25,25-25,0 0,-25 25,25-25,0 0,-1 0,1 0,0-25,0 25,0 0,-1-25,1 25,0-25,0 25,0-25,0 25,-1-24,1-1,0 25,-25-25,25 0,-25 0,25 25,-25-24,0-1,0 0,0 0,-25 25,0 25,25 0,-25-25,25 25,0-1,-25-24,25 25,0 0,0 0,0 0,0-1,0 1,0 0,0 0,0 0,25 0,-25-1,25 1,0-25,-25 25,25-25,-1 0,1 25,0-25,0 0,24 0,-24 0,0-25,0 25,0 0,-1 0,1-25,0 0,0 25,-25-24,25-1,-25 0,0 0,0 0,0 0,0 1,0-1,0 0,0 0,-25 25,25-25,-25 1,0 24,25-25,-25 25,1-25,-1 25,0-25,0 25,0 0,1 0,-1-25,0 25,0 0,0 25,1-25,-1 25,0-25,25 25,0 0,0-1,0 1,0 0,25-25,-25 25,25-25,-1 0,1 0,0 0,0 0,0 0,-1 0,1 0,0 0,25-25,-26 25,1 0,0-25,0 25,0-25,24 25,-49-24,25 24,0-25,0 25,-25-25,0 0,0 0,0 1,-25 24,0 0,0 0,0 0,1 0,-1 0,0 0,25 24,25-24,0 0,-1 0,1 0,0 0,0 0,0 0,-1 0,1 0,0 0,0 0,0 0,-1 25,-24 0,0 0,0 0,0-1,0 1,0 0,25 0,-25 0,25-1,0 1,0-25,-25 25,24-25,1 0,0 0,-25-25,25 25,0 0,0-25,-1 25,1-24,0 24,-25-25,25 25,0-25,-1 0,1 0,0 25,-25-24,25-1,0 0,-25 0,0 0,24 1,-24-1,0 0,-24 25,-1 0,0 0,0 25,0 0,1-1,-1 1,25 0,-25-25,25 25,0 0,0-1,0 1,0 0,0 0,0 0,25-1,0-24,-25 25,24-25,1 25,0-25,0 0,0 0,24 0,-24 0,0 0,0 0,24 0,-24 0,0 0,24 0,-24 0,0-25,0 25,0 0,-1 0,1 0,0 0,-25-25</inkml:trace>
  <inkml:trace contextRef="#ctx0" brushRef="#br0" timeOffset="96370.28">943 15007,'0'0,"0"-25,0 0,0 50,-25 0,25 0,0-1,0 1,0 0,0 0,0 0,25-25,-25 24,0 1,0 0,25-25,-25 25,0 0,25-25,-25 24,24-24,1 0,-25 25,25-25,0 0,0 0,-25-25,24 25,1 0,0 0,-25-24,25 24,-25-25,25 25,-25-25,0 0,24 25,-24-25,0 1,25-1,-25 0,0 0,0 0,25 1,-25-1,0 0,0 0,0 0,0 1,0-1,0 0,-25 0,0 0,1 25,-1 0,0 25,0-25,25 25,25-25,0 0,0 0,-1-25,1 25,0 0,0-25,0 25,-1 0,1 0,-25-24,25 24,0 0,-25 24,0 1,0 0,0 0,0 0,0-1,0 1,0 0,25 0,-25 0,24-25,-24 24,25 1,-25 0,25-25,-25 25,25-25,-25 25,25-25,-25 24,24-24,1 0,-25 25,25-25,0 0,0 0,-1 0,1 0,-25-25,25 25,-25-24,25-1,0 0,-25 0,0 0,25 1,-25-1,24 0,-24 0,0 0,0 1,0-1,25 0,-25 0,0 0,0 1,-25-1,1 25,-1 0,25 25,-25-25,0 0,0 24,0-24,25 25,25-25,0 0,0-25,0 25,0-24,-1 24,1 0,0-25,0 25,0 0,-1 0,1 0,-25 25,0-1,0 1,0 0,0 0,0 0,0-1,25-24,-25 25,0 0,25 0,-25 0,25-25,-1 24,1-24,0 0,0 0,0 0,-1 0,1-24,0 24,-25-25,25 25,0-25,-1 0,1 25,0-25,0 1,0-1,-1 0,1 0,0-24,-25 24,25 0,-25 0,25 0,-25 1,0-1,0 0,-25 25,25-25,-25 25,0 0,25 25,-25-25,1 25,24 0,0-1,-25 1,25 0,0 0,0 0,0-1,25 1,-25 0,24 0,1 0,-25-1,25 1,0-25,0 25,-1 0,1-25,0 0,0 0,0 0,-1 0,1 0,0 0,25-25,-26 25,1-25,0 25,0-25,0 25,0-24,-25-1,24 25,-24-25</inkml:trace>
  <inkml:trace contextRef="#ctx0" brushRef="#br0" timeOffset="96586.26">1191 14585,'-25'0,"50"0</inkml:trace>
  <inkml:trace contextRef="#ctx0" brushRef="#br0" timeOffset="98553.87">3027 14660,'0'-25,"24"25,1 0,0 0,0 0,0 25,-25-1,0 1,24-25,-24 25,0 0,25 0,-25-1,0 1,25 0,-25 0,0 0,25-1,-25 1,0 0,25-25,-25 25,24-25,1 0,0 0,-25-25,25 25,-25-25,25 0,-25 1,24-1,1 0,-25 0,25 0,-25 1,0-1,25 25,-25-25,0 0,0 0,0 1,0-1,0 0,0 0,0 50,0 0,0 0,0-1,0 1,25 0,-1 0,1 0,0-25,-25 24,25-24,0 0,-1 0,-24-24,25 24,0-25,0 0,0 25,-25-25,24 0,1 25,0-24,-25-1,25 0,-25 0,25 25,-25-25,0 1,0-1,0 0,-25 25,0 0,0 25,0 0,25-1,-24 1,24 0,0 0,0 0,0-1,0 1,0 0,0 0,24 0,-24-1,0 1,25 0,-25 0,25 0,0-1,0-24,-25 25,24-25,1 0,0 0,0 0,0 0,-25-25,25 25,-1 0,-24-24,25 24,0-25,0 25,0-25,-25 0,24 25,1-25,0 1,-25-1,25 0,0 0,-25 0,24 1,-24-1,25 0,-25 0,0 0,0 1,0-1,-25 0,1 25,-1 0,0 0,0 0,0 0,1 25,-1-25,0 25,0-25,25 24,25-24,-25-24,25 24,0 0,-1 0,-24-25,25 25,0 0,-25-25,25 25,0 0,-25-25,24 25,-24 25,0 0,0 0,0-1,0 1,0 0,0 0,25 0,-25-1,25 1,-25 0,25-25,-25 25,0 0,25-25,-1 24,1-24,0 0,0 0,0-24,-1 24,1-25,0 0,0 25,0-25,-1 0,1 1,0-1,0 0,0 0,-1 0,-24 1,25-1,-25 0,0 0,0 0,0 1,0-1,-25 25,1-25,-1 25,0 0,0 0,0 25,25 0,0-1,25-24,-25 25,25-25,0 0,0 25,-1-25,1 25,25-25,-25 0,-1 25,1-25,0 0,0 24,0-24,0 25,-1-25,-24 25,0 0,0 0,0-1,0 1,-24-25,-1 25,0 0,0-25,0 25,0-25,1 0,-1 24,0-24,0 0,0 0</inkml:trace>
  <inkml:trace contextRef="#ctx0" brushRef="#br0" timeOffset="98838.87">5185 14312,'0'0,"-25"-25,0 25,25 25,0 0,0 0,0 0,0 0,0-1,25 1,0 0,-25 0,0 0,24-25,-24 24,25-24,-25 25,25-25,0 25,0 0,-1-25,1 0,0 0,0 0,0 0,-1 0,1 0,0-25,0 25,0 0</inkml:trace>
  <inkml:trace contextRef="#ctx0" brushRef="#br0" timeOffset="98986.69">5333 14114,'0'0,"-24"0,-1-25,0 25,0-25,25 50</inkml:trace>
  <inkml:trace contextRef="#ctx0" brushRef="#br0" timeOffset="99966.86">5433 13915,'0'0,"0"25,0 0,0 0,24 0,-24-1,25 1,0 0,-25 0,25 0,0 24,-25-24,24 25,1-26,0 26,0 0,0-25,-1 24,-24-24,25 25,0-26,0 26,0-25,-25 0,24-1,-24 1,25 0,-50-25,25-25,0 0,0 1,0-1,25 25,-25-25,25 25,0-25,0 25,-1 0,1 0,0 0,-25 25,0 0,-25-25,25 25,-25-1,1 1,-1 0,0-25,0 25,0 0,1-25,48 0,1 0,-25-25,25 25,0 0,0-25,-1 25,1-25,0 0,0 25,-25-24,25-1,-1 0,1 0,0-24,0 24,0-25,-25 25,25-24,-25 24,24-25,-24 1,0 24,0-25,0 1,0 24,0-25,0 25,0 1,-24-1,24 0,-25 0,0 0,0 25,25 25,-25-25,25 25,0 0,0 0,0-1,0 1,0 0,0 0,25 24,-25-24,25 25,-25-1,25-24,-25 25,25 0,-25-26,24 26,1-25,-25 24,25-24,0 25,0-25,-1-1,1-24,0 25,0 0,0-25,-1 0,-24 25,25-25,0 0,-25-25,25 25,0-25,-1 0,1 1,-25-1,25 0,-25 0,0 0,25 1,-25-1,0 0,0 0,0 0,0 1,0-1,0 0,-25 0,0 0,0 25,1 0,-1 25,25 0,0 0,0 0,0-1,0 1,0 0,0 0,0 0,0-1,0 1,0 0,25 0,-1 0,1-1,0-24,0 0,0 0,24 0,-24 0,0 0,24 0,-24 0,25 0,-25-24,24 24</inkml:trace>
  <inkml:trace contextRef="#ctx0" brushRef="#br0" timeOffset="100642.6">8161 14486,'0'25,"25"-25,0 0,0 0,-1 0,1-25,0 0,0 25,0-25,-1 25,-24-24,25 24,-25-25,-25 0,1 25,-1 0,0 25,0-25,0 0,1 25,-1-25,0 24,0 1,25 0,-25-25,0 25,1 0,24-1,-25 1,25 0,0 0,0 0,0-1,0 1,0 0,25 0,-1-25,-24 25,25-25,25 24,-25-24,0 0,24 25,-24-25,25 0,-26 0,26-25,0 25,-1 0,1 0,-25-24,24 24,1-25,-25 25,24 0,-24-25,0 25,0 0</inkml:trace>
  <inkml:trace contextRef="#ctx0" brushRef="#br0" timeOffset="101082.85">8781 14511,'0'0,"-25"-25,25 0,0 0,25 50,0 0,0 0,-25 0,25-1,-25 1,24 0,-24 0,0 0,25-25,-25 24,0 1,0 0,0-50,0 0,25 1,-25-1,0 0,25 0,-25 0,25 1,-25-1,24 25,-24-25,25 0,0 0,-25 1,25 24,0 0,-25 24,24 1,-24 0,25 0,-25 0,25-25,-25 24,25 1,0 0,-1 0,1-25,0 25,0-25,0 24,0-24,-1 0</inkml:trace>
  <inkml:trace contextRef="#ctx0" brushRef="#br0" timeOffset="101658.84">9625 14362,'0'0,"-25"0,0-25,0 25,0 0,1 25,24 0,-25-25,25 25,0-1,0 1,-25 0,25 0,0 0,0-1,25-24,-25 25,25-25,-1 0,1-25,0 25,-25-24,25 24,-25-25,25 25,-25-25,0 0,24 25,-24-25,0 1,0-1,25 25,-25-25,0 0,0 0,25 25,-25 25,0 0,25 0,-25 0,25-1,-25 1,24 0,1 0,0 24,0-24,-25 25,25-25,-1 24,1 1,0-1,0 1,0 0,-1-1,1 1,-25-1,25 1,-25 0,0-1,0-24,0 0,0 0,-25-1,0 1,1-25,-1 0,0 0,0 0,0 0,1 0,-1-25,-25 25,25 0,25-24,-24 24,-1-25,0 0,0 0,25 0,0 1,0-1,0 0,0 0,0 0,0 1,25-1,-25-25,25 25,0 1,-1-1,1 0,0 0,0 0,-25 1,25 24,-1-25</inkml:trace>
  <inkml:trace contextRef="#ctx0" brushRef="#br0" timeOffset="101974.61">9972 14238,'0'0,"-25"0,25-25,-25 25,25 25,0 0,0-1,0 1,0 0,0 0,0 0,0 0,25-1,-25 1,25 0,0 0,-25 0,24-25,1 24,0-24,-25 25,25-25,0 0,-1 0,1 25,0-25,0 0,0-25,-1 25,1 0,-25-25</inkml:trace>
  <inkml:trace contextRef="#ctx0" brushRef="#br0" timeOffset="102129.81">10021 14213,'0'0,"-24"-25,-1 25,25-25,-25 25,25-24,25 24</inkml:trace>
  <inkml:trace contextRef="#ctx0" brushRef="#br0" timeOffset="102638.83">10220 14238,'25'25,"-1"-1,-24 1,25-25,-25 25,25 0,-25 0,0 0,25-1,-25 1,0 0,25 0,-25 0,0-1,0 1,0 0,0-50,0 0,0 1,0-1,0 0,0 0,0 0,25 1,-25-1,24 25,-24-25,0 0,25 25,-25-25,25 0,0 1,0 24,-25-25,24 25,1 25,-25-1,25-24,-25 25,0 0,25 0,-25 0,25-25,-25 25,0-1,24-24,-24 25,25-25,-25 25,25-25,-25 25,25-25,0 0,-1 25,1-25,0 0,0 0</inkml:trace>
  <inkml:trace contextRef="#ctx0" brushRef="#br0" timeOffset="103461.63">11063 14114,'0'0,"-25"0,1 0,-1 0,25 25,-25-25,0 24,0 1,25 0,-24 0,-1 0,25-1,0 1,0 0,-25 0,25 0,0 0,0-1,25-24,0-24,-1 24,-24-25,25 25,-25-25,25 25,-25-25,25 25,-25-25,0 0,0 1,25 24,-25-25,0 0,24 25,-24 25,25 0,-25-1,0 1,0 0,25 0,-25 0,25 0,-25-1,25 1,-25 0,24 0,-24 0,25-1,-25 1,25-25,-25 25,0 0,0 0,0-50</inkml:trace>
  <inkml:trace contextRef="#ctx0" brushRef="#br0" timeOffset="104069.81">10989 14312,'0'25,"25"-25,-1 0,1 0,-25-25,25 25,0-25,0 1,-1 24,-24-25,25 0,0 0,-25 0,0 1,0-1,0 0,0 0,-25 25,25-25,-25 25,1 0,-1 25,0-25,0 25,0 0,1-25,24 25,-25-1,0 1,0 0,25 25,-25-26,25 1,0 0,-24 0,24 0,0 0,0-1,0 1,24-25,1 25,0 0,25 0,-26-25,1 0,0 24,0-24,24 0,-24 0,25 0,-25 0,24 0,-24-24,0 24,25 0,-26 0,1-25,0 25,0 0,0 0,-1 0,1-25,0 25,-25-25</inkml:trace>
  <inkml:trace contextRef="#ctx0" brushRef="#br0" timeOffset="104673.61">11882 14436,'25'-24,"-1"24,1 0,0 0,-25 24,0 1,-25-25,0 0,25-25,0 1,-24 24</inkml:trace>
  <inkml:trace contextRef="#ctx0" brushRef="#br0" timeOffset="106341.78">6400 16148,'0'0,"25"-25,0 0,-25 0,24 25,-24-24,25 24,0-25,0 0,0 25,-1-25,1 25,0 0,0 0,0 0,-1 0,1 25,0 0,0 0,-25-1,25 1,-25 0,24 25,1-26,-25 1,0 0,25 25,-25-26,25 26,-25-25,0 0,0 24,25-24,-25 0,0 0,0 0,0-1,0-48,0-1,0 0,0 0,0 0,0 1,-25-1,25 0,0 0,0 0,0 0,0 1,0-1,0-25,0 25,0 1,0-1,25 0,-25-25,24 26,-24-1,25-25,0 25,0 1,0-26,-1 25,1 0,0-24,25 24,-25 0,-1 0,26 25,-25-24,0-1,-1 25,1 0,0 0,0 0,0 25,-1-1,-24 1,0 0,0 0,0 0,0-1,25 1,-25 0,0 0,0 0,0 24,0-24,0 25,0-1,0 1,-25-25,25 24,0 26,-24-26,24 1,-25 0,25 24,0-24,-25 24,25-24,-25 24,25-24,0 24,0-24,0-1,-25 1,25-1,0 26,0-26,0 1,0 0,0-26,0 26,0 0,25-1,-25 1,0-25,25 24,-25-24,25 0,-25 0,25 0,-1-1,1-24,0 0,0-24,0 24,-1-25,1 0,0 0,25 0,-26 1,26-1,-25 0,24 0,-24 0,0 0,25 1,-26 24,1-25,0 25,0-25</inkml:trace>
  <inkml:trace contextRef="#ctx0" brushRef="#br0" timeOffset="108441.88">8087 18256,'24'0,"-24"-25,25 25,0 0,-25-24,25 24,0 0,-25-25,25 25,-25-25,24 25,-24-25,0 0,25 25,-25-24,25 24,-25-25,0 0,25 0,0 0,-25 1,24 24,-24-25,25 0,0-25,0 26,-25-1,25 0,-25 0,0 0,0 1,0-1,-25 25,0 0,0 0,0 0,1 0,24 25,-25-25,0 24,0-24,0 25,25 0,-24-25,24 25,24-25,1 0,0-25,0 25,0-25,-1 25,1 0,0 0,0-25,0 25,-1 25,1-25,-25 25,25 0,-25 0,25-25,-25 24,0 1,25 0,-25 0,24 0,-24-1,25 1,0-25,-25 25,25-25,0 0,-1 0,1-25,0 25,0 0,-25-25,25 25,-25-24,24 24,-24-25,25 0,-25 0,25 25,-25-25,0 1,0-1,0 0,0 0,-25 0,0 25,1 0,24 25,-25 0,25 0,-25 0,25-1,0 1,0 0,0 0,0 0,0-1,0 1,25-25,-25 25,25-25,-1 0,1 0,0 0,0 0,0 0,-1 0,1-25,0 25,0-25,0 25</inkml:trace>
  <inkml:trace contextRef="#ctx0" brushRef="#br0" timeOffset="108870.3">9178 17735,'-25'0,"0"-24,1 24,-1-25,25 50,25-25,-1 24,1 1,-25 0,25 0,0-25,-25 25,25-1,-25 1,24 0,1 0,-25 0,25-1,-25 1,25-25,0 25,-25 0,25-25,-25 25,24-25,-24 24,25-24,-25-24,25 24,-25-25,0 0,0 0,0 0,25 1,-25-1,0-25,0 25,0 1,0-26,0 25,0 0,0-24,25 24,-25 0,0 0,0 1,0-1,0 0,0 0,0 0</inkml:trace>
  <inkml:trace contextRef="#ctx0" brushRef="#br0" timeOffset="110654.58">9749 17859,'0'25,"0"0,24-25,1 0,0-25,0 25,-25-25,25 25,-25-24,0-1,0 0,0 0,-25 25,0 0,25 25,-25-25,25 25,0 0,0-1,0 1,0 0,0 0,0 0,0-1,25 1,0 0,0-25,-1 25,1-50,0 25,-25-25,25 25,0-25,-1 1,-24-1,25 0,0 0,0 0,0 1,-1-1,1 0,0 0,0 0,-25-24,25 24,-25 0,0 0,0 1,0-1,-25 25,0 0,0-25,0 25,1 25,-1-25,0 25,0-25,0 0,25 24,25-24,0 0,0 0,-25-24,25 24,-1 0,1 0,0 0,0-25,0 25,-1 0,-24 25,25-25,-25 24,0 1,0 0,0 0,0 0,0-1,0 1,0 0,0 0,25 0,-25-1,25-24,-25 25,25-25,0 25,-1-25,1-25,0 25,-25-25,25 25,0-24,-1-1,1 0,0 0,-25 0,25 25,-25-24,25-1,-25 0,0 0,0 0,0 1,0 48,-25-24,25 25,0 0,0 0,0 0,-25-25,25 24,0 1,0 0,25 0,-25 0,25-1,-1-24,-24 25,25-25,0 0,0 0,0 0,-1 0,-24-25,25 25,0 0,0 0,0 0,-25-24,24 24,1 0,-25-25</inkml:trace>
  <inkml:trace contextRef="#ctx0" brushRef="#br0" timeOffset="110838.05">10815 17214,'0'0,"-25"0,1 0,24 25</inkml:trace>
  <inkml:trace contextRef="#ctx0" brushRef="#br0" timeOffset="111854">10790 17587,'0'-25,"0"0,0 0,-24 25,24 25,-25-25,0 0,0 0,25 25,-25-25,1 0,-1 0,25 25,0-1,0 1,0 0,0 0,25-25,-25 25,0-1,24-24,1 0,-25 25,25-25,-25 25,25-25,0 0,-1 25,1-25,0 0,-25 25,25-25,-25 24,25-24,-25 25,0 0,0 0,0 0,0-1,0 1,-25-25,0 0,0 0,0 0,1 0,-1 0,0 0,25-25</inkml:trace>
  <inkml:trace contextRef="#ctx0" brushRef="#br0" timeOffset="112202.08">11187 17611,'0'0,"-25"0,25 25,0 0,0 0,0 0,0-1,0 1,25-25,-25 25,25-25,-25 25,25-25,0 0,-1 0,1 0,0 0,0 0,0-25</inkml:trace>
  <inkml:trace contextRef="#ctx0" brushRef="#br0" timeOffset="112349.71">11237 17487,'0'0,"0"-25,0 1,-25 24,25-25</inkml:trace>
  <inkml:trace contextRef="#ctx0" brushRef="#br0" timeOffset="113306.48">11311 17140,'-25'-25,"50"50,-74-50,73 50,1 0,-25 0,25-1,0 1,-25 0,25 0,0 0,-1-1,1 26,-25-25,25 0,0 24,0-24,-1 25,-24-25,25-1,0 26,-25-25,25 0,-25-1,25 1,-25 0,0 0,-25-50,25 0,0 0,0 1,0-1,0 0,0 0,0 50,-25-25,25 25,0 0,0-1,0 1,25-25,0 0,-1 0,1 0,-25-25,25 25,0-24,0 24,-1-25,1 0,0 0,0 25,0-25,-25 1,24-1,-24-25,25 25,-25 0,0 1,0-1,0-25,0 25,0 1,-25-1,25-25,0 25,-24 1,-1-1,25 0,-25 0,25 0,-25 1,0 24,1-25,-1 25,25 25,0-1,0 1,0 0,0 0,0 24,0-24,0 0,0 25,0-26,25 1,-1 25,-24-25,25 24,0-24,-25 0,25 0,0 0,-1-1,1 1,0 0,0-25,0 0,-1 0,1 0,0 0,0-25,0 25,-25-25,24 1,1 24,0-25,0 0,-25 0,25 0,-1 0,-24 1,25-1,-25 0,0-25,0 26,0-1,0 0,-25 0,25 0,0 1,-24 24,-1 0,0 0,0 24,0-24,25 25,-24 0,24 0,-25 0,25-1,0 26,0-25,0 0,0-1,0 1,0 0,0 0,25 0,-1 0,1-1,0-24,0 0,0 0,-1 0,1 0,0 0,0 0,0-24,-1 24,26 0,-25-25,0 25,24 0,-24-25,0 25</inkml:trace>
  <inkml:trace contextRef="#ctx0" brushRef="#br0" timeOffset="114574.69">12254 15503,'0'25,"25"-25,-1 0,-24 25,25-25,0 0,0 0,0 24,-1-24,26 0,-25 0,25 25,-1-25,1 0,-1 0,1 25,24-25,-24 0,24 0,1 25,-1-25,1 0,-1 0,0 25,1-25,-1 0,1 0,-1 0,1 0,-1 24,-24-24,24 0,-24 0,-1 0,-24 0,25 25,-26-25,1 0,0 0,-25 25,0 0,-25-25,0 25,1-25,-1 24,-25 26,25-25,-24 0,24 24,-25-24,1 25,-26-1,26 1,-1 24,-24-24,-1 24,1 1,-1-1,1-24,24 24,-24-24,0-1,24 1,0-25,26 0,-26-1,25 1,-24-25,24 25,0-25,0 0,50 0,-25-25,25 25,0-25</inkml:trace>
  <inkml:trace contextRef="#ctx0" brushRef="#br0" timeOffset="115782.63">14759 14883,'0'-25,"0"0,25 25,-25-25,25 25,0 0,-1 0,-24 25,25 0,-25 0,0 24,25-24,-25 0,0 25,25-1,-25-24,0 25,0-1,0-24,0 25,0-26,25 26,-25-25,0 0,0 0,0-1,0 1,0 0,0-50,0 0,0 1,0-1,0 0,0 0,0 0,0 0,0 1,0-26,24 25,-24 0,25-24,-25 24,0-25,25 26,-25-26,25 25,0 0,-25-24,24 24,1-25,0 26,0-1,0 0,24 0,-24 0,0 1,0 24,-1-25,26 25,-25-25,0 25,-1 0,1 0,0 25,0 0,-25-1,25 1,-25 0,24 0,-24 24,0 1,0 0,25-1,-25 1,0-1,0 26,0-26,0 1,0 24,0-24,0 0,0 24,0-24,0-1,0 26,0-26,0 1,0 0,0-1,0-24,0 25,0-26,0 1,0 0,0 0,25-25,0 0,0 0,0 0,-1-25,26 25,-25-25,24 25,1-25,0 1</inkml:trace>
  <inkml:trace contextRef="#ctx0" brushRef="#br0" timeOffset="116810.96">15454 16892,'0'0,"0"-25,24 0,-24 1,0-1,0 50,0-1,-24 1,24 0,0 0,0 0,0-1,0 1,0 0,0 0,0 0,0-1,0 1,0 0,24 0,-24 0,25-1,-25 1,25 0,-25 0,25-25,-25 25,25-25,-1 24,1-24,0 0,0 0,0 0,0-24,-1 24</inkml:trace>
  <inkml:trace contextRef="#ctx0" brushRef="#br0" timeOffset="116986.05">15677 16520,'-25'0,"25"-25,-25 25,25-25</inkml:trace>
  <inkml:trace contextRef="#ctx0" brushRef="#br0" timeOffset="118277.65">15851 17388,'0'25,"0"0,0-1,24-24,1 0,-25-24,25 24,-25-25,25 0,0 0,-25 0,24 1,-24-1,25 0,0 0,-25 0,25 1,-25-26,25 25,-25 0,24 1,-24-1,0-25,0 25,0 1,0-1,-24 0,-1 0,0 25,0 0,0 0,1 0,24 25,-25-25,0 0,0 25,50-25,0 0,0 0,-1-25,1 25,0 0,0 0,0-25,-1 25,1 0,0 0,0 0,0 0,-1 0,-24 25,0 0,0 0,0-1,-24 1,24 0,0 0,0 0,0-1,0 1,0 0,0 0,0 0,0-1,24-24,-24 25,0 0,0 0,25-25,0 0,0 0,-25-25,25 25,-25-25,24 25,1-25,0 1,0-1,0 0,-25 0,49 0,-24 1,0-1,0 0,-1 0,1 0,0 1,-25-1,25 0,-25 0,0 0,-25 1,0 24,0 0,1 0,-1 0,0 0,0 0,0 24,1-24,48 0,1 0,0 0,0 0,0 0,-1 0,1 0,0 0,0 0,0 0,0 0,-25 25,24-25,-24 25,0 0,0 0,0-1,0 1,0 0,-24 0,24 0,0-1,0 1,0 0,24 0,1-25,-25 25,25-25,0 0,0-25,-1 25,1-25,0 25,0-25,0 25,-1-25,1 1,0-1,0 25,-25-25,25 0,-1 0,-24 1,0-1,0 0,0 0,-24 25,-1-25,0 25,0 0,0 0,1 0,-1 25,0-25,25 25,-25-25,25 25,-25 0,25-1,-24 1,24 0,0 0,0 0,0-1,24-24,-24 25,25-25,-25 25,25-25,0 0,-25 25,25-25,-1 0,1 0,0 25,0-25,0 0,-1 0,1 0,0 24,0-24</inkml:trace>
  <inkml:trace contextRef="#ctx0" brushRef="#br0" timeOffset="118606.4">17289 16917,'0'-25,"25"25,-25 25,25-25,-25 25,25-1,-25 1,0 0,24 0,-24 0,0-1,25 1,-25 0,25 0,-25 0,25-1,0-24,-25 25,24 0,1 0,0-25,-25-25,25 25,-25-25,25 0,-25 1,24-1,-24 0,25 0,-25 0,0 1,25-1,-25-25,0 25,25 1,-25-1,0 0,0 0,0-24,0 24,0 0</inkml:trace>
  <inkml:trace contextRef="#ctx0" brushRef="#br0" timeOffset="119358.65">18728 14039,'0'0,"-25"0,0 0,0 0,1 0,-1 0,25 25,-25-25,25 25,-25-25,0 25,1 0,24-1,-25 1,0 25,0-25,25 24,-25 1,1 0,-1-1,0 1,0 24,0-24,1 24,-1 1,0 24,0-25,0 25,1 1,-1-1,0 25,0-25,25 25,-25 0,25 0,-24 0,24 0,0 25,0-25,24 0,-24 0,25 0,0 0,0-25,0 1,-1-1,26 0,-25 0,24-24,26-1,-26-24,26 24,-1-24,1-25,-1 24,0-24,26 0,-1 0,-25-1,26-24,-1 25</inkml:trace>
  <inkml:trace contextRef="#ctx0" brushRef="#br0" timeOffset="120505.93">18877 14188,'0'-25,"0"1,0 48,0 1,0 0,0 0,0 0,0-1,0 26,0 0,0-25,0 49,0-24,0-1,0 1,0 24,0-24,0-1,0 1,0 0,0-1,0 1,25-1,-25-24,0 25,0-25,24-1,-24 1,25-50,-25 1,25-1,-25 0,25 0,-25 0,25-24,-25 24,24 0,-24-24,25 24,-25-25,0 25,25-24,-25 24,25 0,-25-24,25 24,-25 0,0 0,0 0,24 1,-24-1,25 25,0 25,0-1,-25 1,25 0,-1 25,-24-26,25 26,0 0,0-1,0 1,-1-1,1 1,0 24,-25-24,25-25,0 24,-1-24,1 25,-25-25,25-25,-25 24,25-24,0 0,-25-24,24-1,-24 0,0 0,25-24,-25-1,0 0,25 1,-25-1,0 1,0-1,25-24,-25 24,0-24,0 24,0-24,25 24,-25-24,0 24,0 0,0-24,24 24,-24 1,0-1,0 0,0 26,0-1,0-25,0 25,0 1</inkml:trace>
  <inkml:trace contextRef="#ctx0" brushRef="#br0" timeOffset="122961.86">19919 15503,'0'-25,"24"25,-24-25,25 25,-25-24,0-1,0 0,0 0,25 25,-25-25,0 0,0 1,0-1,0 0,0 0,0 0,-25 1,25-1,-25 0,25 0,0 0,-24 25,24-24,0-1,-25 50,0-25,25 24,0 1,-25-25,25 25,0 0,25-25,0 0,0 0,-1 0,1 0,0 0,0 0,0 0,-25-25,24 25,1 0,-25 25,0 0,0-1,0 1,0 0,0 0,0 0,0-1,0 1,25-25,0 0,0 0,-1 0,1-25,0 25,0-24,0-1,-1 0,-24 0,25 0,-25 1,0-1,0 0,0 0,0 0,-25 25,25 25,-24 0,24 0,0 0,0-1,0 1,0 0,0 0,0 0,0-1,24-24,1 0,0 25,0-25,0 0,-25-25,24 25,1 0,0 0</inkml:trace>
  <inkml:trace contextRef="#ctx0" brushRef="#br0" timeOffset="123318.16">20539 14957,'0'0,"0"-25,0 50,0 0,0 0,0 0,0-1,0 1,24 0,-24 0,0 0,0-1,25 1,-25 0,0 0,0 0,25-25,-25 24,0 1,25-25,-25-25,25 25,-25-24,24 24,-24-25,0 0,25 0,-25 0,25 1,0-26,-25 25,25 0,-25 1,24-1,-24-25,25 25,-25 1,25-1,-25 0,0 0</inkml:trace>
  <inkml:trace contextRef="#ctx0" brushRef="#br0" timeOffset="123810.36">18678 16049,'25'0,"0"0,0 0,-1 0,1 0,0 0,0 0,0 0,24 0,1 0,0 0,24-25,-24 25,24 0,0 0,1-25,-1 25,25 0,-24-25,24 25,-25-25,26 25,-26 0,25-24,-24 24,-1-25,1 25,-1-25,-24 25,-1-25,1 25,-25 0,-1-25,1 25,0 0</inkml:trace>
  <inkml:trace contextRef="#ctx0" brushRef="#br0" timeOffset="124370.37">19670 16247,'-24'0,"-1"0,0-25,0 25,0 0,1 25,-1-25,0 0,0 25,0-25,1 0,24 25,-25-25,0 24,0 1,25 0,-25 0,1 0,24 0,-25-1,0 26,25-25,-25 24,0 1,25 0,-24-26,-1 26,25 0,-25-1,25 1,0-25,0-1,0 26,25-25,0 0,-1-1,26 1,-25-25,0 25,24-25,1 0,-25 0,24 0,1 0,-1 0,1-25,0 25,24-25,-24 1,-1-1,26 0,-26-25,1 26,0-1,-1 0,1-25,-1 26,-24-1,0-25,0 25,0-24,-25 24,0 0,0-24,-25 24,25-25,-25 25,0-24,0 24,1 0,-1-25,0 26,0-1,0 0,1 0,-1 25,-25-25,25 1,1 24,-26 0,25 0,-25 0,26 0,-1 0,0 0,0 0,0 24,1-24</inkml:trace>
  <inkml:trace contextRef="#ctx0" brushRef="#br0" timeOffset="124657.96">19695 16570,'0'24,"0"1,0 0,0 0,25 0,-25-1,25 1,-25 25,25-25,-25 24,24 1,1-25,0 24,0 1,0-1,0 1,-1 0,1-1,0 1,0-25,0 24,-1 1,-24-25,25-1,0 1,-25 0,25 0,0-25,-25 25,24 0</inkml:trace>
  <inkml:trace contextRef="#ctx0" brushRef="#br0" timeOffset="125354.33">20365 16867,'0'25,"0"0,0 0,0-1,25 1,-25 0,0 25,0-26,0 26,25-25,-25 24,0-24,0 25,0-25,24-1,-24 26,0-25,0 0,25-25,-25 24,0 1,0 0,0-50,0 0,0 1,0-1,0 0,0 0,0 0,25 1,-25-1,0 0,0 0,25 25,-25-25,25 1,-1 24,-24-25,25 25,0 0,0-25,0 25,-1-25,1 25,0-25,0 1,0 24,-1-25,1 25,-25-25,25 0,-25 0,0 1,0-1,0 0,0 50,0 0,0-1,0 1,0 25,0-25,0-1,0 26,0-25,0 24,25-24,-25 25,0-1,0-24,25 25,-25-25,0-1,0 1,0 0,25 0,-25 0,0 0,0-1,0 1</inkml:trace>
  <inkml:trace contextRef="#ctx0" brushRef="#br0" timeOffset="126318.56">21556 14982,'-25'0,"25"-25,25 25,-1 0,-24 25,25-25,0 0,0 0,0 0,-1 0,1 0,0 0,0 25,0-25,24 0,-24 0,0 0,24 0,-24 25,25-25,-25 0,24 0,1 0,-25 0,0 0,24 0,-24 0,0 0,0 24,-1-24,-48 25,-1 0,25 0,-25 0,0-1,0 26,-24-25,24 24,-25 1,1 0,-1-1,25 1,-24 0,-1-1,0 1,1-1,-1 1,25-25,-24 24,24-24,0 0,0-25,1 25,24 0,-25-25,25 24,-25-24,25 25,25-25</inkml:trace>
  <inkml:trace contextRef="#ctx0" brushRef="#br0" timeOffset="127953.53">23019 14015,'0'24,"0"1,0 0,0 0,0 0,0-1,0 1,0 0,0 25,0-26,0 26,0-25,0 25,0-1,0 1,0-25,0 24,0 1,0-25,0 24,0-24,0 25,0-26,0 1,0 0,0 0,0 0,0-1,0 1,0-50,0 1,0-1,25 0,-25 0,25 0,-25 1,0-1,25 0,-25-25,0 26,24-1,-24 0,0 0,0-24,25 24,-25 0,0 0,0 0,0 1,25-1,-25 0,0 50,0 0,25-25,-25 24,0 1,25 0,-25 0,24 24,-24-24,25 0,-25 25,25-26,0 1,-25 25,25-25,-25-1,24 1,-24 25,25-50,-25 25,0-1,25-24,-25 25,25-25,-25-25,25 1,-25-1,24-25,-24 25,0 1,0-26,25 25,-25-24,0-1,25 25,-25-24,0-1,0-24,0 24,25 0,-25-24,0 24,0 1,0-1,25 0,-25 1,0-1,0 25,0-24,0 24,0-25,0 26,0-1,0 0</inkml:trace>
  <inkml:trace contextRef="#ctx0" brushRef="#br0" timeOffset="128490.21">23664 14833,'0'25,"0"0,0 0,0-1,-25 1,25 0,0 0,0 0,0-1,0 1,0 0,0 0,0 0,25-25,-25 24,25 1,0 0,-1-25,1 0,-25 25,25-25,0 0,-25-25,25 25,-1 0</inkml:trace>
  <inkml:trace contextRef="#ctx0" brushRef="#br0" timeOffset="128649.36">23763 14585,'0'0,"0"-25,0 1,0-1</inkml:trace>
  <inkml:trace contextRef="#ctx0" brushRef="#br0" timeOffset="129917.52">23937 15230,'25'0,"-25"-25,0 0,24 25,-24-24,25 24,-25-25,0 0,25 0,-25 0,0 1,0-1,25 0,-25 0,0 0,0 1,0-1,0 0,0 0,-25 0,25 1,-25 24,0-25,1 25,-1 0,25 25,0-1,0 1,25-25,-25 25,24-25,1 0,0 0,0 0,0 0,-25 25,25-25,-25 25,0-1,0 1,0 0,0 0,0 0,0-1,0 1,0 0,24 0,-24 0,25-25,0 0,0 0,0 0,-25-25,24 25,1-25,0 25,-25-25,25 25,0-25,-1 1,1-1,-25 0,0 0,0 0,0 1,0-1,-25 25,25-25,-24 25,-1 0,0 0,25-25,-25 25,0 0,1 0,48 0,1 25,0-25,0 0,0 0,-1 0,1 25,0-25,-25 25,0-1,0 1,0 0,0 0,0 0,0-1,0 1,25-25,0 0,-1 0,1 0,-25-25,25 25,0-24,0 24,-1-25,1 0,-25 0,0 0,25 25,-25-24,0-1,0 0,0 0,-25 25,0 25,25 0,-24 0,24-1,0 1,0 0,0 0,-25 0,25-1,0 1,25 0,-1-25,1 25</inkml:trace>
  <inkml:trace contextRef="#ctx0" brushRef="#br0" timeOffset="130233.51">24805 14808,'0'25,"0"0,0 0,0 0,0-1,0 1,0 0,0 25,0-26,0 1,0 0,0 0,0 0,25-1,-25 1,25-25,-25-25,24 25,1-24,0-1,0 0,0 0,-25 0,24 1,1-1,0 0,-25 0,25 0,0-24,-25 24,24 0,-24 0,25 1,-25-1</inkml:trace>
  <inkml:trace contextRef="#ctx0" brushRef="#br0" timeOffset="130861.4399">23168 15627,'-25'0,"0"0,1 0,-1 0,25 25,25-25,-1 0,1 0,25 0,-25 0,24 0,1 0,-1 0,26 0,-26-25,26 25,-1 0,1 0,24 0,-25 0,1 0,24 0,-25 0,1 0,24 0,-25-25,1 25,-1 0,1 0,-26 0,26 0,-26-25,1 25,-25 0,-1 0,1 0,0-24</inkml:trace>
  <inkml:trace contextRef="#ctx0" brushRef="#br0" timeOffset="131482.26">23490 15999,'0'0,"0"-25,-24 25,24-25,-25 25,0 0,0 0,0 0,25 25,-24-25,-1 0,25 25,-25-25,25 25,-25 0,25-1,-25 1,25 0,-24 0,24 0,-25-1,25 1,0 25,-25-25,25-1,0 26,0 0,0-25,0 24,0 1,0-25,0 24,0-24,25 25,0-26,-25 1,24 0,1-25,0 25,0-25,0 0,-1 25,26-25,-25 0,0-25,24 25,1 0,-25-25,24 25,1-25,-25 0,24 1,1 24,-25-25,-1 0,26 0,-25 0,0-24,-1 24,1 0,-25 0,25-24,-25 24,0 0,0-25,0 26,0-26,0 25,-25 0,25-24,-25 24,1-25,-1 26,0-1,0-25,0 25,1 1,-26-1,25 25,0-25,-24 25,24-25,0 25,0 0,1 0,-1 0</inkml:trace>
  <inkml:trace contextRef="#ctx0" brushRef="#br0" timeOffset="131813.5">23515 16197,'0'25,"25"-25,0 0,0 25,-25 0,24 0,1-1,-25 1,0 0,25 25,-25-25,0-1,25 26,-25-25,25 24,-25 1,24-25,-24 24,0-24,25 25,-25-1,25-24,0 0,-25 25,25-26,-1 1,-24 25,25-25,0-1,-25 1,25 0,0-25,-25 25,24 0,1-1,0-24,0 25</inkml:trace>
  <inkml:trace contextRef="#ctx0" brushRef="#br0" timeOffset="132449.74">24011 16669,'0'-25,"25"50,-25 0,25-25,-25 24,0 1,25 0,-25 0,25 0,-25-1,24 1,-24 0,25 0,-25 0,25-1,-25 1,25 0,-25 0,25-25,-25 25,0-50,-25 25,25-25,0 0,-25 25,25-25,0 1,0-1,0 0,0 0,25 0,-25 1,25 24,-25-25,24 0,1 0,0 0,0 1,-25-1,25 25,-25-25,24 25,-24-25,25 0,-25 1,0 48,25 1,-25 0,0 0,0 0,25-1,-25 26,0-25,0 0,25-1,-25 1,0 0,0 25,24-26,-24 1,0 0,0 0,0 0,25-1,-25 1,0 0,25 0,-25 0</inkml:trace>
  <inkml:trace contextRef="#ctx0" brushRef="#br0" timeOffset="133434.4799">24011 13519,'25'0,"0"0,-25 24,25-24,0 0,-1 25,1-25,0 25,0 0,24-25,-24 25,0-1,0 1,24 0,-24 0,25 0,-25 24,24-24,-24 0,25 24,-26 1,1-25,25 24,-25 1,-1 0,1 24,0-24,0-1,0 26,-1-1,1-24,0 24,0 1,-25-1,25 0,-25 1,24-1,-24 1,25-1,-25 0,0 26,0-26,0 1,0 24,0-25,-25 25,25-24,-24 24,-1 0,0-24,0 24,0-25,1 1,-1 24,0-25,0 26,0-26,25 0,-24 1,-1-1,0 1,0-1,0 0,-24 1,24-26,-25 26,26-26,-26 26,0-26,1 1,-1 0,1-1,-1-24,25 25,-24-25,-1-1,0 26,1-25,-1-25,25 25,-24-1,-1 1,0-25,1 25,-1-25,1 25,-1-25</inkml:trace>
  <inkml:trace contextRef="#ctx0" brushRef="#br0" timeOffset="136003.12">6425 322,'0'-24,"25"24,-25 24,24 1,-24 0,25-25,-25 25,25 0,-25-1,0 1,25 0,-25 0,25 25,-25-26,24 26,-24 0,25-26,0 26,-25 0,25-1,0 1,-25 24,24-24,-24-1,25 1,-25 0,25-1,-25 1,0-1,25 1,-25-25,0 24,25-24,-25 0,0 0,24 0,-24-1,25 1,-25-50</inkml:trace>
  <inkml:trace contextRef="#ctx0" brushRef="#br0" timeOffset="136588.34">6499 571,'0'-25,"25"25,0 0,0 0,-1 0,1 25,25-25,-25 24,24-24,-24 25,25 0,-1 0,1 24,-1-24,1 25,0-1,-1 1,1-25,0 24,-1 1,1 0,-1-1,1 1,-25-1,24-24,1 25,0-25,-26-1,26 1,-25 0,0 0,-1 0,1-25,0 0,0 0,-25-25,0 0,0 0,0 0,0 1,0-26,0 25,0-24,-25 24,25-25,-25 1,0-1,25 0,-24 1,24-1,-25 1,25-1,-25 0,25 26,-25-26,0 0,25 26,-24-1,24 0,0 0,0 0,-25 0,25 1</inkml:trace>
  <inkml:trace contextRef="#ctx0" brushRef="#br0" timeOffset="137549.43">8459 719,'-25'0,"0"0,0 0,1 0,-1 0,0 0,25 25,-25-25,25 25,-25-25,25 25,0 0,-24-1,24 1,0 25,0-25,0-1,0 1,0 25,0-25,0-1,0 26,0-25,24 0,1-1,-25 26,25-25,0 0,0-1,-1-24,1 25,0 0,0-25,0 0,-1 25,1-25,0-25,25 25,-26 0,1-25,-25 0,25 25,0-24,-25-1,25 0,-25 0,0 0,0 1,0-1,0 0,0 0,0 0,0 1,0-1,-25 0,0-25,0 26,25-1,-49 0,24 0,0 0,-25 25,26-24,-1 24,-25-25,25 25,1 0,-1 0,0 0,0 25,0-25,25 24,-24-24,24 25,0 0,24 0,1-25,0 25,0-25,0 24,24-24,1 25,-25-25,24 0,1 0,-1 0,1 0,0 0,-1 0,1 0,-1-25,1 25,0-24,-26-1,26 0,-25 0,24 0,-24 1,0-1,0 0,0-25,-1 26,-24-26,25 25,-25 0,0-24,0 24,0 0,0-25,-25 26,1-1,24 0,-25 0,0 0,0 1,0 24,25-25,-24 25,24-25,-25 25,25 25,0 0,0-1,0 1,0 0,0 0,0 0,0 24,0-24,0 25,25-1,-25 26,24-26,-24 26,25-26,-25 26,25-1,-25-24,25-1,0 26,-1-26,1 1,0-25,0 24,0-24,24 25,-24-25,0-1,0 1,0 0,-1 0,1-25,0 25,0-25,0 0,-1 0,1 0,-25-25,25 25,0-25</inkml:trace>
  <inkml:trace contextRef="#ctx0" brushRef="#br0" timeOffset="137822.03">8806 794,'25'0,"0"0,-1 0,26 0,-25 0,24 0,-24-25,25 25,-1 0,26-25,-26 25,1 0</inkml:trace>
  <inkml:trace contextRef="#ctx0" brushRef="#br0" timeOffset="138302.05">9724 943,'0'0,"-25"24,25 1,25-25,0-25,-1 25,1-24,25 24,-25-25,24 0,-24 25,25-25,-26 0,26 1,-25 24,0-25,-1 0,1 25,0-25,-25 0,0 1,-25 24,0-25,1 25,-1 0,0 25,-25-25,26 0,-1 24,-25-24,25 25,1-25,-1 25,-25 0,25 0,1-1,-1 1,25 0,-25 0,0 24,25-24,-25 25,25-25,0-1,0 26,0-25,0 24,25-24,0 0,-25 25,25-26,24 1,-24 0,0 0,25 0,-1-25,1 24,-1-24,1 0,24 0,1 0,-1-24,-24 24,24-25,1 25,-1-25,1 0,-1 25,-24-25,24 1,-24-1,24 25</inkml:trace>
  <inkml:trace contextRef="#ctx0" brushRef="#br0" timeOffset="139109.4199">6251 2406,'0'0,"-25"0,1 0,-1 0,50 0,-25-25,24 25,1 0,0 0,0 0,24 0,-24-25,25 25,-1 0,1 0,24-24,1 24,24-25,-25 0,26 0,24 0,-25 1,25 24,0-25,0 0,0 0,0 0,25 1,-25 24,25-25,-25 0,25 0,-1 25,1-25,-25 1,25-1,0 25,-25-25,25 0,-25 0,25 1,-25 24,0-25,0 0,-25 25,25-25,-25 0,0 25,1-24,-26 24,0-25,1 25,-1-25,-24 25,-1 0,-24 0,0-25,0 25,0 0,-1 0,-24-25,-24 25,-1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8:39:18.59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721 1290,'0'0,"-25"0,25-25,0 0,-25 25,25 25,0 0,0 0,0-1,0 1,0 25,0-25,0-1,0 26,0-25,0 24,25-24,-25 25,25-25,-25 0,25 24,-25-24,25 0,-25 0,0-1,24 1,-24 0,25 0,-25 0,25-25,-25 24,0 1,25-25,-25 25,25 0</inkml:trace>
  <inkml:trace contextRef="#ctx0" brushRef="#br0" timeOffset="385.21">3597 1215,'0'0,"25"0,0 0,24-24,-24 24,0 0,0-25,24 25,-24-25,0 25,24-25,1 25,-25 0,25-25,-26 25,26-24,-25 24,0 0,24 0,-24-25,0 25,0 0,-1 0,1-25,0 25</inkml:trace>
  <inkml:trace contextRef="#ctx0" brushRef="#br0" timeOffset="620.91">3622 1538,'25'0,"-1"0,1 0,0-25,0 25,0 0,24-25,-24 25,0 0,24-25,-24 25,25 0,-25 0</inkml:trace>
  <inkml:trace contextRef="#ctx0" brushRef="#br0" timeOffset="1617.1899">4664 1563,'0'0,"-25"0,0 0,0 0,0-25,1 25,-1 0,25 25,-25-25,0 24,25 1,-25 0,25 0,0 0,-24 0,24-1,-25 1,25 0,0 0,0 0,-25-1,25 1,0 0,0 0,0 0,0-1,25 1,-25 0,25-25,-25 25,24-25,1 0,0 0,0 0,0 0,-1 0,1-25,0 0,0 25,-25-25,25 25,-1-24,-24-1,25 25,-25-25,0 0,0 0,0 1,0-1,0 0,0 0,0 0,0 1,-25-1,25 0,-24 0,24 0,-25 25,25-25,-25 25,0-24,0 24,1 0,-1 24,25 1,0 0,0 0,0 0,0 0,0-1,25-24,-25 25,24-25,1 0,0 0,0 0,-25-25,25 25,-1-24,1 24,-25-25,25 25,0-25,-25 0,25 25,-25-25,24 25,-24-25,0 1,0-1,0 0,0 0,0 0,0 1,-24 24,-1-25,0 25,50 0,0 0,-1 0,-24 25,25-25,0 0,0 24,0 1,-1 0,1 0,-25 0,25-1,-25 1,0 0,25 0,-25 0,25 0,-25-1,25 1,-25 0,0 0,24 0,1-1,-25 1,25 0,0 0,0 0,-1-25,-24 24,25-24,0 0,0 0,0 0,-1 0</inkml:trace>
  <inkml:trace contextRef="#ctx0" brushRef="#br0" timeOffset="2893.18">5879 2208,'25'0,"0"0,-25-25,24 25,-24-25,25 25,-25-25,25 0,0 1,0-1,-25 0,24 0,-24 0,25 1,0-1,-25 0,25 0,-25 0,0 1,0-26,0 25,0 0,0 1,0-1,0 0,0 0,0 0,-25 25,25-25,-25 25,0-24,1 24,-1 0,0 0,0 24,0-24,1 0,24 25,-25-25,25 25,25-25,-1 25,1-25,0 0,0 0,0 0,-1 0,1 0,25 0,-25 0,0 0,24 0,-24-25,0 25,0 0,-1 0,1 25,0-25,-25 25,0 0,0-1,0 1,0 0,0 0,0 0,0-1,0 1,0 0,25 0,-25 0,25-25,-1 24,1-24,0 0,0 0,0 0,-1 0,1 0,0-24,0 24,0-25,-1 0,1 0,0 0,-25 1,25-1,-25 0,0 0,0 0,0 1,0-1,0 0,0 0,0 0,0 0,0 1,-25 24,0 24,25 1,-25 0,25 0,0 0,0 0,0-1,0 1,0 0,0 0,0 0,0-1,0 1,0 0,25 0,0 0,-25-1,25-24,0 0,-25 25,24-25,1 0,0 0,0 0,0 0,-1 0,1 0</inkml:trace>
  <inkml:trace contextRef="#ctx0" brushRef="#br0" timeOffset="4313.01">7144 1687,'0'0,"-25"0,25-25,0 0,25 25,-25 25,25-25,-25 25,0 0,0-1,25 1,-25 0,25 0,-25 0,0-1,0 1,24 0,-24 0,0 0,0-1,25-24,-25 25,25 0,-25 0,25 0,0-25,-25-25,24 25,-24-25,25 0,-25 0,25 25,-25-24,25-1,-25 0,0 0,0 0,0 1,0-1,25 0,-25 0,0 0,0 1,0-1,0 0,0 0,0 50,0 0,24-25,-24 25,25-1,-25 1,25-25,-25 25,25 0,0 0,-1-25,1 0,-25 24,25-24,0 0,0 0,-1 0,1 0,0 0,0 0,0 0,-1-24,1 24,0-25,0 25,-25-25,25 25,-25-25,0 0,24 25,-24-24,0-1,0 0,0 0,0 0,0 0,-24 1,-1 24,25-25,-25 25,0 0,25 25,-25-1,25 1,0 0,0 0,0 0,0 0,0-1,0 1,0 0,0 0,0 0,0-1,0 1,0 0,25-25,0 25,0-25,0 0,-1-25,1 25,0-25,0 25,0-25,-1 1,1 24,0-25,0 0,0 0,0 0,-25 1,24-1,1 0,0 0,-25 0,25 0,-25 1,0-1,25 0,-25 0,0 0,-25 25,0 0,0 0,0 0,25 25,0 0,0 0,25-25,0 0,0 0,0 0,-1 0,-24 25,0-1,0 1,0 0,0 0,0 0,0 0,0-1,0 1,0 0,0 0,0 0,0-1,25-24,0 0,0 0,0 0,-1 0,1-24,0 24,0-25,0 25,-1-25,1 0,0 0,0 1,-25-1,25 0,-1 0,-24 0,0 0,0 1,0-1,-24 0,-1 25,0 0,0 0,25 25,0 0,25-25,-25 24,25 1,0-25,-1 25,1 0,0 0,0-25,24 25,-24-1,0 1,0-25,0 25,-25 0,24-25,-24 25,0-1,0 1,-24-25,-1 0,0 0,0 25,0-25,-24 0,24 0,0 0,-24 0,24 0,0 0,0 0,0 0,25-25</inkml:trace>
  <inkml:trace contextRef="#ctx0" brushRef="#br0" timeOffset="4625.16">9128 1488,'0'-25,"0"50,0 0,0 0,0 0,0-1,0 1,0 0,0 0,0 0,25 0,-25-1,25 1,-25 0,25 0,0-25,-25 25,24-25,1 0,-25 24,25-24,0 0,0 0,0-24,-1 24,1 0,-25-25,25 25,0 0</inkml:trace>
  <inkml:trace contextRef="#ctx0" brushRef="#br0" timeOffset="4784.8">9352 1240,'-25'0,"0"0,25-25,-25 25,25-24</inkml:trace>
  <inkml:trace contextRef="#ctx0" brushRef="#br0" timeOffset="5773.07">9501 1067,'0'24,"24"1,-24 0,25 0,-25 0,0 24,0-24,25 0,-25 24,25-24,-25 25,25-1,-25-24,24 25,-24-25,25 24,-25-24,0 25,25-25,-25 24,0-24,25 0,-25 0,0-1,0-48,0-1,-25 25,25-25,0 0,0 0,0 1,25-1,-25 0,25 25,-1 0,-24-25,25 25,0 0,0 0,-25 25,25-25,-25 25,0 0,0-1,-25 1,0-25,25 25,-25 0,0 0,1-1,-1-24,0 25,50-25,0-25,-1 1,1 24,0-25,0 0,0 0,-1 0,1 1,0-1,0 0,0 0,-1-25,1 26,0-26,0 25,0-24,-1 24,-24-25,25 25,-25-24,0-1,0 25,0-24,0 24,0 0,0 0,-25 1,1-1,24 0,-25 0,25 50,-25 0,25 0,0-1,0 1,0 0,0 0,0 24,0-24,0 25,0-25,0 24,0 1,0-25,0 24,0 1,25-25,-25-1,25 26,-25-25,24 0,-24 0,25-1,0 1,0 0,0-25,-1 25,1-25,0 0,0 0,0-25,0 25,-1-25,1 0,0 1,0-1,-25 0,25 0,-1 0,-24 0,0 1,0-1,0 0,0 0,0 0,0 1,0-1,0 0,-24 25,24 25,-25-25,25 25,0-1,-25 1,25 0,0 0,0 24,0-24,0 0,0 0,0 0,0 0,0-1,25 1,0-25,-1 25,1-25,25 25,-25-25,24 0,1 25,-1-25</inkml:trace>
  <inkml:trace contextRef="#ctx0" brushRef="#br0" timeOffset="6563.14">12353 1860,'0'-24,"25"24,0-25,-1 0,-24 0,25 25,-25-25,0 1,-25 24,1 0,-1 0,0 0,0 0,0 0,1 0,-1 0,0 24,0-24,0 0,25 25,-24-25,-1 25,0 0,25 0,0-1,-25-24,25 25,0 0,0 0,0 0,0-1,25 1,0 0,0 0,-1 0,1-25,0 0,0 24,24-24,-24 0,0 0,25 0,-1-24,-24 24,25 0,-1-25,1 25,0 0,-1-25,1 25,-25-25,24 25,-24 0</inkml:trace>
  <inkml:trace contextRef="#ctx0" brushRef="#br0" timeOffset="8315.12">12824 1761,'0'-25,"0"1,25 24,0 24,0 1,0 0,-25 0,24 0,-24-1,0 1,0 0,0 0,0 0,0-50,0 0,0 0,0 0,25 1,-25-1,25 0,-25 0,25 25,-25-25,25 1,-1-1,1 25,-25-25,25 25,0 0,0 0,-1 0,-24 25,25-25,-25 25,25-1,-25 1,25-25,-25 25,25 0,-1 0,1-1,0-24,0 0,0 0,-1 0,1 0,0 0,0 0,0 0,0-24,-1 24,1 0,-25-25,25 25,0-25,-25 0,25 25,-25-25,24 1,-24-1,0 0,0 0,0 0,0 0,0 1,-24 24,-1 0,0 0,0 0,0 0,1 24,-1-24,0 25,25 0,-25-25,25 25,0 0,0 0,0-1,25-24,0 0,0 0,-25-24,24 24,1-25,-25 0,25 25,0 25,0 0,-1-1,1-24,0 25,0 0,0 0,-1 24,1-24,0 0,0 0,0 24,-1-24,-24 25,0-25,0 24,0 1,0-25,0 24,-24-24,-1 0,0 0,0-1,0-24,1 25,-1-25,-25 0,25 0,1-25,-1 25,0-24,0 24,0-25,25 0,-24 0,24 0,0 1,0-1,0 0,24 0,-24-24,25 24,0 0,0 0,0-24,-1 24,1 0,0 0,25-24,-26 24,26 0,-25 0,24 0,-24 1,0-26,25 25,-26 25,-24-25,25 0,0 25,-25-24,0-1,-25 50,0-25,25 24,-24 1,24 0,0 0,0 0,0 0,0-1,0 1,0 0,0 0,0 0,24-1,-24 1,25 0,-25 0,25-25,-25 25,25-1,0-24,-1 0,1-24,-25-1,25 25,-25-25,25 0,0 0,-1 1,-24-1,25 0,-25 0,25 0,0 25,-25-24,25-1,-1 0,1 25,-25-25,25 25,0 0,-25 25,25-25,-25 25,25 0,-25-1,0 1,24 0,-24 0,0 0,0-1,25-24,-25 25,0-50,0 1,25-1,-25 0,25 0,-25 0,25 1,-1-1,-24 0,25 25,0-25,0 25,-25 25,25-25,-25 25,24-25,-24 25,25-1,0 1,0 0,0-25,-1 25,1-25,0 0,25 0,-26 0,1 0,0-25,0 25,0 0,24-25,-24 25,0-25,0 1,-25-1,24 0,1 25,-25-25,0 0,0 0,0 1,0-1,0 0,0 0,0 0,-25 25,1 0,-1 25,0 0,25 0,0 0,0-1,0 1,0 0,0 0,0 0,0 0,0-1,0 1,25 0,0 0,-1-25,-24 25,25-25,0 0,0 0,0 0,-1 0,26 0,-25 0,0 0,-1 0,1 0,-25-25,25 25,-25-25,25 25</inkml:trace>
  <inkml:trace contextRef="#ctx0" brushRef="#br0" timeOffset="8490.11">14040 1191,'0'0,"-25"0,0 0,0 0,50 0</inkml:trace>
  <inkml:trace contextRef="#ctx0" brushRef="#br0" timeOffset="9774.8599">16768 1538,'0'-25,"0"0,0 0,0 1,25 24,0 0,0 0,0 0,-25 24,0 1,24 0,-24 0,0 24,0-24,0 0,0 25,0-1,0-24,0 25,0-25,0 24,0-24,0 0,0 24,0-24,0 0,25 0,-25 0,25-25,-25 24,25-24,-25 25,25-25,-1 0,1 0,-25-25,25 25,0 0,0-24,-25-1,24 0,-24 0,25 0,-25 1,25-1,-25 0,0 0,0 0,0 1,0-1,0-25,0 25,0 1,0-1,0 0,0 0,0 0,0 0,0 50,0 0,0 0,0 0,0 0,0-1,0 1,0 0,0 0,0 24,0-24,0 0,0 0,25 0,-25-1,25-24,-25 25,24-25,-24 25,25-25,0 0,0 0,-25-25,25 25,-1-25,1 1,0-1,-25 0,25 0,-25 0,25 1,-25-1,24 0,-24 0,0 0,0 1,0-1,0 0,0 0,0 50,0 0,0 0,0-1,0 1,0 0,25 0,0 0,-25-1,25-24,0 25,-1-25,1 25,0-25,0 0,0 25,0-25,-1 0,1-25,0 25,0 0,0-25,-1 25,1-25,0 25,0-24,0-1,-1 0,1 0,-25 0,0 1,0-1,0 0,0 0,0 0,0 0,0 1,-25-1,1 25,24-25,-25 25,0-25,0 25,0 25,1-25,24 25,-25-25,0 25,25-1,-25 1,25 0,-25 0,25 0,0 0,0 24,0-24,0 0,0 0,0-1,0 1,0 0,0 0,25 0,0-1,0-24,0 25,-1-25,26 0,0 0,-26 0,26-25</inkml:trace>
  <inkml:trace contextRef="#ctx0" brushRef="#br0" timeOffset="10217.91">18976 1166,'0'0,"-25"0,25-25,-25 25,1-25,24 50,0 0,0 0,0-1,0 1,0 0,0 0,24 0,-24 24,0-24,0 25,25-26,-25 26,0 0,0-1,0 1,25-25,-25 24,0 1,0-25,25 24,-25-24,25 0,-25 0,0 0,24-1,-24 1,25 0</inkml:trace>
  <inkml:trace contextRef="#ctx0" brushRef="#br0" timeOffset="10582.1">19348 1290,'0'25,"-25"-25,0 24,1-24,-1 25,0 0,0-25,0 25,1 0,-1-25,0 24,0 1,0-25,1 0,24 25,-25-25,25 25,25-25,-1 25,1-25,0 24,0-24,0 25,-1-25,1 25,25-25,-25 25,-1-25,1 25,0 0,0-25,0 24,-1 1,1-25,0 25,0-25,0 25,-1-25,-24 25,25-25,-25 24,25-24</inkml:trace>
  <inkml:trace contextRef="#ctx0" brushRef="#br0" timeOffset="11914.4599">19670 1587,'0'-24,"0"-1,0 50,0-1,25 1,-25 0,0 0,0 0,0 0,0-1,0 1,0 0,0 0,0 0,0-1,0 1,0 0,0 0,25-50,-25 0,25 0,-25 1,0-1,25 25,-25-25,0 0,24 0,-24 1,25 24,-25-25,25 0,-25 0,25 0,0 25,-25 25,25-25,-25 25,24 0,-24 0,0-1,25-24,-25 25,25 0,0 0,0 0,-1-25,1 0,0 0,0 0,0 0,-1 0,1-25,0 25,0-25,0 0,-1 0,-24 1,0-1,0 0,0 0,0 0,0 0,0 1,-24 24,24 24,-25-24,25 25,-25-25,25 25,0 0,0 0,-25 0,25-1,0 1,0 0,0 0,0 0,25-1,0 1,0 0,-1-25,1 25,0-25,0 0,0 0,-1 0,1 0,0 0,0 0,-25-25,25 25,-1-25,-24 0,0 1,-24-1,-1 0,0 0,0 0,0 25,1-24,-1-1,0 0,0 25,0-25,1 0,-1 25,25-25,0 1,25-1,-1 25,1 0,0-25,0 25,0 0,-1 0,1-25,0 25,0 0,0 0,-1-25,1 25,0 0,0 0,-25-24,25 24,-25 24,24 1,-24 0,0 0,0 0,0-1,0 1,0 0,0 0,0 0,0 0,25-1,-25 1,0 0,0 0,25-25,0 0,0-25,-1 0,1 0,-25 1,25-1,-25 0,25 25,-25-25,25 0,-25 0,0 1,0-1,0 0,25 25,-1 25,-24 0,0-1,25 1,0 0,-25 0,25 0,-25 0,25-1,-25 1,24-25,-24 25,25-25,0 0,0 0,0 0,-1-25,1 0,-25 1,0-1,25 0,-25 0,25 0,-25 0,0 1,0-1,0 0,0 0,0-24,0 24,0 0,0 0,0 0,0 1,0-1,0 0</inkml:trace>
  <inkml:trace contextRef="#ctx0" brushRef="#br0" timeOffset="13222.82">5061 3200,'0'0,"-25"0,0 0,0 0,0 0,0 0,1 25,-1-25,0 24,0 1,0 0,1 0,24 0,-25-1,0 1,25 0,-25 0,25 0,-25-1,25 26,-24-25,24 0,0-1,0 26,0-25,0 0,0 24,0-24,24 25,1-25,0-1,0 26,0-25,-1 0,26-25,-25 24,24 1,1-25,0 0,-25 0,24 0,1 0,-1-25,26 25,-26-24,1-1,0 0,-1 0,-24-24,25 24,-1 0,-24-25,25 26,-26-26,1 25,0 0,0-24,-25 24,0-25,0 25,0 1,0-26,-25 25,0 0,0-24,-24 24,24 0,-25 0,26 1,-26-1,25 0,-24 0,-1 0,25 25,0 0,-24-24,24 24,0 0,0 0,1 0,-1 0</inkml:trace>
  <inkml:trace contextRef="#ctx0" brushRef="#br0" timeOffset="13526.63">5085 3646,'0'0,"0"25,25 0,0 0,-25 0,25-1,-25 1,25 0,-1 25,-24-26,25 26,-25-25,25 24,0 1,-25-25,25 24,-1-24,-24 25,25-25,0 24,0-24,0 25,-25-26,24 1,1 0,0 0,0 0,-25-1,25-24,-1 25</inkml:trace>
  <inkml:trace contextRef="#ctx0" brushRef="#br0" timeOffset="14154.79">5929 3845,'0'25,"0"-1,0 1,0 0,0 25,24-26,-24 1,25 0,-25 0,0 0,25 24,-25-24,25 0,-25 0,0-1,25-24,-25 25,0 0,24 0,-24 0,0-50,0 0,-24 25,24-25,0 0,-25 25,25-24,0-1,0 0,25 0,-1 0,-24 1,25-1,0 0,0 0,-25 0,25 1,0-1,-25 0,24 0,-24 0,0 1,0-1,25 25,-25-25,0 0,0 50,0 0,0 0,0-1,25 1,-25 0,0 0,25 0,-25 24,0-24,25 0,-25 0,24-1,-24 26,0-25,0 0,25-1,-25 1,25 25,-25-25,0-1</inkml:trace>
  <inkml:trace contextRef="#ctx0" brushRef="#br0" timeOffset="14523.05">5085 4936,'0'0,"-24"25,-1-25,0 0,0 0,0 0,50 0,0 0,0 0,0 0,-1 0,26 0,0 0,24 0,-24 0,24-25,0 25,1 0,24-25,-25 25,26 0,-1-24,0 24,-25-25,26 25,-1-25,-25 25,26-25,-26 25,0 0,1-25,-26 25,1 0,0-25,-1 25,-24 0</inkml:trace>
  <inkml:trace contextRef="#ctx0" brushRef="#br0" timeOffset="14879.3">5358 5358,'25'-25,"0"25,0 0,-1 0,1-25,25 25,-25 0,-1-25,26 25,0 0,-1-24,-24 24,25-25,-1 25,26-25,-26 25,-24 0,25-25,-1 25,1 0,-25-25,0 25,24 0</inkml:trace>
  <inkml:trace contextRef="#ctx0" brushRef="#br0" timeOffset="15294.05">5854 5283,'-25'0,"25"25,25 0,-25 0,0 0,0-1,25 26,-25-25,0 0,0 24,0-24,25 25,-25-26,0 26,0-25,0 24,0-24,0 25,0-25,0 24,25-24,-25 0,0 0,0 24,24-24,-24 0,0 0,0 0,0-1,0 1,0 0,25 0,-25 0,0-1,0 1,0 0,0 0,0 0,0-1,0 1</inkml:trace>
  <inkml:trace contextRef="#ctx0" brushRef="#br0" timeOffset="15603.03">6350 5928,'-24'0,"24"25,0 0,0 0,0 0,0-1,0 26,0-25,0 0,24 24,-24-24,25 25,-25-26,25 26,0-25,-25 0,25 24,-1-24,-24 0,25 0,0-1</inkml:trace>
  <inkml:trace contextRef="#ctx0" brushRef="#br0" timeOffset="15966.35">6375 6300,'0'-24,"-25"24,25-25,25 25,0 0,0 0,0-25,24 0,-24 0,0 25,0-24,-1-1,26 0,-25 0,0 25,-1-25,1 1,0-1,-25 0,25 25,-25-25,0 0,0 1,0-1,0 0,0 0,-25 50,25 0,0 0,0-1,0 1,0 0,0 25,25-26,-25 26,25-25,-25 24,0-24,24 0,-24 25,25-26,-25 1,25 0,-25 0,25-25,0 25</inkml:trace>
  <inkml:trace contextRef="#ctx0" brushRef="#br0" timeOffset="16374.69">7715 4490,'0'0,"0"24,24-24,1 0,0 0,0 0,0 0,-1 0,1 0,25-24,-25 24,24 0,-24 0,25 0,-1-25,-24 25,25 0,-1 0,-24 0,25-25,-25 25,-1 0,26 0,-25 0,0 0,-1 0</inkml:trace>
  <inkml:trace contextRef="#ctx0" brushRef="#br0" timeOffset="17006.6299">9327 3522,'0'0,"-25"-25,25 1,0-1,0 0,0 0,0 0,0 1,-25-1,25 0,-25 25,1 0,-1 0,0 25,0-25,25 25,-25-1,25 1,-24-25,24 25,0 25,-25-26,25 1,0 25,0-25,0 24,0-24,0 25,0-1,0 1,0-25,0 24,0 1,0-25,25 24,-25-24,24 0,1 0,0 0,0-1,0 1,-1 0,1-25,0 0,25 0,-25 0,-1 0,26 0,-25 0,24-25,1 0,-25 25,24-24,1-26,-25 25,24 0,-24-24,0 24,0-25,0 1,-1 24,-24-25,0 1,0-1,0 0,0 26,0-26,-24 0,-1 26,0-26,-25 25,26-24,-26 24,25 0,-24 0,24 0,0 1,0 24,-24 0,24 0,0 0,0 0,25 24,0 1</inkml:trace>
  <inkml:trace contextRef="#ctx0" brushRef="#br0" timeOffset="17282.96">9277 3646,'-25'0,"50"0,-25 25,25 0,-25 0,25-25,-25 49,25-24,-25 0,25 0,-25 24,24-24,1 25,-25-1,25-24,-25 25,25-25,0-1,-25 26,24-25,1 0,0-1,0 1,0-25,-1 25,1 0,0-25,0 0,24 25</inkml:trace>
  <inkml:trace contextRef="#ctx0" brushRef="#br0" timeOffset="17615.0099">10096 3795,'0'-25,"0"50,0 0,0 0,0 0,0-1,0 1,0 25,-25-25,25-1,0 26,0-25,0 0,0-1,0 26,-25-25,25 0,0-1,0 1,0 0,25-25,0 0,0 0,-1 0,26 0,-25 0,24 0,1-25,0 25,-1 0,1-25,0 25</inkml:trace>
  <inkml:trace contextRef="#ctx0" brushRef="#br0" timeOffset="17986.82">9302 4663,'25'0,"0"0,0 0,-1 0,1 0,25 0,-1-25,1 25,0 0,-1-24,26 24,-26 0,1 0,24-25,1 25,-26-25,26 25,-26 0,26-25,-26 25,1 0,24-25,-24 25,0 0,-26-24,26 24,-25 0,0 0,-1 0,1 0</inkml:trace>
  <inkml:trace contextRef="#ctx0" brushRef="#br0" timeOffset="18830.23">9575 5184,'25'0,"0"-25,-1 25,1 0,0 0,0-24,24 24,-24 0,0 0,25-25,-1 25,-24 0,25-25,-1 25,-24-25,25 25,-1 0,-24 0,25-25,-26 25,1 0,0 0,0 0,0-24</inkml:trace>
  <inkml:trace contextRef="#ctx0" brushRef="#br0" timeOffset="19130.99">9997 5110,'0'25,"0"-1,0 1,0 0,0 25,0-26,0 26,0-25,0 24,0 1,0 0,24-1,-24 1,0-1,0 1,0 0,0-26,0 26,0-25,0 25,0-26,0 1,0 0,0 0,0 0,0-1,0 1,0 0</inkml:trace>
  <inkml:trace contextRef="#ctx0" brushRef="#br0" timeOffset="19675">10369 5854,'0'25,"0"0,0-1,0 1,0 0,0 0,0 0,0-1,0 1,0 0,0 0,-25-25,25 25,0-1,0 1,-25 0,25 0,0 0,0-1,25-24,0 0,0-24,-1 24,1 0,25-25,-25 25,24-25,-24 25,25-25,-1 0,1 25,-1-24,-24-1,25 25</inkml:trace>
  <inkml:trace contextRef="#ctx0" brushRef="#br0" timeOffset="20778.64">7913 4217,'0'25,"25"-25,-25 24,0 1,0 0,0 0,25 0,-25-1,0 1,24 0,-24 0,0 0,25-1,-25 1,0 0,0 0,0 0,25-1,-25 1,0 0,0 0</inkml:trace>
  <inkml:trace contextRef="#ctx0" brushRef="#br0" timeOffset="21898.5">8583 3398,'0'0,"0"25,-25-25,0 0,50 0,0 0,0 0,-1 0,1 0,0 0,0-25,0 25,-1 0,1 0,-50 0,1 25,-1-25,0 0,0 0,0 25,1-25,-1 0,0 0,0 0,25 25,-25-25,50 0,0-25,0 25,0 0,-1 0,1 0,0 0,0-25,0 25,-1 0,1 0,0 0,0 0,0 0,-25-25,24 25,-48 0,-1 0,0 0,0 25,-24-25,24 0,0 0,0 0,0 0,1 0,-1 0,0 0,0 0,50 0,0 0,0 0,-1 0,1 0,0-25,0 25,0 0,-1 0,1 0,0 0,0-25,0 25,-1 0,1 0,-25-24</inkml:trace>
  <inkml:trace contextRef="#ctx0" brushRef="#br0" timeOffset="24227.94">12179 4068,'0'25,"-24"-25,48 0,1 0,0 0,0 0,0 0,-1-25,1 25,0 0,0 0,0 0,24-25,-24 25,0 0,25 0,-26 0,1-25,25 25,-25 0,-1 0,1 0,0 0,0 0,0 0,-1-24,1 24,0 0,0 0</inkml:trace>
  <inkml:trace contextRef="#ctx0" brushRef="#br0" timeOffset="24675.93">12006 4366,'-25'0,"50"0,0 0,-1 0,26 0,-25 0,0 0,24 0,1 0,-1 0,1-25,24 25,-24 0,0 0,-1 0,26 0,-26-25,1 25,0 0,24 0,-24 0,-26 0,26 0,0-25,-26 25,1 0,0 0,0 0,0 0</inkml:trace>
  <inkml:trace contextRef="#ctx0" brushRef="#br0" timeOffset="25516.92">14437 3522,'0'0,"-25"0,0-25,0 25,0 0,1 0,-1 0,0 0,0 0,0 0,1 25,-1-25,0 0,25 25,-25-25,0 0,1 25,-1 0,0-25,0 24,0 1,1 0,-1 0,0 0,0 24,25-24,-25 0,1 25,-1-1,25 1,-25-1,0-24,0 25,25-1,-24 1,24 0,0-1,0 1,0-25,0 24,0 1,24-25,1 24,-25-24,50 25,-25-26,-1 26,1-25,25 0,-25-1,-1 1,26 0,-25-25,24 25,-24-25,0 25,25-25,-26 0,26 0,-25 0,24 0,-24 0,0 0,25 0,-26 0,1-25,25 25,-25-25,0 25,24-25,-24 0,25 1,-26-1,1 0,25 0,-25 0,-1-24,1 24,0 0,0-24,0 24,-25-25,24 25,-24-24,0 24,0-25,0 26,0-26,0 25,0-24,0-1,0 25,0-24,-24 24,24-25,-25 1,0 24,0-25,25 25,-25 1,1-1,-1-25,0 25,0 25,-24-25,24 1,0-1,-25 25,26-25,-26 25,0 0,1 0,-1 0,0 0,1 25</inkml:trace>
  <inkml:trace contextRef="#ctx0" brushRef="#br0" timeOffset="26676.41">16347 3994,'24'0,"-24"24,25-24,0 0,0 0,0 0,-1 0,1 0,25-24,-25 24,-1 0,26 0,-25 0,0 0,0 0,-1 0,1 0</inkml:trace>
  <inkml:trace contextRef="#ctx0" brushRef="#br0" timeOffset="26864.5">16396 4142,'25'0,"0"0,0 0,24-24,-24 24,25 0,-1 0,1-25,0 25,-1 0,1-25,-1 25,1 0</inkml:trace>
  <inkml:trace contextRef="#ctx0" brushRef="#br0" timeOffset="27172.57">16595 3795,'24'0,"1"0,0 0,0 0,25 0,-26 0,26 0,0 0,-1 0,1 0,-25 0,24 0,1 25,-25-25,-1 0,26 25,-25 0,0-1,-25 1,0 0,0 25,0-26,-25 26,0-25,0 24,0 1,-24-25,24 24,-25 1,26-25,-1 24,0-24,-25 0</inkml:trace>
  <inkml:trace contextRef="#ctx0" brushRef="#br0" timeOffset="27940.9">18703 2803,'0'0,"-25"-25,0 25,1 0,-1 0,0 0,0 0,0 0,1 25,-1-25,0 0,0 25,0-25,25 25,-24-1,24 1,0 0,-25 0,25 0,0-1,0 1,0 0,0 0,0 0,0 24,0-24,0 25,0-26,0 26,0 0,25-1,-25 1,0-1,0 1,24 0,-24 24,25-24,-25 24,25-24,-25 24,25 1,0-26,-1 26,-24-26,25 26,0-1,0-24,0 24,-1-24,26 24,-25 0,-25 1,25-1,-1 1,1-1,-25 1,0 24,0-25,0 1,0-26,0 26,0-1,-25 0,1-24,24 24,-25-24,0 0,25-26,-25 26,0-25,1 0,-1 0,0-1,0 1,0-25,1 25,-26-25,0 0,26 0,-26 0,0 0,1 0,24 0,-25 0,1-25,24 25,-25-25,26 25,-1-24,0 24,0-25,25 0</inkml:trace>
  <inkml:trace contextRef="#ctx0" brushRef="#br0" timeOffset="28640.89">18951 4167,'0'-25,"0"1,0-1,-25 25,25-25,-24 25,24-25,-25 25,25-25,-25 25,0 0,0 0,0 0,1 0,-1 0,0 25,0-25,0 0,1 25,-1-25,0 25,0 0,0-25,1 24,-1 1,0 0,0 0,0 0,1-1,-1 1,0 25,25-25,-25-1,0 1,1 25,-1-25,25 24,-25-24,25 25,0-26,0 26,0-25,0 24,25-24,0 0,-25 0,24 0,1 0,0-1,0-24,24 0,-24 25,25-25,-25 0,24 0,1 0,-1 0,1-25,0 25,-1 0,1-24,0-1,-1 25,1-25,-25 0,-1 0,1 0,0 1,0-1,-25 0,0-25,0 26,0-26,0 25,0-24,0-1,0 0,0 26,-25-26,0 0,25 26,-25-26,1 0,-1 26,25-1,-25-25,0 25,0 1,1 24,-1-25,0 0,0 25</inkml:trace>
  <inkml:trace contextRef="#ctx0" brushRef="#br0" timeOffset="29444.88">19695 3572,'0'25,"0"-1,0 1,0 0,0 0,0 0,25 24,-25-24,25 25,-25-1,25-24,-1 25,-24-1,25-24,0 25,0-25,-25 24,25-24,0 0,-25 0,24-1,-24 1,0 0,0-50,-24 25,-1-25,0 25,0 0,0-24,0 24,1 0,-1 0,-25 0,25 0,1 0,-1 0,0 0,0 0,0 0,25 24,-24-24,-1 25,0 0,0 0,25 0,-25-25,25 24,-24 1,24 0,0 0,-25 0,25-1,0 1,0 0,0 0,25 0,-1-1,1-24,0 0,0 0,0 0,-1 0,1-24,0 24,0-25,0 0,-1 25,1-25,-25 0,25 25,-25-24,0-1,25 0,-25 0,0 0,0 1,0-1,0 0,0 0,0 50,25-25,-25 25,0 0,0-1,24-24,-24 25,25 0,0 0,-25 0,25-25,-25 24,25 1,0-25,-25 25,24-25,1 0,0 0,0 25,0-25,-1 0,1 0,0 0</inkml:trace>
  <inkml:trace contextRef="#ctx0" brushRef="#br0" timeOffset="29955.87">20439 3795,'-24'-25,"-1"25,0-24,0 24,0 0,25 24,-24-24,-1 0,0 25,0-25,25 25,-25 0,25 0,0-1,0 1,0 0,0 0,0 0,0-1,25 1,0 0,0 0,0 0,-1-1,1 1,0 0,0 0,0 0,-1-1,1-24,0 25,0 0,0 0,-1 0,-24-1,25 1,-25 0,0 0,0 0,-25-1,1 1,-1-25,0 25,0-25,0 0,1 0,-26 0,25 0,-24 0,24 0,-25 0,25 0,-24-25,24 25,0 0,0 0</inkml:trace>
  <inkml:trace contextRef="#ctx0" brushRef="#br0" timeOffset="30317.4">20861 4018,'25'0,"0"0,0 0,-1 0,1 0,0 0,0 0,0 0,-1-24,1 24,0 0,0 0,0 0,-1 0,1 0,0 0</inkml:trace>
  <inkml:trace contextRef="#ctx0" brushRef="#br0" timeOffset="30516.91">20861 4217,'0'25,"25"-25,0 0,0 0,-1 0,26 0</inkml:trace>
  <inkml:trace contextRef="#ctx0" brushRef="#br0" timeOffset="31430.85">21878 3274,'-25'-25,"25"50,25 0,0 0,-25 0,25 24,-25-24,24 0,-24 24,25-24,0 25,-25-25,25 24,0-24,-25 0,25 25,-25-26,24 1,-24 25,25-25,-25-1,0 1,25-25,-25 25,0 0,0-50,-25 25,0 0,1-25,-1 25,0-25,0 25,0-24,0 24,1 0,-1 0,0 0,0 24,0-24,1 25,-1 0,0 0,25 0,-25-1,25 1,-25-25,25 25,0 0,0 0,0-1,0 1,0 0,0 0,0 0,25-1,0 1,0-25,0 0,-1 25,1-25,0 0,0 0,0-25,-1 25,1 0,0-25,0 1,0-1,0 0,-25 0,24 0,-24 1,25-1,-25 0,0 0,0 0,0 1,0-1,25 0,-25 0,0 0,0 50,0 0,0 0,0 0,0-1,0 1,0 0,0 0,0 24,0-24,0 0,0 0,25-25,-25 25,25-1,-1 1,1-25,-25 25,25-25,0 0,0 25,-1-25,1 0,0 0</inkml:trace>
  <inkml:trace contextRef="#ctx0" brushRef="#br0" timeOffset="32122.85">22647 3473,'0'0,"-25"-25,25 0,-25 25,1-25,-1 25,0 0,0 0,0 25,1-25,-1 25,0 0,0-1,0 1,25 0,-24 0,24 0,-25-1,25 1,0 0,0 0,0 0,0 0,0-1,0 1,0 0,25-25,-1 25,1-25,0 0,0 0,0-25,-1 25,1-25,0 0,0 25,0-24,-1-1,1 0,-25 0,0 0,0 0,0 1,0-1,0 0,0 0,0 0,0 1,0 48,0 1,0 0,0 0,0 0,0-1,0 26,0-25,0 25,0-1,0 1,0-1,-25 1,25 0,-24-1,-1 26,0-26,25 1,-25-1,0-24,1 25,24-1,-25-24,25 0,-25 0,25 0,0-1,0 1,0-50,0 1,25-1,0 0,-25 0,24 25,1-25,0 1,0-1,0 0,-1 0,1 0,0 1,0-1,24 0,-24 0</inkml:trace>
  <inkml:trace contextRef="#ctx0" brushRef="#br0" timeOffset="33158.84">22225 5035,'0'25,"25"-25,-25 25,25-25,-25-25,25 25,0 0,-1-25,1 1,0 24,-25-25,25 25,0-25,-1 0,1 0,-25 1,0-1,0 0,0 0,0 0,0 0,0 1,0-1,-25 25,25-25,-24 25,24-25,24 25,1 0,0 0,-25 25,25-25,0 0,-25 25,0 0,0-1,0 1,0 0,0 0,0 0,0 0,0-1,0 1,24 0,1-25,0 0,0 0,0 0,-1 0,1-25,0 25,0-25,0 1,-1 24,-24-25,25 0,-25 0,25 0,-25 0,25 1,-25-1,0 0,0 0,0 0,0 1,0-1,-25 25,0 0,0 25,1-1,24 1,-25-25,25 25,-25 0,25 0,0-1,0 1,0 0,0 0,0 0,0 0,25-25,-25 24,25-24,-25 25,24-25,1 0,0 0,-25 25,25-25,0 0</inkml:trace>
  <inkml:trace contextRef="#ctx0" brushRef="#br0" timeOffset="33509.78">23143 4589,'0'25,"-25"-25,25 24,0 1,-24 0,24 0,0 0,0-1,0 1,0 0,0 0,0 25,0-26,0 1,0 0,24-25,-24 25,25 0,0-1,0-24,0 0,-1 0,-24-24,25 24,0-25,0 0,-25 0,25 0,-1-24,-24 24,25 0,-25 0,0-24,25 24,-25 0,0-25,25 26,-25-1,0 0,0 0,25 0,-1 1,-24-1,25 25</inkml:trace>
  <inkml:trace contextRef="#ctx0" brushRef="#br0" timeOffset="33953.61">21407 5457,'0'-25,"25"25,-1 0,1 0,25 0,-25 0,24-25,1 25,-1 0,1 0,0 0,24 0,-24 0,24-24,1 24,-26 0,26 0,-1 0,-24 0,24-25,0 25,1 0,-26-25,26 25,-26 0,26 0,-26-25,1 25,0 0,-1 0,-24 0,0 0,0 0,0-25,-1 25</inkml:trace>
  <inkml:trace contextRef="#ctx0" brushRef="#br0" timeOffset="34345.64">21729 5829,'0'0,"25"0,0 0,0 0,-1 0,1 0,25 0,-25-25,24 25,1 0,0 0,-1 0,1 0,-1 0,1 0,24 0,-24 0,0 0,-1 0,-24 0,25 0,-1 0,-24 0,25 0,-26 0,1 0,0 0,0 0,0 0</inkml:trace>
  <inkml:trace contextRef="#ctx0" brushRef="#br0" timeOffset="34614.7299">22275 5829,'0'25,"0"0,0 0,0-1,0 1,0 25,0-25,0 24,0 1,0-1,0 26,-25-26,25 1,0 24,0-24,0 24,0-24,-25 0,25-1,0 1,0-1,0 1,0 0,0-25,0 24,0-24</inkml:trace>
  <inkml:trace contextRef="#ctx0" brushRef="#br0" timeOffset="35274.14">23714 4688,'24'0,"1"0,0 0,0 0,0 0,-1 0,1 0,0 0,0 0,0 0,-1 0,1 0,25 0,-25 0,0-25,24 25,-24 0,0 0,24 0,-24 0,0 0,0 0</inkml:trace>
  <inkml:trace contextRef="#ctx0" brushRef="#br0" timeOffset="35534.82">23515 4986,'0'0,"25"0,0 0,0 0,-1 25,1-25,0 0,25 0,-26 0,26 0,0 0,-1 0,1 0,-1 0,26 0,-25 0</inkml:trace>
  <inkml:trace contextRef="#ctx0" brushRef="#br0" timeOffset="36034.28">24979 4341,'0'0,"-25"0,25-25,-25 25,0 0,0 0,1 25,-1-25,0 25,0-1,0 1,1-25,-1 25,0 0,0 24,0-24,1 0,24 0,-25 0,25-1,0 26,-25-25,25 0,0-1,0 1,0 0,25 0,0-25,-25 25,24 0,1-25,0 24,0-24,0 0,-1 0,1-24,0 24,0 0,0-25,-1 25,1-25,0 0,0 0,0 25,-1-25,1 1,0-1,-25 0,25 0,-25-24,0 24,0 0,0 0,0 0,0 1,0-1,0-25,-25 50,25-25,-25 1,0 24,25-25,-24 25,-1 0,0 0</inkml:trace>
  <inkml:trace contextRef="#ctx0" brushRef="#br0" timeOffset="41620.8">4564 9500,'0'-25,"-24"25,-1 0,25-24,-25 24,0 0,0 0,1 0,-1 0,25 24,-25-24,0 0,25 25,-25-25,25 25,-24-25,-1 25,25 0,-25-25,0 24,25 1,-25 0,1 0,24 0,-25-1,0-24,25 25,-25 0,25 0,0 0,0-1,-25 1,25 0,0 0,0 0,0-1,0 1,0 0,0 0,0 25,0-26,25 1,-25 0,25 0,-25 0,25-1,0 1,-25 0,24 0,1 0,0-25,0 24,0 1,-1 0,1-25,0 25,0-25,24 25,-24-25,0 0,0 24,0-24,24 0,-24-24,25 24,-26-25,26 25,-25-25,24 0,1 0,-25 1,24-1,-24 0,25 0,-25-24,24 24,-24 0,0-25,0 26,0-1,-1-25,1 25,-25-24,0 24,0 0,0-25,0 26,-25-26,25 25,-24-24,-1 24,0 0,0 0,0 0,1-24,-26 49,25-25,-25 0,1 25,24-25,-25 25,1 0,24 0,-25 0,1 25,-1-25,25 25,-24-25,24 25,-25 0,26-1</inkml:trace>
  <inkml:trace contextRef="#ctx0" brushRef="#br0" timeOffset="42208.5">4664 10244,'0'-24,"0"-1,0 0,24 25,1 25,0 0,0-1,-25 1,25-25,-25 25,24 0,1 0,-25 24,25-24,0 0,-25 0,25 24,-1-24,1 0,0 0,0 24,0-24,0 0,-1 0,1-1,-25 1,25-25,0 25,0 0,-1-25,-24 25,25-25,0 24,0 1,0-25,-1 25</inkml:trace>
  <inkml:trace contextRef="#ctx0" brushRef="#br0" timeOffset="42880.06">5482 10492,'0'-24,"0"48,0 1,0 0,0 0,0 0,0-1,0 1,0 0,25 0,-25 0,0-1,0 1,0 0,0 0,0 0,0-1,0 1,0 0,0 0,0 0,0-1,25-24,0 0,-1 0,1 0,-25 25,25-25,0 0,0 0,-1-25,1 25,0 0,0 0,24-24,-24 24,0 0,25 0,-26-25,1 25,0 0,0 0,0-25,-1 25,1 0</inkml:trace>
  <inkml:trace contextRef="#ctx0" brushRef="#br0" timeOffset="47440.42">6524 10319,'0'-25,"-25"25,0 0,25 25,-24 0,24-1,-25-24,25 25,0 0,-25 0,25 0,-25-1,25 1,-25 0,25 0,-24 24,24-24,-25 0,25 25,0-26,0 1,0 25,-25-25,25-1,0 26,0-25,0 24,0-24,0 0,0 25,25-26,-25 1,25 0,-25 0,24 0,1 0,-25-1,25 1,0-25,0 25,-1-25,1 25,0-25,0 25,24-25,-24 0,0 0,25 0,-26 0,26-25</inkml:trace>
  <inkml:trace contextRef="#ctx0" brushRef="#br0" timeOffset="47972.35">6797 10567,'0'25,"0"-1,0 1,0 0,0 0,0 0,0-1,0 1,25 0,-1 0,-24 0,0-1,25-24,-25 25,25 0,0-25,-25 25,25-25,-1 25,1-25,0 0,0 24,0-24,-1-24,1 24,0 0</inkml:trace>
  <inkml:trace contextRef="#ctx0" brushRef="#br0" timeOffset="48176.48">6946 10269,'0'0,"0"-25</inkml:trace>
  <inkml:trace contextRef="#ctx0" brushRef="#br0" timeOffset="49536.5199">7343 10939,'0'-25,"0"0,0 0,0 1,0-1,0 0,24 25,-24-25,0 0,0 1,0-1,25 0,-25 0,0 0,0 1,0-1,0 0,0 0,0 0,0 1,0-1,0 0,-25 0,1 0,-1 25,0 0,0 0,25 25,-25-25,1 25,-1 0,25 0,0-1,0 1,25-25,-1 0,1 0,0 0,0 0,0 0,-1 0,1 0,25 0,-25 0,-1-25,1 25,0 0,0 0,0 0,-25-24,24 24,-24 24,0 1,-24-25,24 25,-25 0,25 0,0-1,0 1,0 0,0 0,25 0,-1-25,-24 24,25-24,-25 25,25-25,0 0,0 0,-1 0,1 0,0-25,0 25,0-24,-25-1,24 25,1-25,0 0,-25 0,25 1,0-1,-1 0,1 0,-25 0,25 1,0-1,-25 0,25 0,-25 0,0 1,0-1,0 0,-25 0,0 25,0-25,0 25,1 0,-1 25,0-25,0 0,25 25,-25-25,25 25,0 0,25-25,0 0,0 0,0 0,-1 0,1 0,0-25,0 25,0 0,-1 0,-24 25,0-1,0 1,0 0,0 0,0 0,0-1,-24 1,24 0,0 0,0 0,0-1,0 1,24 0,1-25,-25 25,25-25,0 25,0-25,0 0,-1 0,1 0,0 0,0-25,0 25,-1-25,1 25,0-25,0 0,0 1,-1 24,1-25,-25 0,25 0,0-24,0 24,-25 0,24 0,-24 0,0 1,0-1,0 0,0 0,0 0,-24 1,-1 24,0 0,0 0,0 24,1-24,24 25,-25-25,25 25,-25 0,25 0,-25-1,25 1,0 0,0 0,0 0,0-1,0 1,0 0,0 0,25 0,0-1,0 1,-25 0,24-25,1 25,0-25,-25 25,25-25,0 0,-1 0,1 0,0 0,0 0,0 0,-1 0</inkml:trace>
  <inkml:trace contextRef="#ctx0" brushRef="#br0" timeOffset="49904.47">8831 10368,'-25'-24,"50"48,0-24,-25 25,24-25,-24 25,25 0,0 0,-25-1,25 1,0-25,-1 25,1 0,0 0,-25-1,25-24,0 25,-1 0,1-25,0 0,-25 25,25-25,0 0,-1 0,1-25,0 0,-25 0,0 1,0-1,0-25,0 25,0 1,0-26,0 25,0-24,0 24,0-25,0 25,0-24,0 24,0-25,0 26,0-1,0 0,0 0,0 0,0 0,0 1</inkml:trace>
  <inkml:trace contextRef="#ctx0" brushRef="#br0" timeOffset="50488.84">9252 9847,'0'0,"25"0,0 0,0 25,0-25,0 0,-1 0,1 25,25-25,-25 25,-1 0,26-1,-25-24,24 25,1 0,-25 25,24-25,-24-1,25 26,-25-25,-1 24,26 1,-25 0,0-1,-25 1,24-25,1 24,-25 1,0-1,0-24,0 25,0-1,-25 1,1-25,24 24,-25-24,-25 25,25-25,1-1,-26 26,25-50,-24 25,24 0,-25-25,25 24,1-24,-26 0,25 0,0 0,1 25</inkml:trace>
  <inkml:trace contextRef="#ctx0" brushRef="#br0" timeOffset="51671.43">10567 9054,'25'0,"0"0,0 25,-1-25,1 0,0 0,0 0,0 0,24 24,-24-24,25 0,-1 0,1 0,-1 0,1 0,24 25,-24-25,24 0,-24 0,25 0,-1 0,-24 25,24-25,-24 0,-1 0,1 25,-1-25,1 0,0 0,-26 0,26 25,-25-25,0 0,-1 0,1 0,0 0,-25 24,-25-24,0 0,1 0,-1 0,0 25,0-25,25 25,-25-25,1 25,-1 0,0-1,0 1,0 0,1 0,-1 24,-25-24,25 25,-24-25,-1 24,1 1,-1-1,0 1,1 0,-1-26,0 26,-24 0,24-1,1 1,-1-25,1 24,-1-24,0 0,26 0,-1 0,0-1,0-24,0 25</inkml:trace>
  <inkml:trace contextRef="#ctx0" brushRef="#br0" timeOffset="53108.61">14065 8409,'-25'0,"0"0,0 0,0 0,1 0,-1 0,0 0,25 25,-25-25,0 0,25 24,-24-24,-1 0,0 25,0 0,0 0,1 0,-1-1,0 1,0 0,0 0,1 0,24 24,-25-24,0 0,25 24,-25-24,25 0,-25 25,25-26,0 26,0-25,0 0,0 24,0-24,0 25,0-25,0 24,25-24,0 25,0-26,0 26,-1-25,1 0,0-1,0 26,0-25,-1-25,1 25,25-1,-25-24,-1 25,26-25,0 0,-26 25,26-25,-25 0,24-25,-24 25,25 0,-25-25,24 25,-24-24,25-1,-26 25,26-25,-25 0,0 0,24 1,-24-1,0-25,0 25,0 1,-25-26,24 0,1 26,-25-26,0 0,0 26,0-26,0 0,0 25,-25-24,25-1,-24 25,-1-24,25 24,-25-25,0 26,0-1,0-25,1 25,-1 25,0-24,0-1,0 25,1-25,-26 25,25 0,0 0,1 0,-1 0,0 0,0 0,0 25,1-25,-1 25</inkml:trace>
  <inkml:trace contextRef="#ctx0" brushRef="#br0" timeOffset="53460.6">13742 9054,'25'0,"-25"25,25-25,0 24,-25 1,24-25,-24 25,25 0,-25 0,25-1,0 1,0 25,-25-25,24 24,1 1,0-25,0 24,-25 1,25-1,-1-24,1 25,-25-1,25-24,-25 0,25 25,0-26,-1 1,-24 0,25 0,0-25,0 25,0-25,-1 24,1-24,0 0</inkml:trace>
  <inkml:trace contextRef="#ctx0" brushRef="#br0" timeOffset="53840.35">14685 9649,'25'0,"-25"25,0 0,0-1,0 1,0 0,0 0,0 0,0-1,0 26,0-25,0 0,-25-1,25 26,0-25,0 0,-25 0,25-1,0 1,0 0,0 0,-25 0,25-1,0 1,25-25,0 0,0-25,24 25,-24 0,0-24,24 24,-24 0,25-25,-1 25</inkml:trace>
  <inkml:trace contextRef="#ctx0" brushRef="#br0" timeOffset="54328.6">15751 9500,'-24'-25,"-1"25,0-24,0 24,0 0,0 0,1 0,24 24,-25-24,0 25,0 0,0 0,1-25,-1 25,0-1,0 1,25 25,-25-25,1-1,-1 1,25 25,-25-25,25-1,-25 26,25-25,-25 24,25-24,0 25,0 0,0-1,0-24,0 25,0-1,0 1,0-1,25-24,0 25,0-25,0-1,-1 1,1 0,25 0,-25 0,24-25,-24 0,25 0,-1 24,1-24,0 0,-1-24,-24 24,25 0,-1 0,-24-25</inkml:trace>
  <inkml:trace contextRef="#ctx0" brushRef="#br0" timeOffset="55520.58">16148 10145,'-25'0,"25"25,0-50,25 25,-25-25,25 1,-25-1,25 0,-25 0,25 25,-25-25,24 0,1 1,-25-1,25 0,-25 0,25 0,-25-24,25 24,-25 0,0 0,0 1,0-1,0 0,-25 25,25-25,-25 25,0 0,0 0,1 0,-1 0,0 0,0 0,0 25,1-25,24 25,0 0,24-25,1 24,0-24,0 0,0 0,-1 25,1-25,0 0,0 0,0 0,-1 0,1 0,-25 25,0 0,0 0,0-1,25 1,-25 0,25 0,-25 0,25-25,-25 24,24-24,-24 25,25-25,0 0,-25 25,25-25,0 0,-1 0,1 0,0 0,0 0,0 0,0-25,-1 0,1 25,0-24,0-1,-25 0,25 25,-25-25,24 0,-24 1,0-1,0 0,0 0,0 0,0 1,0-1,-24 0,-1 25,0 0,0 0,25 25,-25-25,25 25,0-1,-24 1,24 0,0 0,0 0,0-1,0 1,0 0,24 0,-24 0,25-25,-25 24,25-24,0 25,0-25,-1 25,1-25,0 0,0 0,0 0,-1 0,26 0,-25 0,0 0,-1-25,26 25</inkml:trace>
  <inkml:trace contextRef="#ctx0" brushRef="#br0" timeOffset="55915.58">17289 9674,'0'-25,"0"0,0 50,0 0,25 0,-25-1,25 1,-25 0,0 0,0 0,25-1,-25 1,24 0,-24 0,25 0,0-1,-25 1,25-25,0 25,-1-25,1 0,-25-25,25 25,-25-25,0 1,25-1,0 0,-25-25,0 26,24-1,-24 0,0 0,0 0,0 1,0-26,0 25,0 0,0 1,0-1,0 0,0 0,0 0,0 1</inkml:trace>
  <inkml:trace contextRef="#ctx0" brushRef="#br0" timeOffset="56343.39">17339 9203,'-25'-25,"25"0,25 25,0 0,-1 0,1 0,25 0,-25 0,24 0,1 25,-1-25,1 0,0 25,-1-1,1 1,0 0,-1 0,1 24,-1-24,-24 25,0-1,0 1,0 0,-1-1,-24 1,0 24,0-24,-24-1,-1 1,0 0,0-1,0 1,1 0,-26-1,25 1,0-25,-24-1,24 26,-25-25,1-25,24 25,0-1,-25 1,26-25,-1 25,0-25,0 25</inkml:trace>
  <inkml:trace contextRef="#ctx0" brushRef="#br0" timeOffset="56540.36">18653 9947,'0'-25,"0"0</inkml:trace>
  <inkml:trace contextRef="#ctx0" brushRef="#br0" timeOffset="60779.52">1836 13146,'-25'-24,"25"-1,0 0,0 50,0 0,0-1,0 1,0 0,0 0,0 25,25-26,-25 26,0 0,25-1,-25 1,25-1,-25-24,24 25,-24-1,25 1,0 0,-25-26,25 26,-25 0,25-26,-25 26,0-25,24 24,-24-24,0 25,0-25,0-1,25 1,-25 0,0 0,0 0,25-25</inkml:trace>
  <inkml:trace contextRef="#ctx0" brushRef="#br0" timeOffset="61220.34">1712 13171,'25'0,"-25"-25,24 25,1 0,-25-24,25 24,0-25,0 25,24-25,-24 25,0-25,25 0,-26 25,26-24,-25 24,24-25,-24 25,25-25,-25 25,-1 0,1 0,0-25,0 25,0 0,-1 0,1 0</inkml:trace>
  <inkml:trace contextRef="#ctx0" brushRef="#br0" timeOffset="61480.2">1910 13543,'0'25,"25"-25,0 0,0-25,0 25,-1 0,1-24,0 24,0 0,0-25,-1 25,26-25,-25 25,24-25,-24 25,25-25</inkml:trace>
  <inkml:trace contextRef="#ctx0" brushRef="#br0" timeOffset="62500.5">2952 13271,'-25'0,"0"0,25 24,-24-24,24 25,-25 0,0 0,25 0,0-1,-25 1,25 0,0 0,0 0,0-1,-25 1,25 0,0 0,0 0,0-1,0 1,25 0,-25 0,25 0,-25-1,25 1,0-25,-25 25,24 0,1-25,0 0,0 25,0-25,0 0,-1-25,1 25,0-25,0 25,0-25,-1 0,1 1,-25-1,25 0,-25 0,0 0,0 1,0-1,0 0,0 0,-25 0,25 1,-25-1,1 0,-1 25,0-25,0 0,0 1,1 24,-1-25,0 25,0 0,0 0,0 0,1 0,-1 0,0 25,0-25,0 0,25 24,0 1,0 0,0 0,25 0,-25-1,25-24,-25 25,25-25,-25 25,25-25,-1 25,1-25,0 0,0 0,0 0,0 0,-1 0,1-25,0 0,0 25,-25-25,25 1,-1-1,1 0,-25 0,25 0,0 1,-25-1,25 0,-25-25,24 26,-24-1,0 0,0 0,0 0,-24 25,-1 0,0 0,25 25,25 0,0-25,-1 0,1 0,0 25,0-25,0 25,-1-25,-24 24,25 1,0 0,-25 0,25 24,-25-24,25 0,-25 0,0 24,24-24,-24 0,0 25,25-26,-25 1,25-25,-25 25,0 0,25-25,0 0,-1 0,1 0,0 0,0 0,24-25,-24 25</inkml:trace>
  <inkml:trace contextRef="#ctx0" brushRef="#br0" timeOffset="63639.74">5234 13097,'0'-25,"-25"25,25-25,-24 25,-1 0,0 0,0 0,25 25,-25-25,1 25,-1 0,0-1,0 1,0 0,0 0,25 0,-24 0,24-1,-25 26,25-25,0 0,0-1,0 1,0 0,25-25,-25 25,24-25,1 25,0-25,0 0,0 0,0 0,-1 0,1 0,0-25,0 25,0-25,-1 0,1 25,-25-25,25 1,0-1,0 0,-25 0,24 0,-24 1,0-1,0 0,0 0,0 0,0 0,0 1,0-1,-24 50,24-1,0 1,0 0,0 0,24 0,-24 0,25-25,-25 24,25 1,-25 0,25 0,-25 0,25-25,-25 24,24 1,1-25,-25 25,25-25,-25 25,25-25,0 0,-1 0,1-25,0 25,-25-25,25 0,-25 1,25 24,-1-25,-24 0,0 0,25 0,-25 1,25 24,-25-25,0 0,25 25,-25-25,0 0,25 25,-25 25,24 0,-24 0,25-25,-25 25,0-1,0 1,0 0,25 0,-25 0,0-50,25 25,-25-25,0 0,0 0,25 25,-25-24,0-1,24 25,-24-25,0 0,25 25,-25-25,25 25,-25-25,25 25,0 0,-1 25,-24 0,25 0,-25 0,25 0,-25-1,25 1,-25 0,25-25,-25 25,25 0,-1-25,-24 24,25-24,0 0,0 0,0 0,-1 0,1 0,0 0</inkml:trace>
  <inkml:trace contextRef="#ctx0" brushRef="#br0" timeOffset="65743.4599">7888 12898,'0'-24,"0"-1,-25 25,25 25,0-1,0 1,0 0,0 0,25-25,-25 25,0-1,0 1,25 0,0 0,-25 0,0-1,0 1,0 0,25 0,-25 0,0 0,24-1,-24 1,25 0,0-25,0 0,0 0,-1 0,1-25,0 25,-25-25,25 25,0-24,0-1,-1 0,1 0,0 0,0-24,0 24,-1 0,1 0,0-24,0 24,0 0,-25-25,24 26,-24-1,0 0,0-25,0 26,0-1,0 0,-24 25,24-25,-25 25,0-25,0 25,0 0,-24 0,24 0,0 25,0-25,1 25,-1-25,25 25,-25-25,0 25,25-1,0 1,0 0,25-25,0 0,0 0,-1 0,1 0,0 0,0-25,0 25,-1 0,1 0,0-25,-25 50,25 0,-25 0,0 0,25-1,-25 1,0 0,24 0,-24 0,25-1,-25 1,25 0,0 0,-25 0,25-25,-25 24,24 1,1-25,-25 25,25-25,0 0,0 0,-25-25,24 25,1-25,0 25,-25-24,25-1,0 25,-1-25,-24 0,25 0,0 25,0-24,0-1,-1-25,-24 25,25 1,0-1,-25 0,0 0,0 0,0 1,0-1,0 0,0 0,-25 0,0 25,1 0,-1 0,0 0,0 25,-24-25,24 0,0 25,0-25,25 25,-25-25,25 25,25-25,0 0,0 0,0 0,-1-25,1 25,0 0,25-25,-26 25,1 0,0-25,0 25,0 0,-1 0,1 0,-25 25,0 0,0 0,0-1,0 1,0 0,0 0,0 0,0-1,0 1,0 0,0 0,0 0,0-1,25 1,0 0,0-25,-1 25,1-25,0 0,0 0,0-25,0 25,24-25,-24 25,0-25,0 1,-1-1,26 0,-25 0,0 0,-1 1,26-26,-25 25,0 0,-1-24,1 24,0 0,-25 0,25-24,-25 24,0 0,0 0,0 1,-25-1,0 25,0 0,1 0,24 25,-25-25,25 24,-25 1,0 0,25 25,0-26,0 1,0 0,0 0,0 0,0 24,0-24,25 0,-25 0,25-25,0 24,-25 1,24 0,1-25,0 25,0-25,0 0,-1 25,1-25,0 0,25 0,-26 0,1-25,25 25,-25 0,-1-25,1 25,0 0,-25-25,25 25,-25-25</inkml:trace>
  <inkml:trace contextRef="#ctx0" brushRef="#br0" timeOffset="65936.4599">8037 12328,'0'0,"-25"0,25-25,0 0,25 25,0 0</inkml:trace>
  <inkml:trace contextRef="#ctx0" brushRef="#br0" timeOffset="67687.4399">10269 12551,'0'-25,"0"1,25 24,0-25,0 25,0 0,0 0,-1 0,1 0,-25 25,25-1,0 1,-25 0,25 25,-25-26,24 1,-24 25,0-25,25 24,-25-24,0 25,25-26,-25 1,25 0,-25 0,25 0,-1-1,1 1,0-25,0 0,0 0,-1-25,-24 1,25-1,0 0,-25 0,25 0,-25 1,0-1,0 0,0 0,0 0,0-24,0 24,0 0,0 0,0 1,0-1,0 0,0 0,0 50,0 0,0 0,0-1,0 1,0 0,25 0,-25 0,24-25,-24 24,25 1,0-25,0 25,0-25,-1 0,1 0,0 0,0-25,0 25,-1-25,1 1,0-1,25 0,-26 0,1 0,0 1,0-1,0 0,-25 0,25 0,-25 1,0-1,0 0,0 0,0 0,-25 1,0 24,0 0,0 0,0 0,1 0,24 24,-25-24,25 25,0 0,-25 0,25 0,0-1,0 1,0 0,25 0,-25 0,0-1,0 1,25-25,-25 25,24 0,-24 0,25-1,0 1,0 0,0-25,-25 25,25-25,-1 0,1 0,0 0,0 0,0 0,-1 0,1-25,0 25,0-25,0 0,-1 25,-24-24,25-1,0 25,-25-25,25 0,0 0,-25 1,24-1,-24 0,25 0,-25 0,0 1,0-1,0 0,0 0,-25 0,1 25,-1 0,0 0,0-24,0 24,50 0,0 0,-25-25,25 25,0 0,-1 0,-24-25,25 25,-25 25,0 0,0-1,0 1,0 0,0 0,0 0,0-1,25 1,-25 0,0 0,0 0,25-1,-25 1,0 0,25-25,-25 25,0 0,24-25,1 24,0-24,0 0,0-24,-1-1,1 25,0-25,0 0,0 0,-1 1,1-1,-25 0,25 0,0 0,0 1,-25-1,0 0,0 0,0 0,0 1,0-1,0 0,-25 25,0 0,25 25,0 0,25-25,0 24,-1 1,1 0,0-25,0 25,0 0,-1-1,1 1,25 0,-25-25,0 25,-1 0,1-1,-25 1,25-25,-25 25,0 0,0 0,0-1,0 1,-25-25,0 0,1 25,-1-25,0 0,0 0,0 0,0 0,1 0,-1-25</inkml:trace>
  <inkml:trace contextRef="#ctx0" brushRef="#br0" timeOffset="68008.26">12700 12328,'0'-25,"25"25,-25 25,0 0,0 0,0-1,0 1,0 0,0 0,0 0,0-1,0 1,0 0,0 0,25-25,-25 25,25-1,0 1,-1-25,1 25,0-25,0 0,0 0,-1 0,1-25,0 25</inkml:trace>
  <inkml:trace contextRef="#ctx0" brushRef="#br0" timeOffset="68159.81">12800 12129,'0'0,"-25"-24</inkml:trace>
  <inkml:trace contextRef="#ctx0" brushRef="#br0" timeOffset="69604.42">13271 11757,'0'25,"25"-25,-25 25,24-25,-24 25,25-25,-25 25,0-1,0 1,0-50,0 1,-25 24,25-25,-24 0,24 0,-25 25,25-25,0 50,0 0,0 0,0 0,0-1,25 1,-25 25,0-25,0 24,24-24,-24 25,0-1,25-24,-25 25,25-1,-25-24,25 25,-25-1,25-24,-25 0,24 25,-24-26,0 1,25-25,-25 25,0-50,0 0,0 1,0-1,0 0,0 0,25 0,-25 1,25 24,-25-25,25 0,0 0,-1 25,1-25,0 25,0 0,0 0,-1 0,-24 25,0 0,0 0,0 0,-24-1,-1 1,0 0,25 0,-25 0,-24-1,24 1,0-25,0 25,0 0,0-25,50-25,0 25,0-25,0 25,24-25,-24 1,0 24,0-25,24 0,-24 0,0-24,25 24,-26 0,1-25,0 26,25-26,-50 0,24 25,1-24,0-1,-25 25,25-24,-25-1,0 25,0 1,0-26,0 25,0 0,0 1,-25-1,0 0,25 50,-25-25,25 25,0-1,0 1,-24 0,24 0,0 24,0-24,0 25,0-1,0-24,0 25,0-1,0-24,0 25,24-25,-24 24,25-24,-25 25,25-25,0-1,-25 1,25 0,-1 0,1 0,0-25,0 24,0-24,-1 0,1 0,0 0,25 0,-26 0,1-24,25-1,-25 25,-1-25,1 0,0 0,0 1,0-1,0 0,-25 0,0 0,0 1,0-1,0 0,0 0,-25 25,25-25,-25 0,0 1,0 24,0 0,1 24,-1-24,25 25,-25 0,0 0,25 0,0 0,0-1,0 1,0 0,0 0,25 0,-25-1,25 1,0 0,-1-25,1 25,25-25,-25 0,24 0,1 25,0-25,-1 0,1 0</inkml:trace>
  <inkml:trace contextRef="#ctx0" brushRef="#br0" timeOffset="70908.05">16272 12080,'25'0,"0"0,-25-25,25 25,-1 0,1-25,0 25,0-25,-25 1,25 24,-1-25,1 0,-25 0,0 0,-25 1,1 24,-1 0,0 0,25 24,-25-24,0 0,1 25,-1-25,25 25,-25-25,0 25,25 0,0-1,0 1,0 0,0 0,0 0,0-1,0 1,25 0,-25 0,25 0,-25 0,25-1,-1 1,-24 0,25 0,0-25,-25 25,25-25,0 24,-1-24,1 0,0 0,0 0,0 0,-1-24,1-1,0 25,-25-25,25 0,0 0,0 25,-25-24,24-1,1 0,0 0,0 0,0 0,-1 25,1-24,0 24,0 0,-25 24,25-24,-25 25,24-25,-24 25,25 0,-25 0,0 0,25-1,-25 1,0 0,0 0,0-50,0 0,0 0,0 1,0-1,0 0,25 25,-25-25,25 25,-25-25,24 0,1 1,0 24,-25-25,25 25,0-25,-1 25,1 0,0 0,-25 25,25-25,-25 25,25-25,-25 24,0 1,24 0,-24 0,25 0,0 0,0-1,0-24,-1 25,1-25,0 0</inkml:trace>
  <inkml:trace contextRef="#ctx0" brushRef="#br0" timeOffset="71660.15">17810 11956,'0'0,"0"-25,-25 0,1 25,24-25,-25 25,25-24,-25 24,0 0,25 24,-25-24,25 25,-25-25,25 25,-24 0,24 0,-25-1,25 1,0 0,0 0,25-25,-1 0,1-25,0 0,0 0,-25 1,25 24,-25-25,0 0,25 0,-1 25,1 25,0 0,0-25,-25 25,25-1,-1 1,1 25,-25-25,25 24,0-24,-25 25,25-25,-25 24,0 1,0-1,0 1,0 0,0-1,0 1,0-1,0-24,-25 25,0-1,0-24,0 0,1 0,-1 0,0-25,-25 0,26 0,-1 0,0-25,0 25,0-25,25 0,-25 25,1-25,24 1,-25-1,25 0,0 0,0 0,0 1,0-26,0 25,0 0,25 1,-25-1,24 0,1 0,0 0,-25 1,25-1,0 0,0 0,24-24,-24 24,0 0,0 0,-1 0,1-24,0 24,0 0,0 0,-1 0,1 1,-25-1,0 0,0 0,0 0,0 1,0 48,0 1,0 0,0 0,0 0,0-1,0 1,0 0,0 0,0 0,25-1,0 1,-25 0,25 0,-25 0,24 0,1-1,0-24,-25 25,25-25,0 0,-1 25,1-25,0 0,0 0,0 0,-1-25,1 25,0 0,0 0,0-25,-1 25</inkml:trace>
  <inkml:trace contextRef="#ctx0" brushRef="#br0" timeOffset="71808.42">18207 11733,'0'0,"-25"-25,0 25,25-25,25 25</inkml:trace>
  <inkml:trace contextRef="#ctx0" brushRef="#br0" timeOffset="72583.63">18455 11757,'0'0,"25"0,0 0,-1 0,1 25,-25 0,25-25,-25 25,25 0,-25-1,0 1,0 0,0 25,0-26,0 1,0 25,0-25,0-1,0 1,0 0,-25 0,25 0,0-50,0 0,0 0,0 0,0 1,0-1,0 0,25 0,-25 0,0 1,25-1,-25 0,24 25,-24-25,25 0,0 1,-25-1,25 25,0-25,-1 0,1 25,0 0,0 25,-25 0,25-25,-25 25,0-1,0 1,25 0,-25 0,0 0,24-25,-24 24,25 1,0 0,0-25,0 0,-1 0,1 0,0 0,0 0,0 0,-1-25,1 25,0-25,0 25,0-24,-1-1,1 25,-25-25,25 0,0 0,-25 1,25 24,-25-25,0 0,0 0,0 0,0 1,0-1,0 0,-25 0,0 25,0 0,0 25,1-25,24 25,-25 0,0-1,0 1,25 0,-25 0,1 0,24 24,-25-24,25 0,0 0,0-1,0 26,0-25,0 0,0-1,25 1,-1-25,-24 25,25-25,0 0,0 25,0-25,-1 0,26 0,-25 0,0 0,24-25,-24 25,25 0,-26 0,1-25,25 25,-25 0,-1 0,1-25,0 25,0 0</inkml:trace>
  <inkml:trace contextRef="#ctx0" brushRef="#br0" timeOffset="74654.37">5631 14585,'-25'0,"25"-25,-25 25,1 0,24 25,-25-25,0 0,0 0,25 25,-25-25,1 0,-1 25,0 0,0-1,0 1,1 0,-1 0,0 24,25-24,-25 0,25 0,-25 24,25-24,-24 25,24-1,0-24,0 25,-25-25,25-1,0 26,0-25,0 0,25-1,-25 1,24 0,1-25,-25 25,25 0,0 0,0-25,-1 24,1-24,25 25,-25-25,-1 25,26-25,-25 0,24 0,-24 0,25 0,-25 0,24 0,-24 0,25 0,-26-25,26 25,-25-25,24 25,-24-24,25-1,-25 25,24-25,-24 0,0 0,0 0,0 1,-1 24,1-25,0-25,-25 25,0 1,25-1,-25-25,0 25,0-24,0 24,0-25,-25 1,25-1,-25 25,25-24,-25 24,25-25,-24 26,-1-1,0 0,25 0,-25 0,0 1,-24-1,24 25,0-25,0 25,-24-25,24 25,0-25,-25 25,26 0,-1 0,0 0,-25 0,26 25,-1-25,25 25,-25-25</inkml:trace>
  <inkml:trace contextRef="#ctx0" brushRef="#br0" timeOffset="74990.36">5656 14883,'0'25,"25"-25,-1 24,1 1,0 0,0-25,0 25,-1 0,1-1,0 26,0-25,0 0,-1-1,1 26,0-25,0 0,0-1,-1 1,1 25,0-25,0-25,0 25,0-1,-1 1,26-25,-25 25,0 0,-1-25,1 0,0 25,0-25,0 0,-1 24,1-24,0 0,0 0</inkml:trace>
  <inkml:trace contextRef="#ctx0" brushRef="#br0" timeOffset="75297.98">6673 14908,'0'-25,"-25"25,25 25,25-1,-25 1,0 0,25 0,-25 0,24-1,-24 1,25 25,0-25,-25-1,25 26,0-25,-25 0,24-1,-24 1,25 0</inkml:trace>
  <inkml:trace contextRef="#ctx0" brushRef="#br0" timeOffset="75638.19">6822 15329,'0'-49,"0"98,-25-123,0 49,25 0,0 0,0 1,0-1,25 25,-25-25,25 25,-25-25,24 0,1 25,-25-24,25-1,0 0,0 0,-1 0,-24 1,25-1,-25 0,0 0,0 0,0 1,0-1,-25 25,25 25,0-1,0 26,0-25,0 0,25-1,-25 26,25-25,-25 0,0 24,25-24,-25 25,25-26,-25 26,24-25,-24 24,0-24,25 0,-25 25,25-25,-25-1</inkml:trace>
  <inkml:trace contextRef="#ctx0" brushRef="#br0" timeOffset="76018.35">5656 16173,'0'0,"-50"0,25 24,1-24,-1 0,0 0,0 0,0 0,50 0,0 0,0 0,0 0,24 0,1 0,-1-24,26 24,-1 0,1-25,-1 25,25-25,1 25,-26-25,25 25,0-25,1 1,-1 24,0-25,0 0,0 25,1-25,-26 0,25 1,-24-1,-1 0,1 25,-1-25,-24 0,-1 25,1-24,-25 24</inkml:trace>
  <inkml:trace contextRef="#ctx0" brushRef="#br0" timeOffset="76318.03">6202 16446,'0'0,"24"0,1 0,-25-25,25 25,0 0,0 0,24 0,-24-25,0 25,24 0,1 0,-25-25,24 25,1 0,0-25,-1 25,-24-25,25 25,-1-24,1 24,-25-25,-1 25,26 0</inkml:trace>
  <inkml:trace contextRef="#ctx0" brushRef="#br0" timeOffset="76665.17">6772 16321,'0'0,"-25"0,25 25,0 0,0 0,0 0,0 0,25-1,-25 1,0 25,25-25,-25 24,25 1,-25-25,0 24,24-24,-24 25,25-26,-25 26,0-25,25 0,-25 24,25-24,-25 0,0 0,0-1,25 1,-25 0,0 0,0 0,0-1,24-24,-24 25,0 0,0 0,0 0</inkml:trace>
  <inkml:trace contextRef="#ctx0" brushRef="#br0" timeOffset="77342.33">7268 17016,'0'-25,"0"50,0 0,0 0,25-25,-25 24,0 26,0-25,25 0,-25-1,0 26,0-25,25 0,-25-1,0 1,24 0,-24 0,25 0,-25-1,0 1,25-25,-25-25,0 1,-25 24,25-25,0 0,0 0,0 0,0 1,0-1,0 0,25 0,0 0,0 1,-1-1,-24 0,25 0,0 0,0 1,0-1,-1 0,-24 0,25 0,0-24,-25 24,25 0,-25 0,0 1,0 48,0 1,0 0,0 0,0 0,0-1,0 1,25 25,-25-25,0-1,24 26,-24-25,25 24,-25-24,25 0,-25 25,25-26,-25 1,25 0,-25 0,0 0,24-25,-24 24,0 1,0 0</inkml:trace>
  <inkml:trace contextRef="#ctx0" brushRef="#br0" timeOffset="78397.62">8682 15354,'-25'0,"25"25,0 0,25-25,-25 25,25-25,0 0,-1 0,1 0,0 0,0 0,24 0,1 0,-25-25,24 25,26 0,-26 0,1 0,0-25,-1 25,1 0,0 0,-1 0,1-25,-25 25,24 0,-24 0,0 0,0 0,-25-25,24 25</inkml:trace>
  <inkml:trace contextRef="#ctx0" brushRef="#br0" timeOffset="78646.01">9079 15131,'0'0,"0"25,0-1,0 1,0 0,25 0,-25 24,24-24,-24 0,25 25,-25-25,25 24,0 1,-25-25,25 24,-1 1,1-25,-25 24,25-24,-25 25,25-26</inkml:trace>
  <inkml:trace contextRef="#ctx0" brushRef="#br0" timeOffset="79261.31">10245 14436,'24'0,"1"0,0 0,0 0,0-24,0 24,-1 0,26 0,-25 0,0 0,24 0,-24-25,25 25,-1 0,-24 0,25-25,-26 25,26 0,-25 0,0-25,-1 25,1 0,0 0</inkml:trace>
  <inkml:trace contextRef="#ctx0" brushRef="#br0" timeOffset="79934.13">11559 13940,'-24'0,"-1"0,0 0,0 0,0 25,1 0,-1 0,25-1,-25-24,25 25,-25 0,25 25,-25-26,25 1,-25 25,25-25,-24 24,24 1,0-25,-25 24,25 1,0 0,-25-1,25 1,0-25,0 24,0 1,0-25,0 24,25-24,-25 0,25 0,-25-1,24 1,1 0,0 0,0 0,0-25,0 0,-1 0,26 0,-25 0,0 0,-1 0,26-25,-25 25,0-25,-1 25,26-25,-25 0,0 1,24-1,-24 0,0-25,24 26,-24-1,0-25,0 25,0-24,-1 24,1-25,-25 26,25-26,-25 0,25 1,-25 24,0-25,0 1,0 24,0-25,-25 1,0 24,25-25,-25 25,1 1,-1-26,-25 25,25 25,-24-25,24 1,-25 24,1-25,-1 25,25 0,-24-25,-1 25,25 0,1 0,-1 25,0-25,0 0,25 25,-25-1</inkml:trace>
  <inkml:trace contextRef="#ctx0" brushRef="#br0" timeOffset="80301.61">11361 14511,'25'0,"0"0,-25 25,24-25,1 24,0 1,0 0,0 0,-1 0,1-1,0 26,0-25,0 24,-1-24,1 25,0-1,0-24,0 25,-1-25,1 24,0-24,0 25,0-26,-1 1,-24 0,25 0,-25 0,25-1,0 1,-25 0</inkml:trace>
  <inkml:trace contextRef="#ctx0" brushRef="#br0" timeOffset="80733.11">12303 14957,'0'-25,"25"50,-25 0,0 0,0 0,0-1,0 1,0 25,0-25,0-1,0 1,0 25,0-25,0-1,0 1,0 25,0-25,0 0,0-1,0 1,0 0,0 0,25-25,0 0,0 0,-1 0,1 0,0 0,25 0,-25 0,-1-25,26 25,-25 0,24 0,-24-25,0 25,25 0,-26 0,1 0,0-25,0 25,0 0</inkml:trace>
  <inkml:trace contextRef="#ctx0" brushRef="#br0" timeOffset="81825.89">12527 13568,'-25'0,"25"25,-25-25,25 25,-25-25,25 25,0-1,-25 1,25 0,0 0,-24 0,24-1,0 1,0 0,0 0,0 24,0-24,-25 0,25 25,0-26,0 1,0 25,25-25,-25-1,24 26,1-25,-25 0,25-1,0-24,-25 25,25 0,0-25,-1 25,26-25,-25 0,0 0,-1 0,1 0,25 0,-25 0</inkml:trace>
  <inkml:trace contextRef="#ctx0" brushRef="#br0" timeOffset="82178.09">12948 13717,'0'25,"-24"0,24-1,0 1,0 0,0 0,0 0,0-1,0 1,0 0,0 0,0 0,24-1,1 1,-25 0,25-25,0 0,-25 25,25-25,-1 0,1 0,0 0,0 0</inkml:trace>
  <inkml:trace contextRef="#ctx0" brushRef="#br0" timeOffset="82342.2899">13023 13419,'0'0,"-25"0,25-24</inkml:trace>
  <inkml:trace contextRef="#ctx0" brushRef="#br0" timeOffset="83558.65">13345 14089,'0'-25,"0"0,25 1,-25-1,25 25,-25-25,0 0,25 0,-25 1,0-1,0 0,0 0,0 0,0 1,0-1,-25 25,0 0,0-25,0 25,1 0,24 25,24-25,-24 25,25-25,0 0,0 0,0 0,-1-25,1 25,0 0,0 0,0 0,0 0,-25 25,0-1,0 1,0 0,24-25,-24 25,0 0,0-1,0 1,25-25,-25 25,25 0,0-25,-25 25,25-25,-1 0,-24-25,25 25,0-25,0 25,-25-25,25 25,-25-25,24 1,1 24,-25-25,25 0,0 0,-25 0,0 1,0-1,-25 25,0-25,0 25,1 0,-1 0,50 0,-25 25,24-25,1 0,0 0,0 0,0 0,-1 0,1 0,-25 25,0-1,0 1,0 0,0 0,0 0,25-25,0 0,0 0,-1-25,1 25,-25-25,25 25,-25-25,25 25,-25-25,25 25,-25-24,24-1,-24 0,25 25,-25-25,0 0,0 1,0-1,0 0,-25 25,1 0,24 25,0 0,-25-1,25 1,0 0,0 0,0 0,0-1,0 1,25 0,-1-25,-24 25,25-25,0 0,0 0,0 25,-1-25,1 0</inkml:trace>
  <inkml:trace contextRef="#ctx0" brushRef="#br0" timeOffset="83865.67">14387 13568,'25'0,"-25"25,25 0,-25 0,0-1,0 1,24 0,-24 0,0 0,25-1,-25 1,0 0,25 0,0-25,-25-25,25 25,-25-25,25 0,-25 1,24-1,1 0,-25 0,0 0,0 1,0-1,25 0,-25 0,0 0</inkml:trace>
  <inkml:trace contextRef="#ctx0" brushRef="#br0" timeOffset="84202.26">14486 13246,'0'-25,"0"0,25 25,0 0,0 0,0 0,-1 0,1 25,25-25,-25 25,-1 0,26-1,-25 1,24 0,-24 0,0 24,25-24,-26 25,1-1,-25 1,25-25,-25 49,0-24,0-1,-25 1,0 24,1 1,-26-26,25 26</inkml:trace>
  <inkml:trace contextRef="#ctx0" brushRef="#br0" timeOffset="85001.06">11212 16024,'25'0,"0"0,-1 0,1 0,0 0,0 0,25 0,-1 0,1-25,-1 25,26 0,-1-25,1 25,-1 0,25-25,-24 25,24-24,0 24,0-25,0 0,1 25,-1-25,-25 25,26-25,-1 25,-25-24,25 24,-49-25,24 25,1 0,-26-25,1 25,-25 0,24 0,-24 0,0 0,0-25</inkml:trace>
  <inkml:trace contextRef="#ctx0" brushRef="#br0" timeOffset="85533.2399">11807 16321,'25'0,"0"0,0 0,0-24,-1 24,1 0,0 0,25 0,-26-25,1 25,0 0,25-25,-1 25,-24 0,25-25,-1 25,1 0,-1-25,-24 25,25-24,0 24,-1 0,1-25,-25 25,24-25,-24 25,25 0,-26-25,1 25,0 0</inkml:trace>
  <inkml:trace contextRef="#ctx0" brushRef="#br0" timeOffset="86641">12427 16297,'0'24,"0"1,25 0,-25 0,0 0,0 0,0-1,25 26,-25-25,0 24,25 1,-25 0,0-1,0-24,25 25,-25-1,0 1,25-25,-25 24,0-24,24 0,-24 0,0-1,25 1,-25 0,0 0,25-25,-25 25,0-1</inkml:trace>
  <inkml:trace contextRef="#ctx0" brushRef="#br0" timeOffset="87117.83">13048 16669,'0'-25,"0"0,-25 0,25 50,0 0,0 0,0 0,0-1,0 1,0 0,0 0,0 0,0-1,0 26,0-25,0 0,0-1,0 1,0 0,0 0,0 0,0-1,0 1,0 0,0 0,0 0,25-25,-1 0,1-25,0 25,0 0,0 0,24 0,-24-25,25 25,-26 0,26-25,0 25,-26 0,26-25,0 25,-25 0,24 0,1-24,-25 24,-1 0,26 0,-25-25,0 25,-1 0,1 0</inkml:trace>
  <inkml:trace contextRef="#ctx0" brushRef="#br0" timeOffset="89328.97">16595 14163,'-25'0,"25"25,-25-25,25 25,-25-25,0 0,1 0,24 25,-25-25,25 25,-25-25,25 24,-25-24,25 25,-25-25,1 25,-1 0,25 0,-25-25,0 25,0-1,1 1,-26 0,25 0,-24 0,24 24,-25-24,1 0,24 24,-25-24,1 25,-1-1,0-24,1 25,-1-25,0 24,26-24,-26 0,0 0,26-1,-1 1,0-25,0 25,0-25,25 25,-24-25,-1 0,25 25,25-1,-1-24,1 0,0 25,0-25,24 25,1-25,0 25,-1 0,1-25,0 24,24 1,-24-25,24 25,-24-25,24 25,-24 0,24-25,-24 25,24-25,-24 0,24 24,-24-24,24 0,-24 25,-1-25,1 0,-25 0,24 0,-24 0,0 0,0 0,-25 25,25-25</inkml:trace>
  <inkml:trace contextRef="#ctx0" brushRef="#br0" timeOffset="90170.19">18108 14163,'-25'0,"0"-24,0 24,1 0,-1 0,0 24,0 1,0 0,1 0,24 0,-25-1,25 26,-25-25,25 0,0 0,0 24,-25-24,25 25,0-26,0 26,0 0,0-26,0 26,0 0,0-1,25 1,0-1,-25 1,25 0,-1-26,-24 26,25-25,0 24,-25-24,25 0,0 0,-1 0,1-1,0 1,0 0,0-25,24 0,-24 25,25-25,-26 0,26 0,-25 0,24 0,-24 0,25-25,-25 25,24 0,-24-25,25 25,-26-25,26 25,-25-24,0-1,-1 0,1 0,0 0,0 1,0-26,0 25,-25 0,24-24,-24 24,25-25,-25 26,25-26,-25 25,25-24,-25 24,0-25,0 25,0-24,0 24,0 0,0-24,0 24,-25 0,25-25,-25 26,0-1,1-25,-1 25,0 0,-25 1,25-1,-24 0,-26 0,26 0,-1 1,-24 24,24-25,-24 0,24 25,1 0,-1-25,0 25,1 0,24 0</inkml:trace>
  <inkml:trace contextRef="#ctx0" brushRef="#br0" timeOffset="92373.16">13792 15280,'0'24,"25"-24,-25 25,24-25,-24 25,25 0,0 0,-25 0,25-25,-25 24,0 1,25-25,-25 25,24 0,-24 0,25-1,-25 1,25 25,-25-25,25-1,-25 1,25 25,-1-25,1 24,-25-24,25 25,0-1,0 1,-1-25,1 24,0 1,0-1,0 1,-1 24,1-24,25 0,-25 24,-1-24,26-1,-25 1,0 0,24-1,-24 1,25-25,-1 24,1 1,0-25,-1 24,1-24,-1 0,1 0,24 24,-24-24,24 0,-24 0,24-1,-24 1,24 0,1 0,-26 0,26-25,-1 24,-24-24,24 25,1-25,-26 25,26-25,-26 0,1 0,24 0,-24 0,0 0,24 0,-24 0,24 0,-24 0,24-25,-24 25,24 0,-24-25,-1 25,1-24,0-1,-1 25,1-25,-25 0,-1 25,1-25,0 1,0-1,-25 0,0 0,0 0,0 1,-25-1,0 25,0-25,1 25,-1-25,0 0,0 25,0 0,1-24,-1 24,0 0,0 0,0 0,1 0,-1 0,50 0,-1 0,1 0,0 24,0-24,0 0,-1 0,26 25,-25-25,0 0,-1 25,26-25,-25 25,0-25,-1 25,1-1,-25 1,25 0,-25 0,0 0,0-1,0 1,0 25,-25-25,0-1,1 26,-1-25,25 0,-50-1,25 1,1-25,-1 25,0 0,0-25,0 0,1 25,-1-25</inkml:trace>
  <inkml:trace contextRef="#ctx0" brushRef="#br0" timeOffset="93302.4099">18281 16594,'0'0,"-24"0,24 25,24 0,-24 0,25 0,-25 24,0 1,25-25,0 24,-25 26,25-26,-1 1,1 24,-25-24,25 24,0-24,-25 24,25-24,-1-1,-24 1,25-25,-25 25,0-26,25 1,-25 0,0 0,0 0,0-50,0 0,0 0,0 0,0 1,-25-1,25 0,0 0,0 0,0 0,0 1,25-1,-25 0,25 0,0 0,-1 25,1-24,0-1,25 25,-26-25,26 25,-25 0,25 0,-26 25,1-25,0 25,0-25,-25 24,25 1,-25 0,0 0,-25 0,25-1,-25 1,0 0,0 0,1 0,-26-25,25 25,-25-25,26 0,-26 24,0-24,26 0,-26 0,25 0,-24 0,24 0,0 0,0-24,0 24,1 0,-1 0,25-25,25 25,-1-25,1 25,0 0</inkml:trace>
  <inkml:trace contextRef="#ctx0" brushRef="#br0" timeOffset="93609.4599">19050 17190,'0'0,"25"-25,-25 0,0 50,0 0,0-1,0 1,0 0,0 0,0 0,0-1,0 1,0 0,0 0,25 0,0-1,-25 1,25-25,-1 25,1-25,0 25,0-25,0 0,-1 0,1-25,0 25,0 0</inkml:trace>
  <inkml:trace contextRef="#ctx0" brushRef="#br0" timeOffset="93757.75">19298 16917,'0'0,"-24"0,24-25</inkml:trace>
  <inkml:trace contextRef="#ctx0" brushRef="#br0" timeOffset="94338.14">19646 16966,'-25'0,"0"25,0-25,0 0,25 25,-24 0,-1-25,25 25,-25-1,25 1,-25 0,25 0,0 0,0-1,0 1,25 0,0-25,0 0,-1 0,1-25,0 25,-25-25,25 25,0-24,-25-1,24 25,-24-25,25 0,-25 0,0 1,0-1,0 50,25-1,-25 1,25 25,-25-25,25 24,-1-24,-24 25,25-1,0 1,-25-1,25-24,-25 25,25 0,-25-26,25 26,-25-25,0 24,0-24,0 0,0 0,0 0,0-1,-25 1,0-25,0 0,0 0,25-25,-25 25,1-24,-1 24,0-25,0 0,0 0,1 0,24 1,-25-1,25 0,-25 0,25 0,0 1,25-1,-25 0,25 0,-1 0,1 0</inkml:trace>
  <inkml:trace contextRef="#ctx0" brushRef="#br0" timeOffset="94905.81">20191 16991,'-24'0,"-1"0,0 0,0 0,0 25,1 0,-1 0,25-1,-25-24,25 25,0 0,0 0,0 0,25-25,0 0,-1 0,1 0,-25-25,25 25,-25-25,25 25,0-25,-1 0,-24 1,25-1,-25 0,0 0,0 50,25-25,-25 25,0 0,25-1,-25 1,0 25,25-25,-25 24,24 1,1-1,-25 1,25 0,-25-1,25 1,-25-25,25 24,-25-24,0 25,24-25,-24-1,0 1,0 0,-24 0,24 0,-25-25,0 24,0-24,0 0,1 0,-1 0,0-24,0 24,0-25,1 25,-1-25,0 0,25 0,-25 25,25-24,0-1,0 0,0 0,0 0</inkml:trace>
  <inkml:trace contextRef="#ctx0" brushRef="#br0" timeOffset="95538.19">20514 17190,'0'-25,"25"25,-25-25,24 25,-24-25,25 25,0-25,0 1,0 24,-25-25,24 25,-24-25,0 0,-24 0,-1 25,0 0,25 25,-25-25,0 0,25 25,-24-25,24 25,-25 0,25-1,-25-24,25 25,-25 0,25 0,0 0,0-1,0 1,0 0,0 0,25-25,-25 25,25-25,0 0,-1 0,1 0,-25-25,25 25,0-25,24 25,-24-25,0 25,0-25,0 1,-1-1,26 25,-50-25,25 0,0 0,0 1,-25-1,0 0,0 0,0 0,0 1,0-1,0 50,0-1,0 1,0 0,0 0,0 0,0-1,0 1,0 0,0 0,0 24,0-24,0 0,24 0,-24 0,25-25,-25 24,25-24,0 25,0-25,-1 0,1 0,0 0,0-25</inkml:trace>
  <inkml:trace contextRef="#ctx0" brushRef="#br0" timeOffset="97485.5">21481 16793,'0'-25,"0"0,25 25,0 0,0 0,-1 25,1-25,-25 25,25 0,-25-1,25 1,-25 25,0-25,0-1,0 1,0 25,0-25,25-1,-25 1,0 0,0 0,0 0,0-1,0 1,0-50,0 1,0-1,0 0,0 0,0 0,0 1,0-1,0 0,24 25,-24-25,0 0,25 25,-25-24,0-1,25 25,-25-25,25 25,-25-25,25 50,-25 0,24 0,-24-1,0 1,25 0,-25 0,0 0,0-1,25 1,-25 0,25 0,-25 0,25-1,-1-24,1 0,0 0,0-24,0-1,0 25,-25-25,24 0,1 0,-25 1,0-1,25 0,-25 0,0 0,0 1,0-1,0 0,0 0,-25 50,25 0,0 0,-25-1,25 1,0 0,0 0,0 0,0-1,25-24,-25 25,25-25,0 0,0 0,-25-25,24 25,1 0,-25-24,25 24,-25-25,25 25,-25-25,25 25,-25-25,24 0,-24 1,0-1,0 0,0 0,0 50,0 0,0 0,0-1,0 1,0 0,0 0,0 0,0-1,0 1,0 0,0 0,0 0,25-25,-25-25,25 25,0-25,0 0,-1 0,-24 1,25-1,0 0,0 0,-25 0,25 25,-25-24,24 24,-24-25,25 25,-25-25,25 25,0 0,-25 25,25-25,-25 25,0-1,0 1,0 0,0 0,0 0,0-1,0 1,0 0,0 0,0 0,0-50,0 0,0 0,24 0,-24 1,25-1,-25 0,25 25,-25-25,25 0,0 1,-1-1,1 0,0 25,0 0,0 0,-25 25,0 0,0-1,0 1,0 0,0 0,0 0,-25-25,25 24,0 1,0-50,0 1,0-1,0 0,25 0,-25 0,24 1,1-1,-25 0,25 25,-25-25,25 25,-25 25,0 0,25 0,-25-1,0 1,0 0,25 0,-25 0,0-1,24-24,-24 25,25 0,0-25,0 0,0 0,-1 0,1 0,0 0,0 0,-25-25,25 25</inkml:trace>
  <inkml:trace contextRef="#ctx0" brushRef="#br0" timeOffset="98434.09">23342 16222,'0'25,"0"0,0 0,0 24,24-24,-24 0,0 25,0-1,0 1,0-1,0 1,0 0,0-1,0-24,0 25,0-26,25 26,-25-25,0 0,0-1,25-24,-25 25,0-50,0 1,0-1,0 0,25 0,-25 0,25 25,-1-24,1 24,0 0,0 0,-25 24,0 1,0 0,0 0,-25 0,0-1,0 1,1 0,-1-25,0 25,0-25,0 25,1-25,-1 0,0 24,0-24,0 0,50 0,-25-24,25 24,0 0,0-25,-1 25,1 0,0-25,0 0,24 25,-24-25,0 1,25 24,-26-25,1 0,0 0,0 0,0 1,-1-1,1 0,0 25,-25-25,25 0,-25 1,0-1,0 0,0 50,-25-25,25 25,-25-25,25 24,0 1,-25-25,25 25,-24 0,24 0,-25-1,25 1,0 0,0 0,25 0,-1-25,1 0,0 0,0 0,0-25,-1 25,1 0,0-25,0 25,0-25,-1 25,1-25,0 1,0 24,-25-25,25 0,0 0,-25 0,24 1,-24-1,0 0,0 0,0 0,-24 25,24 25,0 0,0 0,0 0,0-1,0 1,0 0,0 0,0 0,0-1,24 1,-24 0,25 0,0 0,0-1,0-24,-1 0,1 25,25-25,-25 0,24 0,-24 0,25 0,-26 0</inkml:trace>
  <inkml:trace contextRef="#ctx0" brushRef="#br0" timeOffset="100721.07">16024 18231,'0'-24,"-25"24,25-25,-24 25,-1 0,0 0,0 0,0 0,1 0,-1 0,25 25,-25-25,0 24,0 1,1 0,24 0,-25 0,25-1,-25 1,25 0,0 0,0 0,0-1,0 1,0 0,0 0,0 0,25 0,0-1,-1-24,1 25,0-25,0 0,0 0,-1-25,26 25,-25 0,0-24,24 24,-24-25,0 25,0-25,-1 25,1-25,0 0,0 25,-25-25,25 25,-25-24,24 24,-24-25,0 50,-24-25,24 24,-25-24,25 25,0 0,0 0,0 0,0 0,0-1,25-24,-25 25,24-25,1 25,0-25,0 0,0 0,-1 0,1 0,0 0,0-25,0 25,-1 0,1 0,-25-25,25 25,0 0,-25-24,25 24,-25-25,-25 25,25-25,-25 25,0 0,0 0,1 0,-1-25,0 25,0 0,0 0,25-25,25 25,0-25,0 25,0-24,-1 24,1 0,0 0,0 24,0-24,-1 25,1-25,-25 25,25-25,-25 25,0 0,25-25,-25 25,0-1,0-48,0-1,0 0,25 25,-25-25,25 25,-25-25,24 25,-24-25,25 25,0-24,0 24,0 0,-1 0,1 0,0 24,0 1,-25 0,0 0,25 0,-25 0,0-50,0 0,24 25,-24-25,25 0,-25 0,25 25,-25-24,25-1,0 25,-1 0,1 0,0 25,0-1,0 1,-1-25,-24 25,25-25,0 0,-25 25,25-25,0 0,-1 0,1 0,0 0,0 0,0-25,-1 25</inkml:trace>
  <inkml:trace contextRef="#ctx0" brushRef="#br0" timeOffset="101493.06">17215 18132,'0'-25,"25"25,-25 25,24 0,1 0,0 0,0-1,-25 1,25 0,-1-25,-24 25,25 0,-25-1,25 1,0 0,-25 0,0 0,25-25,-25 24,24-24,-24 25,25 0,-25 0,25 0,-25 0,0-1,0 1,0 0,0 0,25 0,-25-1,25-24,-25 25,24 0,-24 0,25-25,-25 25,0-1,25-24,-25 25,0-50,0 1,-25-1,0 0,25 0,-24 0,24 1,-25 24,25-25,-25 0,25 0,-25 0,25 1,0-1,-25 0,25 0,0 0,-24 0,24 1,0-1,0 0,24 0,1 0,0 25,0-24,0 24,-1 0,1 0,0 0,0 24,0-24,0 0,-25 25,24-25,-24 25,25 0,-25 0,0-1,-25 1,1 0,-1 0,0 0,0-25,0 25,0-25,1 24,-1-24,0 25,0-25,0 0</inkml:trace>
  <inkml:trace contextRef="#ctx0" brushRef="#br0" timeOffset="102465.87">17984 18430,'-25'0,"0"25,0-1,1-24,-1 25,0 0,0 0,0 0,25 0,0-1,0 1,25-25,0 0,0 0,0 0,-1-25,1 25,0 0,0-24,0-1,-1 0,1 0,-25 0,0 0,0 1,-25-1,25 50,0-1,0 1,0 0,0 0,0 0,0 0,25-25,-25 24,25 1,0-25,0 0,-1 0,1 0,0 0,-25-25,25 25,-25-24,0-1,0 0,0 0,0 0,0 0,0 1,0-1,0 0,0 0,25 25,-1 0,1 0,-25 25,25-25,0 25,-25 0,25-25,-25 24,0 1,0 0,24-25,-24 25,0 0,25-25,-25 25,25-25,0 0,-25-25,25 25,-1 0,-24-25,25 25,0-25,0 25,-25-25,25 25,-1-25,1 25,-25-24,25 24,0-25,-25 0,25 0,-25 0,0 1,-25 24,0 0,0 24,0-24,25 25,-24-25,24 25,0 0,0 0,0-1,0 1,0 0,24-25,-24 25,25-25,-25 25,25-25,0 0,0 25,-1-25,1 0,0 0,0 0,0 0,0-25,-1 25</inkml:trace>
  <inkml:trace contextRef="#ctx0" brushRef="#br0" timeOffset="102901.68">19050 18157,'0'25,"25"-25,0 25,0-25,-25 24,25 1,-25 0,0 0,0 0,0-1,0 1,-25-25,25 25,-25 0,0 0,0-1,25 1,-24 0,48-25,1 0,0-25,0 25,0-25,-1 25,1-24,0 24,-25-25,25 25,0-25,-25 0,0 50,24-25,-24 25,25-25,-25 25,25-25,0 24,0-24,-1 0,1 0,0 0,0 0</inkml:trace>
  <inkml:trace contextRef="#ctx0" brushRef="#br0" timeOffset="103965.09">21060 17859,'0'0,"-25"0,25-24,-25 24,0 0,0 0,1 0,-1 0,25 24,-25-24,0 25,25 0,-25-25,0 25,1 24,-1-24,0 0,0 0,25 24,-25-24,1 25,24-25,-25-1,25 26,0-25,0 0,0-1,0 1,0 0,25 0,-25 0,24-1,-24 1,25 0,0-25,0 25,0-25,24 25,-24-25,0 0,25 0,-26 0,26 0,-25 0,24-25,1 25,0-25,-26 0,26 25,0-25,-26 1,26-1,-25 25,0-25,-1 0,1 0,0 1,0-1,-25 0,0 0,0 0,0 1,0-1,0 0,0 0,-25-24,0 24,0 0,1 0,-1 0,0 1,0-1,0 25,1-25,-26 0,25 25,0-25,1 25,-1 0,0 0,0 0</inkml:trace>
  <inkml:trace contextRef="#ctx0" brushRef="#br0" timeOffset="104440.83">21060 18355,'0'0,"24"0,-24 25,25-25,0 0,-25 25,25 0,0-25,-25 25,24-1,1 1,-25 0,25 0,-25 0,0 0,25-1,-25 1,25-25,-25 25,24 0,-24 0,25-25,-25 24,25-24,-25 25,25-25,-25 25,25-25,-1 0,1 0</inkml:trace>
  <inkml:trace contextRef="#ctx0" brushRef="#br0" timeOffset="105405.02">21878 18529,'0'-25,"0"50,25-25,-25 25,0 0,0 0,-25-25,25 24,0 1,0 0,0 0,0 0,-25-25,25 24,25-24,0 0,0 0,-1 0,1 0,0 0,0 0,0 0,24 0,-24 0,0 0,0 0,0 0,-1 0,1-24,0 24,0 0</inkml:trace>
  <inkml:trace contextRef="#ctx0" brushRef="#br0" timeOffset="107741.66">22201 17636,'0'-25,"-25"25,0 0,0 0,25 25,-25-25,1 25,-1-25,25 25,-25-25,25 25,-25-1,0 1,0 0,25 0,0 0,0-1,0 1,0 0,0 0,0 0,25-1,0 1,-25 0,25 0,0 0,0-1,-1 1,1 0,0-25,0 0,0 25,-1-25,1 0,0 0,0 0,0 0,-1 0,1 0,0 0,0 0,0-25,-1 25</inkml:trace>
  <inkml:trace contextRef="#ctx0" brushRef="#br0" timeOffset="108509.91">22523 18083,'25'-25,"0"0,-1 0,1 0,0 1,-25-1,25 25,-25-25,25 25,-25-25,0 0,0 1,0-1,-25 0,25 0,-25 25,0-25,0 25,1-24,-1 24,0 0,0 0,50 0,0 0,0 0,-1 0,1 0,0 0,0 0,0 0,-1 0,1 0,0 24,0-24,0 25,-1 0,-24 0,0 0,25-25,-25 24,0 1,25-25,0 25,0-25,-25 25,24-25,1 0,0 0,0-25,0 25,0 0,-1-25,1 25,0 0,0-25,0 25,-1-24,-24-1,25 25,0-25,0 0,0 0,-25 1,0-1,0 0,-25 25,0 0,25 25,-25 0,25-1,-25 1,25 0,0 0,0 0,0-1,25 1,0 0,0 0,0-25,-1 0,-24 25,25-25</inkml:trace>
  <inkml:trace contextRef="#ctx0" brushRef="#br0" timeOffset="108856.75">23540 17686,'25'0,"-25"25,0-1,25-24,-25 25,0 0,0 0,0 0,0-1,0 1,0 0,24-25,-24 25,0 0,25-25,-25 24,25-24,0-24,0 24,-25-25,24 25,1-25,0 25,-25-25,25 0,0 1,-1 24,-24-25,25 0,-25 0,0 0,25 25,-25-24,0-1,0 0,25 0,-25 0,0 1,0-1,0 0,0 0,0 0,25 25</inkml:trace>
  <inkml:trace contextRef="#ctx0" brushRef="#br0" timeOffset="109150.57">23862 17388,'0'0,"25"0,0 0,0 0,24 0,-24 0,25 0,-25 25,24-25,1 25,0-1,-26 26,26-25,-25 0,0 24,-1 1,1 0,0-26,-25 26,0 0,0-1,-25 26,0-26,1 1,-26-1,0 26,1-26,-1 1,-24-25,24 24,-24-24,-1 0,26 0,-1 0,-24-1</inkml:trace>
  <inkml:trace contextRef="#ctx0" brushRef="#br0" timeOffset="111297.79">10369 2480,'-25'0,"0"0,25 25,-25-25,0 25,1 0,-1 0,0-25,25 24,-25-24,25 25,-25 0,25 0,-24 0,24 0,0-1,0 1,0 0,0 0,0 0,-25 24,25-24,0 0,0 0,0-1,0 1,0 0,0 0,25 0,-25-1,24-24,-24 25,25-25,-25 25,25-25,0 25,0-25,-1 25,1-25,0 24,25 1,-25-25,-1 0,1 0,0 25,0-25,0 25,-1-25</inkml:trace>
  <inkml:trace contextRef="#ctx0" brushRef="#br0" timeOffset="112185.75">10468 3225,'0'-25,"0"0,25 0,0 0,-25 1,24-1,1 0,-25 0,0 0,25 25,-25-24,0-1,25 0,-25 0,0 0,0 1,0-1,-25 0,0 25,25-25,-25 25,1 0,-1 0,50 0,-1 0,1 0,0 0,0 0,0 0,-25 25,24-25,-24 25,25-25,-25 25,0-1,25 1,0-25,-25 25,25 0,-25 0,24-25,1 0,0 24,0-24,0 0,-25-24,24 24,1 0,0-25,0 0,0 25,-25-25,24 0,-24 1,25-1,-25 0,0 0,0 0,0 1,-25 24,1 0,-1 24,25 1,0 0,0 0,0 0,25-25,-25 24,24 1,1 0,0-25,-25 25,25-25,0 0,-1 25,1-25,0 0,0 0</inkml:trace>
  <inkml:trace contextRef="#ctx0" brushRef="#br0" timeOffset="112525.05">11361 2679,'0'-25,"0"50,25 0,-25 0,25-1,-25 1,24-25,-24 25,25 0,-25 0,25-25,-25 24,25-24,-25 25,25-25,-25 25,24-25,1 0,0 0,-25-25,25 25,-25-25,0 1,25 24,-25-25,0 0,0 0,0 0,0 1,0-1,0 0,0 0,0 0,0 0</inkml:trace>
  <inkml:trace contextRef="#ctx0" brushRef="#br0" timeOffset="112845.59">11584 2406,'0'-25,"0"50,25-25,0 0,-25 25,49-25,-24 25,0-1,25 1,-1 0,-24 0,25 0,-26 24,26-24,-25 25,0-25,-1 24,-24 1,0-1,0 26,0-26,0 26,-24-26,-1 26,-25-26,25 26,-24-26,-1 1,1-25,24 24,-25-24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1:28:43.2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244 3810 0</inkml:trace>
  <inkml:trace contextRef="#ctx0" brushRef="#br0" timeOffset="3595.5">6527 4480 0,'0'0'0,"-36"0"93,1 18-77,18-18-16,-1 18 0,0-18 0,1 17 16,-1-17-16,0 18 0,1-18 0,-1 17 15,0 1-15,1-18 0,-1 18 0,0-1 16,1 1-16,-1 0 0,1-1 0,-1 1 16,0 0-16,18-1 0,-17 1 0,-1-1 15,0 72 1,18-54-16,0-17 15,0 17-15,36 0 16,-19-35-16,1 18 16,0-18-16,17 0 0,-18 17 0,19-17 15,-1 0-15,0 0 0,1 0 0,-1 0 16,0 0-16,89 0 16,-89-17-16,18 17 0,-18 0 0,0-18 15,1 18-15,-1-17 0,36-1 16,158-123 15,-194 123-31,-17-17 0,35-18 16,-36 18-16,1 17 0,17-53 15,-17 36-15,-18 0 0,0 17 16,0-17-16,0 0 0,0 17 0,0-17 16,0 17-16,-18 1 0,18-1 0,-17 0 15,-1 1-15,0-1 0,1 0 0,-1 18 16,0-17-16,1 17 0,-1-18 0,0 18 15,1 0-15,-1 0 0,1 0 16,-1 18 0,18-1-16,0 1 15,0 88 1,0 0 0,0-71-1,0 0-15,18 0 0,-18-17 0,0 17 16,17 1-16,-17-1 0,18-17 0,-18 17 15,53 53 1,-36-70-16,1-1 0,0-17 0,-1 18 16,19 0-16,-19-18 0,1 0 0,-1 17 15,1-17-15,0 0 0,-1 0 0,19 0 16,-19-17-16,1 17 0,35 0 16,-36-18-16,1 18 0</inkml:trace>
  <inkml:trace contextRef="#ctx0" brushRef="#br0" timeOffset="4189.06">7867 4551 0,'-35'0'16,"35"-18"-16,-18 18 15,-17 0 1,0 18 0,17-1-16,-17 1 15,-36 53 1,71-54-16,-17 1 0,-1 0 15,18 17-15,0-18 0,0 19 16,0-19-16,0 36 16,35-17-1,36-19 1,-53-17 0,-1 0-16,36-17 0,-35-1 15,-1 18-15,1-18 0,88-70 31,-89 35-15,-17 0 0,0 36-16,0-19 15,0 19 1,0 52 15,0 0-15,0-17-16,18 17 15,17 0 1,-17-35-16,-18 18 16,18-18-16,-1 18 0,1-18 15,0 0-15,52 17 16</inkml:trace>
  <inkml:trace contextRef="#ctx0" brushRef="#br0" timeOffset="5079.78">8202 4551 0,'0'17'47,"53"36"-32,-53-35-15,18 0 16,0-1-16,17 71 16,0-35-1,0-35 1,-35 0 0,18-18-16,0 0 15,70-89 16,-70 89-31,-1-17 0,-17-1 0,18-17 16,-18 17-16,0 1 0,0-1 16,0 0-16,0 1 0,0-1 0,0 0 15,0 1-15,0-1 0,0 1 16,0-1-16,-18 18 31,18 35-15,0-17-16,0-1 15,0 1-15,0 0 16,0-1-16,0 1 16,0 0-16,0-1 0,35 54 15,-17-36 1,17 18 0,1-35-1,17-18 1,-36 0-1,1-18-15,17 0 16,-17 1-16,35-19 16,-36 19-16,1-1 0,0 1 0,-1-1 15,19-35-15,-19 35 16,1-17-16,-1-53 16,-17 70-16,0 1 0,0-1 15,-52 0 1,34 18-16,-17 18 0,17-18 15,0 0-15,1 18 0,-1-18 0,18 17 16,-18-17-16,18 53 16,18-53-1,0 18-15,-1-18 0,19 17 0,-19-17 16,1 18-16,17 0 0,-17-18 0,-1 17 0,19 1 16,17 17-1,-36-17-15,1-18 0,0 18 0,-1-1 16,1-17-16,-18 18 0,0-1 0,-18 36 31,-70-35-15,53 0-16,17-18 0,0 0 0,1 0 15,-1 17-15,1-34 16</inkml:trace>
  <inkml:trace contextRef="#ctx0" brushRef="#br0" timeOffset="5345.32">9331 4533 0,'-17'0'31,"17"53"0,0-35-31,0-1 0,0 19 16,35 52 0,-17-71-16,-1 19 15,1-36-15,17 35 16,36-17 0,-54-18-16</inkml:trace>
  <inkml:trace contextRef="#ctx0" brushRef="#br0" timeOffset="5485.9299">9472 4427 0,'-17'0'16,"34"0"-16</inkml:trace>
  <inkml:trace contextRef="#ctx0" brushRef="#br0" timeOffset="6266.9">9631 4445 0,'-17'18'15,"17"-1"1,0 19 0,0-19-16,0 1 15,0-1-15,35 107 16,-18-106 0,1 34-16,0-34 15,88 70 1,-36-70 15,-52-18-31,-1-18 0,1 1 16,35-36-1,-35 35-15,-18 0 0,17 1 0,-17-1 16,0 1-16,0-19 0,0 19 16,0-1-16,0 0 0,0-17 0,0 17 15,0 1-15,0-1 0,0 1 16,0-1-1,0 36 17,0 17-17,0-18 1,0 1-16,0 0 0,0-1 0,0 1 16,0 0-16,0-1 0,0 1 0,0 0 15,0-1-15,0 1 0,0-1 0,18-17 16,35 53-1,-36-53-15,1 0 0,0 0 0,-1 0 16,1-17-16,0 17 0,-1-18 0,1 0 16,0 18-16,-1-17 0,1-1 0,-18 1 15,17-19-15,1 19 0,-18-1 0,18-17 16,-18 17-16,0-35 0,0 36 16,0-1-16,0 0 15,-53-17 1,53 70-1,0 18 1,17-35-16,1-1 16,0 1-16,-1 0 0,107 52 15,-89-52 1,-17-18-16,-1 35 0,1-35 16,-18 18-16,0 35 31,-35-53-31,17 0 0,0 17 0,-17-17 0,18 0 15,-1 18-15,0-18 0,-17 0 16</inkml:trace>
  <inkml:trace contextRef="#ctx0" brushRef="#br0" timeOffset="7173.5">10901 4798 0,'18'0'16,"-1"0"-16,1 0 15,0 0-15,-1 0 0,1 0 0,17 0 0,-17-18 16,0 18-16,17 0 0,-18 0 16,1-18-16,17 18 0,-17 0 0,0 0 0,-1 0 15,1-17-15,0 17 16,-36 0 15,0 0-15</inkml:trace>
  <inkml:trace contextRef="#ctx0" brushRef="#br0" timeOffset="8267.2">11818 4463 0,'-17'0'78,"-19"17"-62,1 19 0,0 16-1,35 19 1,0 0 15,18-54-31,34 18 16,1 18-1,-35-53-15,70 18 16,-17-36 0,-54 1-16,36-1 15,0-35 1,-35 0-1,0 36-15,-1-36 16,1 0 0,17 53-1,0 0 1,18 35 0,-35 36-1,0-71-15,-1 53 16,-17-18 15,0-53 0,0-35-15,-17 53-16,17-53 16,0 36-16,0-36 15,70-18 1,1 36-1,-1 35 1,18 35 0,-17 36-1,-53-71-15,35 70 16,-18-34 0,0-1-1,-17-53 16,-18 1-31</inkml:trace>
  <inkml:trace contextRef="#ctx0" brushRef="#br0" timeOffset="8439.25">11836 4216 0,'35'17'31</inkml:trace>
  <inkml:trace contextRef="#ctx0" brushRef="#br0" timeOffset="8923.24">12983 4516 0,'0'17'0,"0"-34"0,-18 52 15,53-35 1,36-18 0,-54 1-1,89-36 1,-106 35 15,-35 18-15,17 0-16,1 0 0,-1 0 0,-17 0 15,17 18-15,-35 17 16,36 18 0,17 0-1,0 0 1,70-18-1,-52-17-15,-1-18 16,160-18 0,-124 18-1,-18-18-15,0 18 0</inkml:trace>
  <inkml:trace contextRef="#ctx0" brushRef="#br0" timeOffset="9766.71">13776 4357 0,'-70'0'16,"52"0"-16,106 0 0,-229 17 15,106-17-15,17 18 0,-17-18 0,17 18 16,-17-1-16,17-17 0,1 36 16,-1-19-16,18 1 0,0 17 15,18 18 1,-1-53-16,19 18 15,34-54 1,-52 36-16,35-35 16,-18 0-1,-35 17-15,0 1 16,18-19 0,-18 54 15,0 53 0,17-54-31,-17 1 0,18 35 16,35 88-1,-53-106-15,53 36 16,0-18 0,-36-36-16,1 1 15,0-18 1,-1 0-16,-17-18 0,0 1 15,18-1-15,-18 0 0,18-52 16,-1-54 0,-17 107-16,0-72 15,18 54 1,-18-53 0,0 123 30,0 36-30,0-54-16,35 19 16,-35-19-16,35 19 15,-17-36-15,35 0 16,18-18 0,-71 0-16,17 1 0,18-19 15,1-52 1,-36 71-16,0-19 15,0 19-15,0-1 16,0 0 0,0 36-1,-18 53 1,18-18 0,53-1-1,-35-52 1,-1 18-16,72 17 15</inkml:trace>
  <inkml:trace contextRef="#ctx0" brushRef="#br0" timeOffset="10579.33">14923 4357 0,'-18'0'15,"36"0"-15,-212 35 16,176-17-16,-17-1 16,17-17-16,1 18 0,-1-18 0,0 35 15,18-17-15,0 0 16,71-1 0,-36-17-1,-17-17-15,105-36 31,-123 35-15,0 36 15,0 17-15,18-17-16,0-18 0,105 17 31,-88-17-31,18-35 16,-35 35-16,35-124 15,-53 19 1,0 87-16,-18-17 16,-70-142 15,88 142-31,0-18 16,0 159 30,18 0-30,-18-71-16,17 0 0,-17 1 0,18-19 16,-1 19-16,-17-19 0,18 18 0,0-17 15,-1 17-15,1-17 0,0 0 0,-1-1 16,19-17-16,69 18 16,-87-18-16,17 0 0,-17-18 15,0 1-15,17 17 0,-17-18 0,-1 0 16,1 1-16,35-89 31,-53 71-31,0 17 0,0 0 0,0-52 16,0 52-1,0 36 1,0-1 0,0 1-16,0 0 0,0-1 0,0 1 31,0 0-31,0-1 0,0 1 0,0 0 15,0-1-15,0 1 0,17 17 16,1-17-16,-18-1 0,18 1 0,-1 0 16,1-1-16,0-17 0,35 18 15,-36-18-15,1 0 0,17 0 16,36-18-16</inkml:trace>
  <inkml:trace contextRef="#ctx0" brushRef="#br0" timeOffset="10720.02">15946 4004 0,'-18'0'15,"36"0"-15,-159-35 16,141 52 15</inkml:trace>
  <inkml:trace contextRef="#ctx0" brushRef="#br0" timeOffset="11001.18">16158 3845 0,'-18'-17'15,"0"17"1,1 17-1,-1 1-15,18 0 0,-18 17 16,18 141 0,0-140-16,0 69 15,18 19 1,-18-107-16,123 107 31,-70-106-15</inkml:trace>
  <inkml:trace contextRef="#ctx0" brushRef="#br0" timeOffset="11642.51">16034 4216 0,'-70'17'31,"70"1"-31,70-53 0,-123 70 16,71-35 0,-1 0-16,107-18 15,-89 18-15,-17 0 16,17-17-16,-17 17 0,88-53 16,-89 18 15,-17 52 0,-17 18-15,17 18-1,0-35-15,35 0 16,-18-18-16,36 0 16,-35 0-16,35-18 15,0-35 1,-53 35-16,0 1 0,0-18 15,0 17-15,0 0 0,0-35 16,0 36 0,0 34-1,35 54 1,-17-36 0,88 194-1,-89-176 1,1-17-16,0 17 0,-18-18 0,17 18 15,1-18-15,-18 18 0,0-18 0,0 18 16,0-18-16,0 1 0,-18-1 0,-17-17 16,17-1-16,-52 19 15,34-36-15,19 0 0,-18-18 0,17 18 16,0-18-16,-17 1 0,17-1 0,1 0 16,-1 1-16,18-54 15,0 53-15,0 1 16,35-1-16,-17 1 0,17 17 0,-17-18 15,17 18-15</inkml:trace>
  <inkml:trace contextRef="#ctx0" brushRef="#br0" timeOffset="48311.7">10284 5944 0,'-18'0'62,"1"0"-30,-72 18-1,72-18-15,-54 35-1,53-17 1,1-1-1,17 1-15,-35 35 32,17-35-32,18-1 0,0 1 15,-18 0-15,18-1 0,-17 1 16,17 0-16,0-1 16,0 18-1,0-17-15,0 0 16,0 17-1,0-17-15,0-1 16,17 1-16,1 52 16,-18-52-16,18 17 15,-1 18 1,-17-35 0,18-18-16,-18 18 0,0-1 0,17 1 15,1 70 16,-18-70-31,18-1 0,-18 1 0,17-18 16,-17 18-16,0-1 0,0 1 0,18 0 16,-18-1-16,0 18 0,18-17 15,-18 17-15,17-17 0,1 35 16,-18-18-16,18-17 0,-18 17 16,17-17-16,-17-1 0,18 19 15,0-19-15,-18 1 0,17 17 16,1-17-16,-18-1 0,17 1 15,19 70 1,-36-70-16,17 0 0,1-1 16,-18 1-16,0 17 0,0-17 15,18-1-15,-18 1 0,0 0 0,0-1 0,0 19 16,35 87 0,-35-105-1,18-1-15,-18 19 0,17-1 16,1-17-16,-18 17 0,0-17 0,17-1 15,-17 18-15,0-17 0,0 17 0,0-17 16,0 0-16,18 70 16,-18-71-16,0 1 0,0 0 0,18 17 15,-18-17-15,0-1 0,0 19 0,0-19 16,0 1-16,0-1 0,0 1 16,0 17-16,0-17 0,0 0 0,0-1 15,0 1-15,0 17 0,0-17 0,0-1 16,0 1-16,0 17 0,-18-17 0,18 17 15,-53 89 1,36-89-16,-1-17 16,18-1-16,-18 1 0,1 0 15,-72 52 1,72-70-16,-1 0 16,1 18-16,-1-18 0,-17 0 15,17 0-15,-17 0 0,17 0 0,-17 0 0,-1 0 16,1-18-16,18 18 0,-19 0 0,19 0 15,-54-17 1,53-1-16,1 18 0,-1-18 0,1 18 16,-1-17-16,18-1 0,-18 0 15,18 1-15</inkml:trace>
  <inkml:trace contextRef="#ctx0" brushRef="#br0" timeOffset="49483.5">10390 7144 0,'0'-18'15,"-53"18"48,17 18-48,19-1-15,-36 1 16,35-18-16,-52 35 16,-1 18-1,53-53-15,-34 53 16,-1 0-1,53-35-15,0-1 0,0 1 16,0 0-16,0-1 0,0 1 0,0 35 16,35 0-1,35-18 1,-34-35-16,-19 18 16,19-18-16,-1 17 0,-17-17 15,35 0-15,-36 18 16,1-18-16,17 0 0,71-18 31,-88 18-31,123-70 31,-124 70-31,36-36 16,-17 1 0,-36 18-16,0-1 0,0-17 15,0-54 1,0 54-16,-18-18 15,-35-17 1,35 52-16,-52-17 16,-36-1-1,88 36-15,-17 0 16,0 0-16,17 0 0,-17 18 16,17-18-16,18 18 0,-17-18 0</inkml:trace>
  <inkml:trace contextRef="#ctx0" brushRef="#br0" timeOffset="52326.87">11589 6297 0,'0'18'78,"0"17"-63,0-17-15,0 17 0,0-17 0,0-1 16,0 1-16,0 17 0,0-17 0,18-1 16,-18 1-16,17 35 15,-17-35-15,18-1 0,-18 1 0,18 0 16,-1-1-16,1 18 16,-18-17-1,-18-18 32,-52-18-31,52 36-16,-70 0 31,53 17-15,35-17-1,-36-1-15,36 1 16,0 0-16,0-1 15,0 1-15,0-1 0,36 1 32,-1 0-17,18-36 1,-36 18-16,19-18 16,-1-17-1,-17 18-15,-1-1 0,-17-17 16,18 35-16,-18-18 0,18 0 15,-18 1-15,0-1 0,0-17 32,0 17-17,0 36 32,0 52-31,17-34-1,1-1 17,-1-35-32,-17 18 0,18-18 0,0 0 15,35 0 1</inkml:trace>
  <inkml:trace contextRef="#ctx0" brushRef="#br0" timeOffset="53076.89">12312 6297 0,'0'-18'31,"0"1"-15,-35 34-1,0 1 1,-18 17-1,35-17 1,1 17-16,-19 36 31,36-54-31,0 1 0,-17 17 0,17-17 0,0 0 16,0 70 0,0-70-16,0-1 0,17 1 15,1-1-15,-18 1 0,18 0 0,-18-1 16,17 1-16,1 0 0,-1-1 15,89 1 1,-88-18-16,17 0 0,-17 0 16,17 0-16,-17-18 0,-1 18 0,19-17 15,-19 17-15,19-18 0,-19 18 0,18-18 16,-17 1-16,53-71 16,-71 70-1,17-17-15,-17 17 0,0-17 0,0-18 16,0 17-16,-106-105 31,71 124-31,18-1 0,-36-17 16,35 35-16,-17-18 0,17 18 0,-35 18 15,36-18-15,-1 0 0,0 17 16,1-17-16,17 18 0,0 0 0</inkml:trace>
  <inkml:trace contextRef="#ctx0" brushRef="#br0" timeOffset="53436.15">12330 6703 0,'0'0'15,"18"17"48,52 19-47,-35 17-1,1 0 1,-19-36-16,36 18 15,35 1 1,-17-36 0,-53 0-16</inkml:trace>
  <inkml:trace contextRef="#ctx0" brushRef="#br0" timeOffset="54014.4">11660 7514 0,'-18'0'0,"0"0"47,36 0 0,53 0-32,-36 0-15,-18 0 0,19 0 0,-1 0 16,0 0-16,1 0 0,-1 0 0,0 0 15,0-17-15,18 17 0,-17 0 16,17-18-16,-18 18 0,18 0 0,0-18 16,-18 18-16,18-17 0,-18 17 0,18 0 15,70-36 1,-105 36-16,0 0 0,-1 0 0,-34 0 47</inkml:trace>
  <inkml:trace contextRef="#ctx0" brushRef="#br0" timeOffset="54483">11889 8026 0,'18'0'47,"52"-18"-31,-52 0-16,17 18 0,0 0 0,18-17 15,106-36 1,-124 53-16,71-18 16,-18 1-1,-70 17-15,0 0 16,17 0-16,-18 0 16</inkml:trace>
  <inkml:trace contextRef="#ctx0" brushRef="#br0" timeOffset="54858.48">12295 7990 0,'0'0'16,"-18"0"0,18 18-16,0 0 15,0 35 1,18-36-16,17 160 31,-17-36-15,-18-124-1,0 19-15,17 34 0,-17 36 32,18-88-32,-18 17 15,0 0 1</inkml:trace>
  <inkml:trace contextRef="#ctx0" brushRef="#br0" timeOffset="56889.33">14676 6421 0,'-18'0'47,"1"35"-32,-1-35-15,0 17 0,1 1 0,-1-18 16,0 18-16,1-1 0,-1 1 16,1-18-16,-19 18 0,19-1 0,-19 1 0,19 0 15,-54 35-15,36-36 0,-18 1 16,-123 70 0,140-70-16,-17-1 0,-35 19 15,53-19-15,0-17 0,17 18 16,-35-1-16,35-17 0,1 18 15,-1-18-15,-17 0 0,17 18 16,18-1 15,18 19-15,35-1 0,35 18-1,-53-36 1,0 1-16,-17 0 0,35-18 0,-18 17 0,1 1 15,34 17-15,-17-17 16,-18 0-16,265 105 31,-159-88-15,-35 1 0,-71-19-1</inkml:trace>
  <inkml:trace contextRef="#ctx0" brushRef="#br0" timeOffset="57420.65">13600 7444 0,'35'35'78,"177"53"-47,-177-70-31,0-18 0,18 17 0,-17 1 16,140 53 0,-123-54-16,-18-17 0,18 18 0,-18-1 15,18 1-15,-17-18 0,-1 18 0,0-1 16,0-17-16,36 18 15,-53-18-15,-18 18 16</inkml:trace>
  <inkml:trace contextRef="#ctx0" brushRef="#br0" timeOffset="58326.69">16122 6579 0,'-35'0'47,"-18"0"-32,35 0-15,1 18 16,-1-18-16,1 18 0,-36 17 16,35-17-16,0-1 15,1 1-15,17-1 0,-18 1 0,18 0 16,-18-1-16,18 1 0,-17 0 0,17-1 16,0 19-16,0-19 0,0 1 0,0 17 15,0-17-15,0 17 0,0-17 0,0 17 16,0-17-16,0-1 0,17 18 0,1-17 15,0 0-15,-18-1 0,35 36 16,-17-35-16,-1 0 0,36-1 16,-18 1-16,-17-1 0,17-17 0,1 0 15,52 18 1,-53-18-16,-17 0 0,17 0 0,0-18 16,-17 18-16,17 0 0,0-17 0,-17 17 15,17-18-15,-17 18 0,0-17 0,17-1 16,-17 18-16,-1-18 0,1 1 0,0-19 15,17-52 1,-35 53-16,0 17 0,0-17 16,0 0-16,0 17 0,-18-88 15,1 71-15,17 17 16,-18 1-16,-17-1 0,17 0 16,18 1-16,-18 17 0,-17-18 15,17 1-15,-17-1 16,-106 0-1,123 18 1,-17 0-16,-18 0 0,18 0 0,-18 0 16,18 0-16,-18 0 0,18 0 0,-1 0 15,1 0-15,0 0 0,17 0 0,0 18 16</inkml:trace>
  <inkml:trace contextRef="#ctx0" brushRef="#br0" timeOffset="64188.38">2452 10178 0,'0'-18'31,"0"0"47,0 36 47,0 35-93,-18-53-32,18 18 0,0-1 15,0 1 1,0-1-16,0 1 15,0 35 1,0-35-16,0 17 16,0 18-1,18-53-15,-18 18 0,0-1 16,18 1-16,-1 35 16,1-53-16,-18 17 0,0 1 15,18 0-15,-18-1 16,0 1-16,17 52 15,-17-34 1,18-19 0,-18 1-16,0 0 0,0-1 0,0 1 15,0 88 17,18-71-32,-18-17 15,17 70 1,-17-71-16,0 19 15,0 34 1,18-70-16,-18 18 0,0 0 16,0-1-16,0 1 0,0 17 15,0-17-15,0-1 0,0 1 16,0 0-16,0-1 0,0 19 16,18-1-1,-18-17-15,0 34 31,0 1-15,0-35 0,0 35-16,0 70 47,17-52-32,-17-53-15,0-1 0,0 1 0,0 0 16,0 34-1,0-34-15,0 0 0,0-1 0,18 1 16,-18 0-16,0 17 0,0-17 0,0-1 16,0 1-16,0 17 0,0-17 0,0 17 15,0 0-15,0-17 0,0 17 0,0 0 16,0 1-16,0 17 0,0 0 16,0-18-16,0-17 15,0-1-15,0 18 0,0-17 0,17 0 16,-17 17-16,0-17 0,0-1 0,0 1 15,0 17-15,0-17 0,0-1 0,0 1 16,0 17-16,0-17 0,0 17 0,0-17 16,0 17-16,0-17 0,18 123 15,-18-123 1,0-1-16,0 19 0,0-19 0,0 1 16,0 17-16,18-17 0,-18-1 0,0 19 15,0-19-15,0 19 0,0-19 0,0 18 16,17-17-16,-17 17 0,0-17 0,18 35 15,-18-18-15,0-17 0,0-1 16,0 19-16,18-19 0,-18 19 0,0-1 16,0 0-16,0 1 0,17 16 15,-17 90 1,0-125-16,0 1 16,0 17-16,0-17 0,18-1 15,-18 107 1,0-89-16,0-17 15,0 17-15,0-17 0,0 17 0,0 18 16,0-35-16,0-1 0,0 18 16,0 54-1,0-72-15,0 19 0,0-19 16,0 1-16,0-1 0,0 1 0,0 0 16,0-1-16,0 1 0,0 0 15,0 35 1,0-36-16,0 18 15,0-17-15,0 0 16,0-1-16</inkml:trace>
  <inkml:trace contextRef="#ctx0" brushRef="#br0" timeOffset="66125.42">2717 14993 0,'0'0'0,"35"0"63,0 0-48,1 0 1,16-18-1,-34 18-15,17 0 16,18-17 0,-35 17-16,0 0 0,-1 0 0,1 0 15,0 0-15,17 0 16,-18 0-16,1-18 0,17 18 16,-17 0-16,0 0 0,-1 0 0,1-18 15,17 18-15,-17 0 0,-1 0 0,1 0 16,0 0-16,88-17 15,-71 17 1,-18 0-16,1 0 0,17-18 0,-17 18 16,0 0-16,17 0 0,-17 0 0,-1 0 0,18 0 15,-17-17-15,17 17 0,-17 0 0,17 0 16,18 0-16,-35 0 16,17-18-16,0 18 0,159-18 31,-176 18-31,17 0 0,1 0 0,-1 0 15,0 0-15,36 0 0,-18-17 16,-18 17-16,0 0 0,36 0 16,-36 0-16,0 0 0,1 0 15,-1-18-15,18 18 0,-18 0 0,0 0 16,1 0-16,-1 0 0,18 0 0,-18 0 16,0 0-16,18 0 0,-17 0 0,-1 0 15,194-18 1,-176 18-16,0 0 15,0 0-15,-18 0 0,18 0 0,0-17 16,0 17-16,0 0 0,0 0 0,0 0 16,0 0-16,52-18 0,142 0 15,-194 18 1,0 0-16,18 0 0,-1-17 0,-17 17 16,18 0-16,-18 0 0,17 0 0,-17-18 15,18 18-15,123 0 16,-141 0-16,17 0 0,1-17 0,-18 17 15,70 0-15,-52 0 16,-1 0-16,-17 0 0,18 0 0,-1 0 16,1 0-16,-18 0 0,17 0 0,1 0 15,-18-18-15,17 18 0,1 0 0,-18 0 16,17 0-16,-17 0 0,18 0 0,-18 0 16,0 0-16,17-18 0,-17 18 0,0 0 15,0 0-15,71 0 0,-72 0 16,1 0-16,0 0 0,0 0 0,0 0 15,0 0-15,0 0 0,0 0 0,0 0 16,0 0-16,0 0 0,-18 0 16,18 0-16,0 0 0,-18 0 0,18 0 15,-18-17-15,18 17 0,71 0 16,-89 0-16,0 0 0,0 0 16,1 0-16,-19 0 0,19 0 0,-1-18 15,-17 18-15,-1 0 0,1 0 0,-1 0 16,1 0-16,-18-18 31,-18 18-15,1 0-1,-1-17 1,1 17 0,-1 0-16,0-18 31,1 18-16,17-18 1,-18 18 0,-17-17-1,17 17 1,-17-18 15,52 18 16,19 0-31,-19 0-16,1 0 0,0 0 15,52-17 1,-52 17-16,-1 0 0,1 0 16,0 0-16,-1 0 0,1 0 0,0-18 15,-1 18-15,1 0 16,0 18-1,-18 17 1,0-18 0,-18 1-16,0 0 0,1-1 0,-1 1 15,-53 70 17,54-70-17,17 17 1</inkml:trace>
  <inkml:trace contextRef="#ctx0" brushRef="#br0" timeOffset="67984.4399">2382 10107 0,'-18'0'78,"0"18"-62,1-1-16,-1-17 0,18 18 0,-18 0 15,1-1-15,-1 1 0,0 17 0,18-17 16,-35 35-16,18-36 0,-1 1 15,0 53 1,18-54-16,0 1 0,0 0 31,0-36-15,0 0-16,18 18 16,-18-17-16,18-1 0,-1 0 15,18-88 1,-17 89-16,-18-1 15,0 1-15,0-1 0,18 0 0,-18 1 16,17-1-16,-17-35 31,18 53-15,70 35 15,-70-17-31,-1-18 0,1 18 0,0-1 0,-1-17 16,19 18-16,-19 0 0,1-18 15,0 17-15,-1 1 0,1-18 0,0 17 16,-1 1-16,18 0 0,18 17 31</inkml:trace>
  <inkml:trace contextRef="#ctx0" brushRef="#br0" timeOffset="72624.67">3616 12418 0,'0'-18'469,"0"0"-282,0 1-62,0-1-78,0 1-31,0-1 0,18 0-1,0-17 16,-18 17-15,17 18 0,-17-17-16,18-1 15,17-35 17,-17 53-32,-18-17 0,0-1 0,17 18 15,-17-18-15,18 18 0,-18-17 0,0-1 16,18 0-1,-1 1 1,1-19 0,0 19-16,-1-1 15,1 1-15,0-1 0,52-53 32,-35 36-17,-35 17-15,18 18 16,-18-17-16,35-1 0,-17-17 15,0 35-15,-1-18 16,1 1-16,35-19 16,-53 19-1,17 17-15,-17-18 0,18 18 0,0-18 16,-18 1-16,17 17 0,1-18 16,0 18-16,-18-18 0,17 18 15,19-17-15,-36-1 0,17 18 16,1-17-16,-1 17 0,1-18 15,53-35 1,-54 53-16,-17-18 0,18 18 16,17-17-16,-17-1 0,70-17 31,-35 0-15,-35 35-16,-1-18 15,1 18-15,17-18 0,-17 18 16,-18-17-16,17 17 0,1-18 0,17 0 15,-17 18-15,0-17 0,-1 17 16,1-18-16,17 0 0,-17 18 0,-1-17 16,1 17-16,0-18 0,-1 18 15,1-18-15,0 18 0,-18-17 0,17 17 16,19-18-16,-19 18 0,1-17 16,-1 17-16,1-18 0,17 18 0,-17 0 15,0-18-15,-1 18 0,1-17 0,0 17 16,-1-18-16,1 18 0,17-18 0,-17 18 15,-1-17-15,1 17 0,0-18 0,17 0 16,-17 18-16,-1 0 0,1-17 16,0 17-16,17-18 0,-18 18 0,1-17 15,0 17-15,-1-18 0,1 18 0,17-18 16,-17 18-16,0 0 0,-1 0 0,1-17 16,-1 17-16,1 0 0,0 0 0,-1-18 0,1 18 15,0 0-15,-1 0 0,1-18 16,52 18-1,-52 0-15,0-17 0,-1 17 0,1 0 16,0 0-16,-1 0 0,36 0 16,-35-18-16,-1 18 0,1 0 0,0 0 15,17 0-15,-17 0 0,35 0 16,-36-18-16,1 18 0,17 0 0,-17 0 16,-1 0-16,1 0 0,17 0 15,-17 0-15,17 0 16,1 0-1,-19 0-15,1-17 16,-1 17 0,19 0-1,-19 0 1,1 0 31,0-18-32,-1 18 1,1 0 0,0 0-1,-18 18 48</inkml:trace>
  <inkml:trace contextRef="#ctx0" brushRef="#br0" timeOffset="75078.16">4745 10231 0,'0'-18'79,"0"36"14,0-1 329,0 1-406</inkml:trace>
  <inkml:trace contextRef="#ctx0" brushRef="#br0" timeOffset="77124.69">4639 9948 0,'0'-17'47,"0"34"-15,0 1-17,0 0-15,-17 17 16,-19 53-1,36-53-15,-17-17 0,17 17 0,0-17 16,-35 52-16,35-52 0,0 17 16,-18 1-16,18-1 0,0-17 15,0 17-15,0-17 16,-18-18-16,18 17 0,0 1 16,0-36 30,36-88-30,-36 71-16,17 17 16,-17-17-16,18 17 0,-18-17 0,17 0 15,-17 17-15,18-52 0,-18 52 16,0-17-16,18 0 0,-18 17 0,0-17 16,17 17-16,-17 0 0,0 1 15,0-1-15,18 0 0,-18 1 0,0-1 0,0 0 16,0 1-16,0-1 15,18 18 1,17 18 31,18 35-31,-36-36-16,1-17 0,0 18 15,-1 0-15,1-1 0,0 1 0,-1 0 16,1-1-16,0 1 0,17 0 15,-18 17-15,1-18 0,0 1 0,35 35 16,-36-35-16,1-1 0,0 1 0,-1 0 16,1-1-16,0 1 15,-1-18-15,1 17 16</inkml:trace>
  <inkml:trace contextRef="#ctx0" brushRef="#br0" timeOffset="77874.61">4692 10213 0,'0'0'15,"18"0"48,52-35-48,-52 17-15,141-53 32,-53 19-17,-89 34 1,1 18-16,17-18 0,-17 1 16,-53 17 30,-54 35-30,72-17-16,-71 17 16,-54 35-1,125-52-15,-18-18 0,-18 35 16,0 1 0,35-19-1,36-34 1,-1 17-16,1-18 15,17 18-15,-17-18 0,0 1 16,176-54 0,-177 53-1,54-17-15,-54 18 16,36-1 0</inkml:trace>
  <inkml:trace contextRef="#ctx0" brushRef="#br0" timeOffset="81156.38">6721 10654 0,'0'0'0,"17"0"0,1 0 15,0 0 1,17-18 0,18 18-1,-35-17-15,-1 17 0,1 0 16,-1 0-16,1-18 0,17 18 0,-17 0 16,0 0-16,-1 0 0,19-18 0,-19 18 15,1 0-15,17 0 0,-17-17 0,-1 17 16,19 0-16,-19 0 0,1 0 0,17 0 15,-17-18-15,-1 18 0,1 0 0,0 0 16,-1 0-16,1 0 0,17 0 0,-17 0 16,70-18-1,-70 18-15,17 0 0,-17 0 0,17 0 16,-17 0-16,17-17 0,-17 17 0,17 0 16,-18 0-16,1 0 0,35 0 15,-35 0-15,17-18 0,-17 18 0,17 0 16,18 0-16,-36 0 15,19 0-15,-19 0 0,19 0 0,-1 0 16,106 0 0,-106 0-16,1 0 0,-1 0 15,0 0-15,0 0 0,1 0 0,-1 0 16,0 0-16,0 0 0,1 0 0,-19 0 16,142 0-1,-141 18-15,17-18 0,0 0 16,-17 0-16,17 0 0,1 17 0,-19-17 15,18 0-15,-17 0 0,17 0 0,-17 0 16,0 18-16,-1-18 0,1 0 0,0 0 16,34 18-1,-34-18 1,-36 0 46</inkml:trace>
  <inkml:trace contextRef="#ctx0" brushRef="#br0" timeOffset="84360.92">3122 12418 0,'0'-18'0,"18"0"125,-18 36 16,18 53-125,-18-36-16,0-17 15,17 17-15,36 106 16,-17-35 0,-36-89-1,17 1-15,-17 0 0,0-1 0,18 1 0,-18 0 16,0-1-16,0 1 0,0-53 62,-18-18-46,1 35-16,17 0 0,-18 1 0,18-1 16,0 1-16,-18-19 0,18 19 15,-17-1-15,17 0 0,-18 18 0,0-17 0,18-1 16,-17 0-1,17 54 17,17 52-17,-17-70-15,18-1 16,-18 18-16,18-17 0,-18 0 0,0-1 16,0 19-16,17-19 0,-17 1 0,0 0 15,0-1-15</inkml:trace>
  <inkml:trace contextRef="#ctx0" brushRef="#br0" timeOffset="87876.23">9067 10583 0,'0'-17'31,"17"-1"32,19 36-48,-19-18-15,36 35 16,-35-17 15,-18 17-15,0-17-1</inkml:trace>
  <inkml:trace contextRef="#ctx0" brushRef="#br0" timeOffset="107549.72">5557 10601 0,'-18'0'15,"0"0"32,54 0 31,87 35-46,-105-35-32,35 0 15,70 18 1,-52-18-1,-1 0 1,-35 0 0,1 0-1,-36 18 63,0-1-31,0 1-15,-18 17 14,0 36-30,18-54-16,-17 19 16,17-19-16,-18 1 0,1 70 31,-1-53-31,18-17 0,0 0 0,-18-1 0,1 1 0,17-1 16,0 1-16,-18 0 0,18-1 0,0 1 0,0 0 15,-18-18-15,18 17 16,0 1-16</inkml:trace>
  <inkml:trace contextRef="#ctx0" brushRef="#br0" timeOffset="123526.13">10143 10795 0,'0'-18'47,"0"1"125</inkml:trace>
  <inkml:trace contextRef="#ctx0" brushRef="#br0" timeOffset="143135.5">10249 8572 0,'0'-17'46,"0"-1"17,0 1-47,0-1-1,17 0 1,1 18-16,-18-17 15,0-1 1,35-17 15,-17 35-15,-1-18 15,1 18 32,-18 18-48,18-1 1,-1-17 0,-17 18 15,18-18 0,-18-18-15,18 1 15</inkml:trace>
  <inkml:trace contextRef="#ctx0" brushRef="#br0" timeOffset="144932.94">9702 10231 0,'0'0'0,"0"17"15,-18-17 16,18-17 63,0-1-63,18 0-15,35-17 15,-36 35-31,-17-18 0,18 18 0,0 0 16,-1-17-16,1-1 0,17 18 16,-17 0-16,-1-18 0,1 18 15,0-17-15,17 17 16,0 0-1,-17 17 1,-18 19 0,0-19-16,0 1 15,0 0-15,0-1 0,0 1 0,-18 0 16,18-1-16,-17 18 0,17-17 0,-18 0 16,0-1-16,18 1 0,-17 0 0,17 17 15,-18-17-15,0 17 0,1-17 16,-1-1-16,0 1 0,-17 17 15,18-17-15,-54 52 16,53-52 15,36-18 1,53-18-17,-54 18-15,1-17 0,-1 17 16,19 0-16,-19-18 0,19 18 0,-19-18 15,19 18-15,-1-17 0,0-1 0,36 0 16,-18 1-16,-18-1 0,0 18 16,0-17-16,1-1 0,-1 18 0,0-18 15,1 1-15,-1 17 0,-18 0 16,1-18-16,0 18 0,-18-18 31</inkml:trace>
  <inkml:trace contextRef="#ctx0" brushRef="#br0" timeOffset="149307.6">3669 12435 0,'18'0'109,"-1"0"-93,19 0 0,17 0-1,-36 0 1,1 0-16,70 0 15,-35 0 1,-18 0 15,18 0-15,-35-17-16,0 17 0,-1 0 0,18 0 16,1-18-1,-19 18-15,1 0 0,0-18 16,52 1-1,-52 17-15,17 0 16,18 0 0,-35-18-16,-1 18 0,1 0 15,0 0-15,17 0 16,53-17 0,-70-1-1,-1 18-15,1 0 0,0 0 0,-1 0 16,1 0-16,0 0 0,-1 0 0,1 0 15,-1 0-15,1-18 0,70 18 32,-70-17-32,0 17 0,17 0 15,-18 0-15,36-18 16,0 18 0,18-18-1,-53 18-15,-1-17 0,1 17 0,-1 0 16,1 0-16,0-18 0,-1 18 15,1 0-15,53-18 16,-54 18-16,1 0 0,-1 0 16,1-17-16,0 17 15,88-35 1,-71 35-16,-17-18 16,-1 18-16,1 0 0,-18-18 0,35 18 15,-17-17-15,-1 17 0,1 0 16,70-36-1,-53 36 1,-17-17 0,0 17-16,17-18 15,0 0 1,-17 18-16,0-17 0,-1 17 0,1 0 16,-1-18-16,36 1 15,0-1 1,-35 0-16,0 18 0,-1 0 15,1-17-15,-1 17 0,19-18 16,34 0 0,-52 1-16,0 17 0,-1 0 15,1-18-15,17 18 16,-17-18-16,-1 18 0,19-17 16,-19 17-16,1-18 0,0 18 0,-1 0 15,1-17-15,0 17 0,105-36 47,-17-17-16,-88 53-31,-1-17 0,1 17 0,-1-18 16,1 18-16,17-18 16,-17 18-16,0 0 0,-18-17 0,17 17 15,1 0-15,17-18 16,-17 18-16,-1-18 0,1 1 15,17 17-15,-17-18 16,70-17 0,-17 17-1,-54 18-15,1-17 16,0 17-16,-1-18 0,1 18 0,0 0 16,-1-18-16,1 18 0,-1-17 0,1 17 15,0 0-15,-1-18 0,1 18 0,0-18 16,-1 18-16,1-17 0,0 17 15,-1-18-15,1 18 0,0 0 0,-1-17 16,18-1-16,36 0 31,-71 1-31,18 17 0,-1-18 0,1 18 0,0 0 16,34-35 0,-34 35-16,0-18 0,-1 18 15,1-18-15,0 18 0,-1-17 0,1 17 16,0-18-16,-1 18 0,1-18 0,0 18 15,-1-17-15,1 17 0,17-18 16,-17 1-16,-1 17 0,1-18 0,0 0 16,17 18-16,-17-17 0,-1-1 15,1 18-15,-1-18 0,19 1 16,-19 17-16,1-18 0,0 18 0,-18-18 16,17 18-16,1-17 0,0 17 0,-1 0 15,-17-18-15,18 18 0,-1-17 16,1 17-16,0-18 15,-1 18-15,1-18 0,17 18 16,36-35 15,-54 35-31,-17-18 0,18 18 0,0-17 32,17 17-17,-17 0-15,-18-18 0,17 18 16,1-18 15,0 18-15,17-17-1,0 17 1,-17-18 0,-1 18-1,1 0 1,0-17-1,-1-1 32,19 18-31,-19 0 0,1-18-1,0 18-15,-18-17 16,35 17-1,-18-18 1,1 18 0</inkml:trace>
  <inkml:trace contextRef="#ctx0" brushRef="#br0" timeOffset="150744.93">6615 11395 0,'0'-18'32,"-18"36"61,1-1-77,17 1 0,-18-18-16,0 0 0,18 18 0,-17-1 15,-1 1 1,-17 0-16,35-1 0,-18-17 15,1 18-15,-1-1 0,-17 19 16,-1-19 0,36 1-16,-17 0 0,-1-1 15,0 1 1,1 0 0,70-1 109,0 1-110,0 0 1,17 17-1,-52-18-15,-1-17 0,1 18 16,0-18-16,17 18 0,-17-18 0,-1 0 16,18 17-16,-17-17 0,17 0 0,1 0 15,-19 0-15,19 0 0,-1 0 0,-17 0 16,17 0-16,-18 0 0,19 0 0,-19 0 16,1 0-16,17 0 0,-17-17 0,0 17 15,17-18 1</inkml:trace>
  <inkml:trace contextRef="#ctx0" brushRef="#br0" timeOffset="152541.76">3599 12559 0,'17'0'94,"19"18"-78,-19-1-16,1-17 0,-1 18 15,1-18-15,0 17 0,17-17 0,-17 18 16,-1-18-16,72 35 16,-54-35-16,-18 18 0,177 53 31,-176-54-31,17-17 0,-17 18 0,17-18 16,-17 17-16,0-17 0,-1 0 0,1 0 15,0 0-15,-1 0 16</inkml:trace>
  <inkml:trace contextRef="#ctx0" brushRef="#br0" timeOffset="153697.8199">4728 12965 0,'0'-18'140,"35"18"110,53 0-234,-70 0-16,-1 0 16,1 0-16,0 18 0,17-18 0,-18 0 15,19 0-15,-19 0 0,1 0 0,17 0 16,-17 17-16,88-17 16,-89 0-16,1 0 15,17 0-15,-17 0 47,-36-17-16</inkml:trace>
  <inkml:trace contextRef="#ctx0" brushRef="#br0" timeOffset="154197.67">5662 12929 0,'-17'18'31,"52"-18"0,18 0-15,-35 0-16,17 0 0,-17 0 16,-1 0-16,1 0 0,17 0 0,-17 0 15,-1 0-15,1 0 0,17 0 0,-17-18 16,0 18-16,17 0 0,-18 0 0,1-17 16,0 17-16,-1 0 0,54-18 15,-53 18 1,-1 0 15,-34 0 0,17-18-31</inkml:trace>
  <inkml:trace contextRef="#ctx0" brushRef="#br0" timeOffset="154682.03">6597 12894 0,'0'18'46,"53"-18"-30,-18 0-16,-17 0 0,17-18 16,142-17-1,-142 17-15,53 0 16,-52 1-16,52-1 16,0-17-1,-70 35-15,-1-18 16,1 18-1,-18-17 17</inkml:trace>
  <inkml:trace contextRef="#ctx0" brushRef="#br0" timeOffset="155057.2">7673 12718 0,'36'-18'16,"69"-35"15,-87 53-31,0-18 0,-1 18 0,19-17 0,-19 17 16,1-18-16,70-17 16,-70 17-16,17 1 0,0-1 0,-17 0 15,17 1-15,-17 17 0,17-18 16,-17 0-16,17 1 0,-17 17 0,-1-18 15,1 18-15,-18-18 0,18 18 0,-1 0 16,-17-17 0</inkml:trace>
  <inkml:trace contextRef="#ctx0" brushRef="#br0" timeOffset="155479.17">8502 12277 0,'0'-18'15,"0"0"-15,36 1 16,16-54 0,-34 54-1,0-1-15,88-123 16,-89 106-1,36-36-15,0 0 16,-53 54 0,18-1-16,-1-35 31</inkml:trace>
  <inkml:trace contextRef="#ctx0" brushRef="#br0" timeOffset="155807.19">8855 11695 0,'0'-18'47,"53"-35"-16,-35 35-31,-18 1 0,17-1 16,1 0-16,-18 1 0,35-1 15,-35 1-15,18-1 0,-18 0 0,17 1 16,-17-1-16,36-17 15,-36 17-15,0-17 16,17 35-16,-17-18 16,18-17-1</inkml:trace>
  <inkml:trace contextRef="#ctx0" brushRef="#br0" timeOffset="156135.21">9102 11183 0,'0'0'0,"0"-35"15,18-1 1,-1-16-1,1 34-15,-18 0 0,18-17 16,-1 17-16,1 1 0,-1-1 16,19-17-16,-36 17 0,53-35 15,-36 36-15,19-1 16,-36 0-16</inkml:trace>
  <inkml:trace contextRef="#ctx0" brushRef="#br0" timeOffset="157181.87">7250 12347 0,'0'18'31,"-53"52"-15,53-52-1,-4022 35-15,7956 18 16,-3952-36 0,1-18-16,17 1 0,-89 123 31,89-123-31,-17-1 0,-1 1 0,18 0 16,0-1-16,0 1 0,-18 0 15,18-1-15,0 1 0,0 17 31,36-17-15,-19-18-16,1 0 0,0 0 16,-1 0-16,19 0 0,16 0 15,107 0 1,-124 0-16,-17 0 16,17 0-16,-17 0 0,17 0 15,-17 0-15,17 0 0,-17 0 31</inkml:trace>
  <inkml:trace contextRef="#ctx0" brushRef="#br0" timeOffset="160541.3799">8044 13123 0,'-36'18'79,"1"-18"-64,35 18-15,-18-18 0,1 17 16,-1-17-16,1 18 15,-36 35 1,35-53-16,0 17 0,1 1 16,17 0-16,-18-1 0,0 1 0,18 0 15,-17-1-15,17 1 0,-18 0 0,18-1 16,0 1-16,-17-1 0,17 19 16,0-19-16,0 1 0,0 53 15,0-54 1,17 1-16,1-1 15,-1-17-15,1 18 0,0-18 0,-1 0 16,19 0-16,-19 0 0,19 0 0,-19 0 0,18 0 16,-17 0-16,17-18 0,1 18 15,-1-17-15,0 17 0,-17-18 0,17 18 16,-17-17-16,17 17 0,-17-18 0,17 18 16,-17-18-16,-1 18 0,1 0 0,0-17 15,-1 17-15</inkml:trace>
  <inkml:trace contextRef="#ctx0" brushRef="#br0" timeOffset="165447.3499">7462 11765 0,'0'-17'47,"0"34"31,0 18-62,0-17-16,0 0 0,17-18 15,-17 17-15,18 1 0,35 53 32,-36-19-17,1-34-15,-18 0 16,0-1 0,18-17-16,-18 18 15</inkml:trace>
  <inkml:trace contextRef="#ctx0" brushRef="#br0" timeOffset="166368.7">7409 11818 0,'0'-18'16,"-18"18"15,18-17-15,0-1 15,18 1-16,17-19 17,-17 19-17,-1-1 17,18 0-17,18 1 1,-17 17-1,-36-18 1,70 18 0,-52 0 15,0 18-15,-18-1-16,0 1 0,0 0 15,0 17 1,-18-17-1,18-1-15,-18-17 16,18 18 0,0-36 46,36 1-46,34-1-1,-35 18 1,-17 0 0,0 0-16,-1 0 0,1 0 15,17 35 1,-17-35-16,-18 18 0,0-1 16,0 19-1,0-19-15,0 1 0,0 0 0,-18-18 16,1 17-16,17 1 0,-18-18 0,0 18 15,1-1-15,-1-17 0,0 18 0,1-1 16,-1-17-16,0 18 0,1-18 0,-1 18 16,-88-1-1,89-17-15,-1 0 16,0 0-16,1 0 0,-1 0 16,0 0-1,18-17-15</inkml:trace>
  <inkml:trace contextRef="#ctx0" brushRef="#br0" timeOffset="174339.65">15346 9754 0,'0'18'62,"-35"-18"-46,35 18-16,-18-1 16,-17 54-1,17-54-15,1 1 0,17 0 16,-18 17-16,-17 53 15,35-70-15,0 17 16,0-17-16,-18-1 0,18 1 0,-18 17 16,18-17-16,0 0 0,0 34 15,-17-52 1,17 18-16,0 0 31,0-36-15,0-17-1,35-18 1,-35 35-16,0 1 0,0-19 0,18 19 16,-1-1-16,-17-17 0,18 17 15,-18-17-15,0 17 0,18-35 16,-18 36-16,17-1 0,-17-17 0,18-1 16,-18 19-16,0-1 0,0 1 15,18-19 1,-18 19-16,17 34 47,36 71-32,-53-70 1,18 0-16,-18-1 0,17 1 0,1 0 16,0 17-16,-18-17 0,17-1 0,1 19 0,0-19 15,-18 1-15,17-1 0,1 1 16,17 53-1,-35-54-15,18 1 0,-18 0 16,0-1 0</inkml:trace>
  <inkml:trace contextRef="#ctx0" brushRef="#br0" timeOffset="174636.4499">15205 10019 0,'53'18'31,"-106"-36"-31,141 36 16,-70-18-16,0 0 15,-1 0-15,18 0 16,18 0-1</inkml:trace>
  <inkml:trace contextRef="#ctx0" brushRef="#br0" timeOffset="175308.11">15770 10019 0,'17'18'46,"71"-18"-30,-70 0-16,53 0 16,34 0-1,-87-18 1,17 18-16,124-18 16,-124 1-1,-17 17-15,35 0 16,17-36-1,-70 19 1,0-1 0,0 0-16,-17 18 15,-1-17-15,0 17 0,1 0 16,-1 0-16,-70-18 16,70 18-16,1 0 15,87 18 32,18-1-31,-70-17-16,0 0 0,-1 18 15,1-18-15,17 18 16,1 52 15,-36-52-31,-18-18 0,0 18 0,1-1 16,-1 1-16,-35-1 15,35-17-15,1 0 0,-1 18 0,1-18 16,-1 18-16,0-18 0,18 17 16</inkml:trace>
  <inkml:trace contextRef="#ctx0" brushRef="#br0" timeOffset="196738.91">17445 10195 0,'0'-17'125,"53"-54"-94,-35 53-31,-18 1 0,35-18 16,-35-1 0,18 19-16,-18-1 0,17 0 0,-17 1 15,0-36 1,0 35-16,0 0 15,-17 1-15,-19-1 16,19 18 0,52 18 15,71-1-15,-89-17-1,19 0-15,-19 18 0,1-18 0,0 18 0,-1-18 16,1 17-16,0-17 0,-18 18 0,17 0 15,-17-1-15,18 1 0,-18 0 16,18-1-16,-18 19 16,0-19-16,17-17 0,-17 18 0,0-1 15,18-17-15,-1 18 16,19 0 0,17-18-1,-36 0-15,1-18 0,0 18 16,34-35-1,-52 17-15,18 1 0,0-54 32,-18 0-17,-18 71-15,18-17 16,-18 17-16,18-18 0,-17 18 16,-1 0-16,1 35 31,17 54-16,0-72 1,17 1-16,-17 0 0,18-1 16,-18 1-16,17-18 0,1 17 15,0 1 1,35 0 0,-36-18-16,19 0 15,34-18 1</inkml:trace>
  <inkml:trace contextRef="#ctx0" brushRef="#br0" timeOffset="203662.2">18380 9860 0,'0'-18'94,"0"1"-78,0-1 15,18 18-15,-1 0-1,1 18 1,-18-1-16,18 1 15,-1 0-15,-17 17 16,0-17-16,0-1 0,18 1 16,-18 0-16,0-1 0,0 1 0,0 0 0,18-1 15,-18 18-15,0-17 0,35 35 32,0-18-17,-35-52-15,18 17 16,-18-18-16,17 18 0,1-18 0,0 1 15,17-71 1,-35 70 0,18 0-16,-18 1 0,0-1 0,0-17 15,0 17-15,0 0 0,0-17 16,0 17-16,0 1 0,0-1 16,0 1-16,0-1 0,0 0 15,0 1-15,0 34 63,0 19-48,0-19-15,0 1 0,0 17 32,0 0-17,0-17 1,17-18 15,-17-18-15</inkml:trace>
  <inkml:trace contextRef="#ctx0" brushRef="#br0" timeOffset="206209.12">15540 11236 0,'0'-18'94,"0"36"453,0 0-516,0 70 0,0-71-31,0 1 0,0 0 0,0-1 0,0 1 16,0 0-16,18-1 0,-18 1 15,0 0-15,0-1 0,0 1 0,0-1 16,17 1-16,-17 0 0,0 17 16,0 18-1,0-35-15,0-1 16,0-52 46,0 0-46,-17 17-16,17 0 0,0 1 0,-18-1 16,18 0-16,-17 1 0,17-1 15,0 1-15,-18-1 0,0-70 32,1 70-32,17-17 15,0-18 1,0 35-16,0-17 15,0-18 1,0 35-16,17 18 0,1-17 0,-18-1 16,18 18-16,-18-18 0,17 18 15,1-17-15,-1 17 0,1 0 16,53 0 0,-54 0-16,-17 17 0,18 1 15,-18 0-15,0-1 16,0 54-1,0-53-15,-18-1 16,1-17-16,17 18 0,-18 0 0,0-1 31,18 1 1,36-18-17,34 17 1,-34-17-16,-19 0 0,1 0 0,17 0 15,-17 18-15,17-18 0,-17 18 0,-1-18 16,1 17-16,17-17 0,-17 18 0,-1-18 16,-17 18-16,18-1 0,0-17 0,-18 18 15,0 0-15,0-1 0,0 1 16,-18-1-16,0-17 0,1 18 16,-18 0-16,17-1 0,-17-17 0,17 18 15,-17 0-15,-1-18 0,1 17 0,0-17 16,0 18-16,-1-18 0,1 18 0,0-18 15,17 17-15,-17-17 0,17 0 16,1 18-16,-1-18 0</inkml:trace>
  <inkml:trace contextRef="#ctx0" brushRef="#br0" timeOffset="206990.25">16369 11412 0,'-17'0'16,"17"-17"-16,-18 17 15,88 0 64,72 0-64,-107-18-15,0 18 16,-17 0-16,17 0 0,0 0 15,1 0-15,-1 0 0,0-18 0,-17 18 16,17 0-16,0 0 0,18-17 16,-17 17-16,-19-18 0,1 18 0,17 0 15,-17-17-15,-36-19 47,-88 19-31,89-1-16,-19 18 0,1 0 0,17-18 15,-87 1 1,87 17-16,0 0 0,107 17 63,52 1-48,-106-18-15,-17 18 16,-1-18-16,89 35 15,-88-17 1,-18-1-16,0 18 16,0-17-1,-18-18-15,-123 71 32,123-71-32,1 0 0,-19 17 0,1 1 15,-18-18 1,53 18-16</inkml:trace>
  <inkml:trace contextRef="#ctx0" brushRef="#br0" timeOffset="207881.0799">17833 11430 0,'18'-18'47,"17"-17"-31,-17 17-1,-1-17-15,1 18 16,-18-1-16,0-88 16,0 71-1,0 17-15,0 0 0,-18 1 0,1-36 16,17 35-16,-18 1 0,18-1 16,0 0-16,-17 1 0,17-1 0,0 0 15,0 1 1,35 17-1,-18 0-15,1 0 0,17 0 16,71 53 0,-71-36-16,-17 1 0,0 0 15,-1-1-15,1 1 0,0 0 0,-18-1 16,17 1-16,1-1 0,0 1 0,-18 0 16,17-1-16,1 1 0,-18 0 15,18-18-15,-1 17 0,1 1 0,-1-18 16,-17 18-16,18-18 0,0 0 0,-1 0 15,1 0-15,0 0 0,-1 0 16,1 0-16,35-36 16,-36 36-1,-17-17-15,0-1 0,18 18 0,-18-18 0,0 1 16,0-1-16,0 0 0,0 1 16,0-18-16,-18 17 15,1 0-15,-18 1 16,17 52 15,18 18-15,0-36-16,0 1 0,18 0 15,-1-1-15,1 1 0,-18 0 16,17-1-16,1 1 0,0-18 16,-18 18-16,17-18 0,19 17 15,-19-17-15,1 0 0,17 18 16,-17-18-16,-1 0 0,1 0 15,0-18-15</inkml:trace>
  <inkml:trace contextRef="#ctx0" brushRef="#br0" timeOffset="208271.8299">18874 10848 0,'0'0'16,"-18"18"0,18-1-16,0 1 15,0 70 1,0-17 0,0-36-16,18-18 0,-18 1 15,18 0-15,-18-1 0,0 1 0,17 0 16,1-18-16,-18 17 0,17 1 15,19-18 17,-19-18-32,-17 1 0,0-1 15,0 0-15,18 1 0,-18-1 0,0 0 16,0-17-16,0 18 0,0-1 0,0 0 16,0-17-16,0 17 0,0 1 0,0-19 15,18 19-15,-1-54 16,1 54-1,-18-1-15</inkml:trace>
  <inkml:trace contextRef="#ctx0" brushRef="#br0" timeOffset="209130.9199">16034 12382 0,'0'0'0,"-18"0"0,1 0 15,-18 0 1,17 0 0,0 0-16,-35 0 15,-17 18 17,52 0-32,-17 17 15,-53 36 1,70-54-16,-17 54 15,17-36-15,18 18 16,0-18-16,0-17 0,0 17 16,18-17-16,-1-1 0,1 1 0,17 0 15,-17-18-15,17 17 0,-3986-17 0,8008 18 16,-4004-18-16,70 0 16,-70 0-16,88-18 15,36-17 1,-124 35-16,-18-18 15</inkml:trace>
  <inkml:trace contextRef="#ctx0" brushRef="#br0" timeOffset="209677.62">16775 12629 0,'-18'0'0,"36"0"0,-71 0 16,53 18 15,88-18-15,-70 0-16,17 0 0,18 0 15,141-18 1,-159 18-16,1 0 15,52-17-15,-53 17 0,71-35 16,-71 35-16,-17-18 16,35 0-16,-36 1 15,-70-36 17,36 53-32,-71-18 15,70 18-15,-53 0 16,54-18-16,52 36 31,71 17-15,-71-35-16,-17 18 0,52-18 15,36 53 1,-88-53-16,-1 35 16,-17 0-1,-35-17 1,-35 17-1,52-17-15,-17-18 16,-1 18-16,-16 17 16,52-17-1</inkml:trace>
  <inkml:trace contextRef="#ctx0" brushRef="#br0" timeOffset="211318.52">18574 12435 0,'-18'-17'31,"18"52"31,0 18-46,0-35-16,0 17 16,0 18-1,0-36-15,0 1 0,0 0 16,18-18-16,35 53 15,-18-36 1,18-34 0,-35 17-1,17-18-15,36-35 32,-54 53-32,36-53 15,0-17 1,-53 34-16,18 19 0,-1-1 0,-17 0 15,0-35-15,18 36 0,-18-1 16,0-17 0,-53 0-1,35 35-15,1 0 0,-1 0 16,1 0-16,-1 0 0,0 0 16,18 17-16,0 1 15,53 0 1,-35-18-16,-1 17 15,1-17-15,17 0 0,71 35 16,-88-17 0,0-18-16,-18 18 0,17-1 15,1-17-15,-18 18 0,0 0 0,0-1 16,17 36 0,-17-35-16,0 0 0,0-1 0,18 1 15,0-1 1,-18 1-16,17-18 0,-17 18 15,18-18-15,0 0 0,-1 17 16,19-17 0,-19-17-1,-17-1-15,18 18 0,-18-18 16,0 1-16,17-36 16,-17 35-16,0 1 0,0-1 15,0 0-15,0 1 0,18-1 0,-18 0 16,0 1-16,0-1 0,18 0 0,-1 1 15,36-18 1,0 35 0,-17 17-1,-19 1 1,18 70 15,-17-35-15,0-35-16,-18-1 0,17 1 0,1 0 15,17-1 1,18 1 0,-35-18-16,-1-18 0,1 18 0,0-17 15,-1 17-15,1-18 0,17-17 16,-17 35-16,0-18 0,-18 0 16,35-17-16,-35 17 0,0-17 15,17-53 1,-17 70-1,-17 1-15,-1-1 16,-70 71 0,70 0-1,18 35 1,0-70 0,18-1-16,0 1 0,-18 0 0,17-1 15,1 19-15,0-19 0,17-17 0,-18 18 16,19-1-16,-19 1 15,1-18-15,0 0 0,52 0 16,-35 0-16,-17 0 0,0 0 16,17 0-16,-17-18 0,-1 18 0,1-35 15</inkml:trace>
  <inkml:trace contextRef="#ctx0" brushRef="#br0" timeOffset="211787.09">18310 12118 0,'-18'0'16,"53"18"46,-17-18-62</inkml:trace>
  <inkml:trace contextRef="#ctx0" brushRef="#br0" timeOffset="212505.84">20250 12277 0,'-18'-18'31,"36"36"-31,-1-1 63,72 71-48,-72-52-15,1-19 0,0 19 16,-1-19-16,36 72 16,-35-54-16,-18-18 0,17 1 15,-17 0-15,36-1 16,-36 1-16,35-71 31,0-35-15,-17 70-1,-18-17-15,17 0 0,1-1 0,-18 1 16,18 0-16,-1 0 0,1-1 0,0 1 16,-1 0-16,36-53 15,-35 52-15,-18 1 0,18 17 0,-1 1 16,-17-1-16,0 0 0,0 1 0</inkml:trace>
  <inkml:trace contextRef="#ctx0" brushRef="#br0" timeOffset="-211600.55">13000 14023 0,'-17'0'32,"17"-18"61,-18 18-77,0 0 15,18-17-15,0 34 78,0 54-63,0-54-31,0 1 0,0 0 0,0 17 15,0-17-15,0-1 0,0 19 16,18-19-16,-18 19 0,18-19 0,-18 18 16,0 1-16,17-19 0,-17 19 0,0-19 15,18 1-15,-18 17 0,0-17 0,0-1 16,17-17-16,-17 18 0,0 0 0,0-1 16,0 1-1,0-36 16</inkml:trace>
  <inkml:trace contextRef="#ctx0" brushRef="#br0" timeOffset="-211209.8599">13529 14323 0,'-17'0'0,"34"0"0,-52 0 16,35 17 31,71-17-32,-54 0-15,1 0 0,0 0 0,17 0 16,-18 0-16,1 0 0,17 0 0,-17 0 16,0 0-16,-1 0 0,1 0 0,0-17 15,-1 17-15,1 0 0,-1 0 16,-17-18-1</inkml:trace>
  <inkml:trace contextRef="#ctx0" brushRef="#br0" timeOffset="-209960.1">14552 14093 0,'0'-17'172,"-17"17"-157,-1 0 16,1 17 1,-1 1-1,18 0-31,-18 35 31,18-36-31,0 19 16,-17 17-1,-1 35 1,18-71-16,0 1 0,-18 0 0,18-1 16,0 1-16,0 0 0,0 17 31,0-18-15,0-34 15,0-36-16,18 35 1,-18 1-16,0-1 0,0 0 0,0 1 16,18-89-1,-18 71-15,0-1 0,17 19 0,-17-19 16,0 1-16,0 17 0,0 1 0,0-18 16,18 17-16,-18 0 0,0 1 0,0-1 15,0 0-15,0 1 0,0-1 0,0 0 16,0 1-1,0-1-15,0 1 32,18 34-1,17 36-15,-18-53-16,-17 18 15,18-1-15,0 19 0,-1-19 16,-17 1-16,18 17 0,0 0 15,-1-17-15,1 17 0,-18-17 0,35 17 16,-35-17-16,18 0 0,-1 17 16,1-17-16,-18-1 0,18 1 15,-1-1 1,-17 1 15,0-36 16,0 1-31,-17 17-16</inkml:trace>
  <inkml:trace contextRef="#ctx0" brushRef="#br0" timeOffset="-209632.09">14447 14182 0,'17'0'46,"36"0"-30,-35 0-16,35 0 16,35 0-1,-70-18-15,17 18 16,0 0 0,-17 0 15</inkml:trace>
  <inkml:trace contextRef="#ctx0" brushRef="#br0" timeOffset="-209210.0799">15346 14146 0,'-17'0'16,"34"0"-16,-52 0 15,53 0 16,87 0-15,-87 0 0,17-17-16,142 17 15,-160 0 1,19-18-16,-1 18 0,-17 0 16,-1 0-16,1 0 0,-1 0 0,-34 0 62</inkml:trace>
  <inkml:trace contextRef="#ctx0" brushRef="#br0" timeOffset="-208257.07">16440 14076 0,'-18'0'15,"0"-18"1,18 1 15,0-1-15,124-17 15,-18 17 0,-36 36-15,1 17 0,-53-17-16,-18 34 15,-36 54 1,-52 0 0,-35-18-1,52-35 1,53-53-1,18 18-15,36-36 32,34 18-17,-52 0 1,17 0-16,124-17 16,-124 17-1,0 0-15,1-18 0,-19 18 16,19 0-16</inkml:trace>
  <inkml:trace contextRef="#ctx0" brushRef="#br0" timeOffset="-207929.05">17375 14199 0,'-18'0'31,"71"0"0,35-17-15,-53 17-16,-17 0 0,17 0 0,1-18 16,105 0-1,-106 18-15,-17 0 0,-1 0 16,19 0-16</inkml:trace>
  <inkml:trace contextRef="#ctx0" brushRef="#br0" timeOffset="-207460.29">18433 13882 0,'0'0'16,"0"35"15,35 18-15,-17-53-16,-18 18 15,35 17-15,18 71 32,-53-89-32,53 89 31,-53-70-16,0-19-15,0 1 16,0-1-16</inkml:trace>
  <inkml:trace contextRef="#ctx0" brushRef="#br0" timeOffset="-206804.12">18539 13935 0,'0'0'15,"0"-18"1,0 0-16,35-17 31,18 18-15,-35 17-16,-1 0 0,1-18 15,0 18-15,34 0 16,37-18 0,-72 18-16,1 0 0,0 0 15,17 18-15,-18-18 0,19 35 16,-36 18-1,-18 0 1,0-35-16,1-1 16,-107 71-1,107-88-15,-1 18 16,0-18-16,1 18 16,34-18 15,1-18-31,0 18 0,-1 0 0,1 0 15,88 18 1,17-1 0,-87-17-16,-1 18 0,0-18 0,-17 18 15,-1-1-15,19-17 0,-19 18 0,1 0 16,-18-1-16,0 36 16,0-35-16,0-1 0,-18 1 15,-17 0-15,17-1 0,-17 1 16,0 0-16,-18-1 0,18 1 0,-18 0 15,0-1-15,0 1 0,0-18 0,18 17 16,-18-17-16,18 0 0,-18 18 0,17-18 16,1 0-16,17 0 0,1 0 0,-1 0 15</inkml:trace>
  <inkml:trace contextRef="#ctx0" brushRef="#br0" timeOffset="-206366.66">19632 14111 0,'53'0'62,"36"0"-46,-72 0-16,18 0 0,1 0 0,-19 0 15,19 0-15,-1 0 0,-17 0 0,17 0 16,0-18-16,-17 18 0,52 0 16,-52 0-16,0 0 15,-1 0-15,1 0 0,-1 0 0,1 0 16</inkml:trace>
  <inkml:trace contextRef="#ctx0" brushRef="#br0" timeOffset="-206054.17">20426 13723 0,'-17'-18'15,"17"1"-15,0 34 32,0 54-17,0-36-15,35 53 16,-35-52-16,35 70 15,-17-71-15,-1 71 16,-17-89-16,18 72 16,-18-54-16,0 0 15,18 18-15,-18-35 0</inkml:trace>
  <inkml:trace contextRef="#ctx0" brushRef="#br0" timeOffset="-204851.3799">13406 15011 0,'0'0'0,"0"17"16,-18-17-1,18 18 48,71-18-48,-54 0-15,54 0 16,52 0 0,-87 0-16,-1 0 0,0 0 15,1 0-15,16 0 0,-16 0 0,17 0 16,0 0-16,-18 0 0,18 0 0,0 0 15,0 0-15,52 0 0,72-18 16,-124 18 0,17 0-16,-17 0 0,18 0 0,-18 0 15,0 0-15,17 0 0,-17-17 0,0 17 16,18 0-16,34 0 0,-52 0 16,18 0-16,-18 0 0,0 0 0,0 0 15,0 0-15,-1 0 0,1 0 0,0 0 0,0 0 16,0 0-16,0 0 0,0 0 15,0 0-15,0 0 0,0 0 0,70 0 16,36-18 0,-53 18-16,-36 0 0,-17 0 15,0 0-15,0 0 0,18-18 0,-18 18 16,-1 0-16,1 0 0,0 0 0,36 0 16,-54 0-16,18 0 0,-18 0 15,0-17-15,-17 17 0,17 0 16,-17 0-16,-1 0 0,1 0 0,0-18 15,-1 18-15,-17-18 16</inkml:trace>
  <inkml:trace contextRef="#ctx0" brushRef="#br0" timeOffset="-204367.16">17833 14887 0,'-35'0'15,"70"0"-15,-88 0 16,106 0 15,124 0 1,-124 0-32,123 0 15,-105 0-15,140 0 16,-140 0-16,140 0 15,-122 0-15,122 0 16,54-17 0,-212 17-16,17 0 0,71-18 15,-105 18-15,70 0 16,-89 0-16,54 0 16,-54 0-1,-34 0 16</inkml:trace>
  <inkml:trace contextRef="#ctx0" brushRef="#br0" timeOffset="-201461.16">10690 15699 0,'-18'0'78,"-17"0"-62,17 0-16,18 17 0,-18-17 0,1 0 16,-1 18-16,-17-18 15,17 18-15,0-18 0,1 17 0,-1-17 16,1 18-16,-1-18 0,0 17 0,1-17 16,-1 18-16,0 0 0,1-18 0,-1 35 15,0-17-15,1-1 0,-1 19 16,18-19-16,0 1 15,0 35-15,0-36 0,0 19 16,18 87 0,-1-88-16,1-17 0,-18 17 15,18 1-15,-18-19 0,17 19 0,1-1 16,-18 0-16,18-17 0,-1 17 0,-17 0 16,18 1-16,-18 16 0,35 54 15,-35-53-15,18-17 0,-18 16 16,17 1-16,-17-17 0,18 52 15,35 176 1,-53-211 0,0-17-16,0-1 0,0 0 0,0 0 15,-18 1-15,1-1 0,-1 0 0,0 1 16,-158 158 15,158-177-31,-17 1 0,0-18 0,0 17 16,-18-17-16,17 18 0,-17-18 0,18 0 15,-18 0-15,18 0 0,-18-18 0,18 18 16,-18 0-16,18-17 0,-18-18 16,17 35-16,19-36 0</inkml:trace>
  <inkml:trace contextRef="#ctx0" brushRef="#br0" timeOffset="-200617.49">10495 16669 0,'-17'0'16,"34"0"-16,-87 0 15,52 0-15,1 0 0,-1 0 0,-88 35 32,18 0-17,70-35-15,-3986 18 0,7938 17 16,-3952-17-16,-17 52 15,17-52-15,1 70 16,34 18 0,-17-88-1,141 88 17,-123-89-32,17-17 0,-17 0 0,17 0 0,-17 0 15,17 0-15,-17 0 0,17-17 0,0 17 16,-17-18-16,17 18 0,-17-18 0,17 1 15,-17-1-15,-1 0 0,19 1 16,-19-1-16,1 0 0,0 1 0,-1-18 16,-17 17-16,0 0 0,0-35 15,0 36-15,0-19 0,-17 19 16,-89-107 0,88 107-16,-17-1 0,17 0 15,1 1-15,-19 17 0,19-18 0,-19 18 16,19 0-16,-1-18 0,0 18 0,1 0 15</inkml:trace>
  <inkml:trace contextRef="#ctx0" brushRef="#br0" timeOffset="-199336.4799">11289 16069 0,'-17'0'15,"-1"35"32,36 53-31,-18-70-16,17 0 15,-17-1-15,18 19 0,-1-1 16,1-17-16,-18-1 16,0 1-1,0 0 17,-53-18-17,0 0 1,-35 35-1,70-35-15,1 17 0,-1 1 0,1-18 0,17 18 16,-36 17-16,19 0 16,17-17-16,0 17 15,17 18 1,1-35-16,0-18 0,-1 17 16,36-17-1,-35 0-15,-1 0 0,1-17 16,0 17-16,-1-18 0,1 18 0,17-18 15,-17 1-15,-1 17 0,1-18 0,0 1 16,-1-1-16,-17 0 0,36 1 16,-36-1-16,0 0 0,17-17 15,-17 17-15,0 1 0,0-1 16,-17 1 15,17 34-15,0 1-1,0-1-15,0 1 0,0 0 16,17 17 0,1-17-16,17-1 15,36 1 1,-54-18-16,1 0 16,17-18-16,-17 18 0,0-17 0,-1 17 15,1-18-15,0 18 16,-1 0-16,1-18 15</inkml:trace>
  <inkml:trace contextRef="#ctx0" brushRef="#br0" timeOffset="-196789.94">11871 15963 0,'0'-17'31,"-17"17"-15,-1 17 0,0-17-16,1 71 31,-1-54-31,18 1 0,0 0 0,0 17 15,0-17-15,0-1 0,0 1 16,0 70 0,0-70-16,18-18 0,-1 17 0,-17 1 15,18-18-15,0 18 0,-1-18 16,1 0-16,0 17 0,-1-17 0,1 0 16,17-17-16,-17 17 0,-1 0 0,-17-18 15,18 18-15,0-18 0,-1 18 16,1-17-16,-18-1 0,18 18 0,-1-18 15,-17 1-15,0-1 0,0-52 16,-17 52-16,-1 0 16,0 1-16,1-19 0,-1 19 15,0-1-15,1 18 0,-18-18 0,17 1 0,0 17 16,1-18-16,-36 18 0,35 0 16,0 0-16</inkml:trace>
  <inkml:trace contextRef="#ctx0" brushRef="#br0" timeOffset="-196508.49">11836 16122 0,'0'18'16,"0"-1"-1,0 18 1,0-17-16,18 0 0,-18-1 15,17 1-15,-17 0 0,18-1 16,0 1-16,70 105 16,-71-105-1,36 35-15,0-18 16,-35-35 0,-18 18-16,18-18 0,-1 0 15,1 0-15</inkml:trace>
  <inkml:trace contextRef="#ctx0" brushRef="#br0" timeOffset="-196102.3499">11078 16933 0,'-18'18'16,"36"-18"15,123-18-15,-106 1-16,71 17 15,88-36 1,-141 36-16,0 0 0,52-17 16,-69 17-16,87-18 15,-35 18 1,-70 0-16,0 0 15</inkml:trace>
  <inkml:trace contextRef="#ctx0" brushRef="#br0" timeOffset="-195727.4499">11430 17163 0,'0'17'16,"36"-17"-1,34-17 1,-52 17-16,17 0 16,18-18-16,-18 0 0,1 18 15,193-53 1,-159 36 15,-52 17-31,0 0 0</inkml:trace>
  <inkml:trace contextRef="#ctx0" brushRef="#br0" timeOffset="-195461.72">11765 17110 0,'-17'0'31,"17"17"-15,0 19 0,0 34-1,0-52 1,0 17-16,-18 106 16,18-106-1,0-17-15,0 17 0,0-17 16,0 70-1,0-70-15,18 0 16</inkml:trace>
  <inkml:trace contextRef="#ctx0" brushRef="#br0" timeOffset="-195039.96">12542 16722 0,'52'17'47,"19"-17"-32,-53 0 1,-1-17-16,1 17 0,70 0 16,-70-18-1,-1 18-15,1 0 0,0 0 16,-1 0-16</inkml:trace>
  <inkml:trace contextRef="#ctx0" brushRef="#br0" timeOffset="-194868.17">12577 16880 0,'-35'18'16,"17"0"-16,71-54 0,-141 72 15,88-19-15,35-17 32,71-17-17,-89 17-15,89-18 16,18-17-1</inkml:trace>
  <inkml:trace contextRef="#ctx0" brushRef="#br0" timeOffset="-194477.67">13476 16439 0,'0'0'0,"-35"-17"16,18 17-16,-19 0 16,1 35-1,17 36 1,18-54-16,0 54 16,0-54-16,0 36 15,71 0 1,-53-35-16,-1-18 0,107 0 31,-54-18-15,-52 1-1,17-19-15,-17 1 16,-18 17 0,0 1-16,0-1 0,-18 18 0,0-17 15,1-1-15,-36-17 16,35 17-16,1 0 0,-19 18 0,19-17 15,-1 17-15,-17 0 0,17 0 0,1-18 16,-1 18-16,0 0 0</inkml:trace>
  <inkml:trace contextRef="#ctx0" brushRef="#br0" timeOffset="-193509.23">14976 15804 0,'-36'-17'15,"72"34"-15,-124-34 16,70 17-16,0 0 16,1 0-16,-1 0 0,0 17 15,1-17-15,-1 0 0,18 18 0,-18-18 16,1 18-16,17-1 0,-18 1 16,18 0-16,0-1 0,-17 1 0,17 35 15,0-18-15,0-17 0,-18 17 16,18 0-16,0 1 0,0-1 0,0 0 15,0 0-15,0 1 0,0-1 16,18 18-16,-18-18 0,17 0 0,1 1 0,-18-1 16,17 0-16,1 1 0,0-1 0,-1 0 15,1 0-15,0 1 0,17-1 0,-17 0 16,-1 1-16,36 34 0,-35-35 16,-1 1-16,54 69 15,-53-69-15,-1-19 0,1 1 16,-18 17-16,17-17 0,-17 17 15,0-17-15,0-1 0,0 1 0,0 35 16,0-35-16,0-1 0,-17 1 16,-1 0-16,1-1 0,-19 1 0,19-18 15,-19 17-15,19 1 0,-19 0 0,1-18 16,0 17-16,0-17 0,-18 18 0,17-18 16,1 0-16,0 0 0,0 0 0,17 0 15,-17 0-15,-1 0 0,36-18 16,-17 18-16,17-17 0</inkml:trace>
  <inkml:trace contextRef="#ctx0" brushRef="#br0" timeOffset="-192806.18">14870 16334 0,'-35'0'31,"70"0"-31,-106 0 16,71 17-1,-17-17-15,-1 0 0,-35 36 16,0-1 0,36-18-1,-1 1-15,-17 35 16,17-35-16,18 17 0,-18 0 0,1 18 15,17-35-15,0 70 16,0-70-16,53 35 16,-36-36-16,54 1 15,52-18 1,-87 0-16,-1-18 0,35 1 16,-52-1-16,17 0 0,1 1 15,87-107 1,-123 106-16,0-34 15,-70-37 1,34 72-16,-193-36 31,141 53-15</inkml:trace>
  <inkml:trace contextRef="#ctx0" brushRef="#br0" timeOffset="-190290.79">15964 15804 0,'-18'0'125,"0"0"-110,-17 0 1,17 0 0,-17 18 15,0 0 0,17-1-31,1 1 16,-1-18-16,18 18 0,-18-18 0,18 17 15,-17 1-15,-1 0 0,18-1 0,-18 18 16,1-17-16,-1 17 0,0 18 16,18-17-16,-17-1 0,-1 53 15,18-53-15,0 18 0,-18 0 16,18-18-16,0 54 0,0-36 16,0-18-16,0 18 0,0-18 0,0 0 15,18 1-15,0-1 0,-18 0 0,17 0 16,1 1-16,0-1 0,-1-17 0,19 17 15,-19-17-15,1 17 0,0-18 0,17 19 16,-18-19-16,19 1 0,-19 0 0,124 52 31,-70-52-31</inkml:trace>
  <inkml:trace contextRef="#ctx0" brushRef="#br0" timeOffset="-189447.31">16352 15681 0,'0'0'0,"-18"0"16,18-18-16,0 54 31,0 34-15,18-52-16,-1 52 15,18 1 1,-35-53-16,0-1 16,0 18-1,-105 1 17,34-19-1,53-17-31,-34 36 15,52-19-15,-18 19 16,18 16 0,53-16-1,0-36 1,-18 0-16,18-18 16,0-17-1,-36 17-15,1-17 16,-18-36-1,0 18 1,-18 36 0,18 34 31,36 54-16,-19-53-31,-17-1 0,18 1 15,53 0 1,-54-1-16,36-17 16,0-17-1</inkml:trace>
  <inkml:trace contextRef="#ctx0" brushRef="#br0" timeOffset="-188916.23">16845 15681 0,'-17'0'16,"-1"-18"-1,-35 18 1,36 0-16,-1 0 16,0 36-1,18-19-15,0 36 16,0 35-1,0-70-15,0 17 16,53 106 0,0-105-1,-35-19 1,52-17-16,19-17 16,-72 17-1,1-18-15,17 0 16,-17 1-16,-1-1 0,19-35 15,-36-70 1,0 105-16,-36-52 16,-52-1-1,53 53-15,-36 18 16,18 0 0</inkml:trace>
  <inkml:trace contextRef="#ctx0" brushRef="#br0" timeOffset="-188666.31">16898 15875 0,'-17'18'15,"17"-1"1,0 19-1,0-19-15,17 36 16,54 35 0,-53-70-16,-1 0 0,36-1 15,53 54 1,-88-71-16,-1 0 0</inkml:trace>
  <inkml:trace contextRef="#ctx0" brushRef="#br0" timeOffset="-188119.6">17410 15946 0,'0'-18'15,"-18"18"-15,18 18 16,0 17 0,0-18-16,0 1 0,-17 17 15,-1 54 1,18-72-16,0 18 15,0-17-15,0 0 16,0-36 15,0-17-15,0 17 0,-18-123 15,18 123-31,0-34 15,-17 34-15,17 0 16,0 1-16,35 52 31,53 35-15,-70-52-16,35 35 16,-18 0-1,-17-35-15,-18 17 16,17-18-1</inkml:trace>
  <inkml:trace contextRef="#ctx0" brushRef="#br0" timeOffset="-187900.71">17304 16122 0,'0'0'0,"-18"0"16,36 0-1,35 0 1,18-18 0,-19 18-1</inkml:trace>
  <inkml:trace contextRef="#ctx0" brushRef="#br0" timeOffset="-187509.96">16246 16475 0,'17'0'15,"19"0"1,-1-18-16,-17 18 15,52 0-15,-35-18 0,1 18 16,352-17 0,-335-1-1,105 18-15,-105 0 16,230-17 0,-248 17-1,-18 0-15,1 0 16</inkml:trace>
  <inkml:trace contextRef="#ctx0" brushRef="#br0" timeOffset="-187181.93">16687 16775 0,'0'17'0,"106"-34"47,35-1-32,-106 0-15,0 18 0,36-17 16,-18 17-16,53-18 16,-1 18-1,-87 0-15,0 0 16</inkml:trace>
  <inkml:trace contextRef="#ctx0" brushRef="#br0" timeOffset="-186916.06">17040 16775 0,'-18'-18'15,"36"36"-15,-18 35 47,0 35-16,0-71-31,0 19 0,17-19 0,-17 36 16,0-35-16,0 52 16,0-52-16,0 35 15,-17 0 1,17-36-16,-18-17 0</inkml:trace>
  <inkml:trace contextRef="#ctx0" brushRef="#br0" timeOffset="-186260.03">18151 16316 0,'0'0'16,"0"18"0,17-18-1,89-18 1,-88 18-16,17 0 15,177-18 1,-177 1-16,0 17 16,36-18-16,-36 18 0,0 0 15,89-35 1,-106 35 0,-18-18 15</inkml:trace>
  <inkml:trace contextRef="#ctx0" brushRef="#br0" timeOffset="-185963.25">18433 16122 0,'0'0'0,"-18"-18"16,18 36-1,0 17 1,18 36 0,35 70-1,-53-106 1,35 142 0,-35-107 15,0-52-31</inkml:trace>
  <inkml:trace contextRef="#ctx0" brushRef="#br0" timeOffset="-184729.04">19368 15646 0,'0'0'0,"-18"0"16,18-18-16,-17 18 0,-1-18 16,-17 1-1,35 52 32,35 89-31,-17-107-16,17 54 15,-18-36-15,-17-17 16,18 17-16,-18-17 0,18-18 16,-18 17-16,0 1 15,-36-18 1,19 0 0,-54 0-16,54 0 15,-72 17 1,1 19-1,71-19-15,-1-17 0,18 36 16,0 34 0,18-52-16,17-1 15,53 1 1,-70-18-16,-1 0 0,36-18 16,-35 18-16,0-17 0,17-1 15,-18 18-15,1-17 0,0 17 16,-18-36-16,17 19 0,-17-19 15,0 1 1,0 17 0,0 1-16,-3986 52 31,8025 18 0,-4021-53-31,17 35 16,-17-17-16,17 0 15,-17-1-15,52-17 16</inkml:trace>
  <inkml:trace contextRef="#ctx0" brushRef="#br0" timeOffset="-184307.3799">19932 15628 0,'0'-18'0,"-17"18"0,34 18 0,-70-71 15,36 71 1,-1 52 0,0 19 15,18-54-31,0-18 0,0 36 15,0-17-15,0-19 0,0 19 0,18 16 16,0-34-16,-1 35 16,1-53-16,17 35 15,-17-35-15,52 0 16,-52-17-16,0 17 0,-1 0 16,1-18-16,0 0 0,-1 18 0,19-17 15,-19-1-15,1 0 0,-1 1 16,-17-1-16,18-17 0,-18 17 0,0 1 15,0-1-15,0-17 0,0 17 0,0 0 16,-18-17-16,1 18 0,-1-1 0,1-17 16,-19 17-16,19 0 0,-19 1 0,19-1 15,-1 18-15,-17-18 0,17 18 0,1 0 16,-1 0-16,0 0 0</inkml:trace>
  <inkml:trace contextRef="#ctx0" brushRef="#br0" timeOffset="-183963.72">19897 15928 0,'0'0'0,"-35"-18"15,35 1 1,17 34 0,1-17-1,70 88 1,-70-70 0,-1 0-16,-17-1 0,18 1 15,0 0-15,-1-1 0,1 1 0,0-18 16,-1 18-16,1-18 0,-18 17 0,18-17 15,-1 18-15,1-18 0,-1 0 16,1 0-16</inkml:trace>
  <inkml:trace contextRef="#ctx0" brushRef="#br0" timeOffset="-183057.57">20409 15946 0,'-18'-18'32,"36"53"14,34 18-30,-34-35-16,35 52 16,-18-17-1,-17-35 1,-18-1 0,-18-34 15,-17-36-16,35 0 1,-18 0 0,18 35-1,0 1-15,18-54 16,0 36 15,-1 17-31,1 18 0,0-17 16,17 34-1,-35 19 1,0 17 0,-18-36-16,18 1 0,-17-1 0,17 1 15,0 0-15,0-1 16,0 1-16,17 0 16,36-1-1,-35 19 1,-1-1-1,-34-18 1,-36 19 0,-18-19-1,54-17-15</inkml:trace>
  <inkml:trace contextRef="#ctx0" brushRef="#br0" timeOffset="-182682.22">19280 16492 0,'-18'18'32,"18"-36"-32,18 18 0,17 0 15,-17 0-15,17 0 0,-18-17 16,19 17-16,17 0 0,-18 0 0,18 0 16,0-18-16,0 18 0,0 0 0,0 0 15,17 0-15,-17-18 0,0 18 0,17 0 16,-17 0-16,0-17 0,71 17 15,-89-18-15,18 18 0,35-17 16,-53 17-16,1 0 0,-1 0 0,0-18 16,-17 18-16,0 0 0,-1 0 15</inkml:trace>
  <inkml:trace contextRef="#ctx0" brushRef="#br0" timeOffset="-182322.67">19826 16792 0,'71'-17'47,"70"-1"-32,-106 0-15,1 18 0,52-17 16,88-1-1,-158 0-15,105 18 32</inkml:trace>
  <inkml:trace contextRef="#ctx0" brushRef="#br0" timeOffset="-182088.3599">20197 16704 0,'0'0'16,"0"18"15,35 52-15,-35-52-16,18 52 15,17 36 1,-35-70-16,18 34 15,17 18 1,-35-70-16,0 0 16,18-1-16,-18 1 0</inkml:trace>
  <inkml:trace contextRef="#ctx0" brushRef="#br0" timeOffset="-181353.99">20902 15452 0,'0'0'0,"-17"0"15,52 35 48,53 53-47,-52-70-16,158 229 31,-71-53-16,-105-159-15,-1 18 0,19 53 16,-19-53-16,1-18 0,-1 18 0,1 53 16,-18-53-16,0 88 15,0-88-15,-35 70 16,17-70-16,-35 53 16,-88 0-1,106-89-15,0 1 0,-36 17 16,36-17-16,0 0 0,-1-18 15,-87 17 1</inkml:trace>
  <inkml:trace contextRef="#ctx0" brushRef="#br0" timeOffset="-180541.8">22102 15981 0,'-18'0'16,"1"0"0,70 17 62,35-17-63,-71 0-15,19 0 0,69 0 16,-69-17-16,-1 17 16,18 0-16,-18 0 0,-17 0 15,-1 0-15,72-18 16</inkml:trace>
  <inkml:trace contextRef="#ctx0" brushRef="#br0" timeOffset="-180291.9">22084 16175 0,'-17'17'16,"34"-34"-16,-17 34 31,88-17-16,-52 0-15,52-17 16,-53 17 0,212 0-1,-212 0 1,1 0-16,17-18 0,-18 18 16</inkml:trace>
  <inkml:trace contextRef="#ctx0" brushRef="#br0" timeOffset="-179792.05">23654 15822 0,'-18'-18'16,"36"36"-16,-88-71 31,52 53-31,-17 0 0,-18 35 31,35-17-31,0-18 0,1 35 16,-1 1-16,18-19 0,-17 36 16,17 88-1,0-105-15,17-19 0,1 36 16,-1-35-16,54 52 16,-36-70-16,36 36 15,-36-36-15,-17 0 0,17 0 16,-17 0-16,17 0 0,0-18 0,-17 18 15,105-106 1,-105 88 0,-18-70-16,0 71 0,-53-89 15,35 71 1,-87-54-16,-54 19 16</inkml:trace>
  <inkml:trace contextRef="#ctx0" brushRef="#br0" timeOffset="-177573.41">18433 18098 0,'-18'17'15,"18"1"32,18-18 63,0-18-95,-18 1-15,53-36 32,-1-53-1,-52 88-31,18 0 0,-18-17 15,-18-18 1,18 36-16,-17-1 0,-1 18 16,1 0-16,-1 0 0,0 0 15,36 18 17,70-1-17,-53-17-15,1 18 16,-19-18-16,19 18 0,-1-18 0,-18 17 15,19 1-15,-19-1 0,72 54 16,-72-53 0,1-1-16,-1 1 0,36 17 15,-35-35 1,17 0-16,-17 0 16,0-17-16,-1 17 0,1-18 0,0 0 15,-1 18-15,1-17 0,17-1 0,-17 0 16,-1 18-16,1-17 0,0-19 15,-1 36-15,-17-17 0,0-1 0,0 1 16,-17-1 0,-19 0-1,19 18-15,-19 18 16,-16 35 0,34-36-16,18 1 15,0 17-15,0-17 0,0 0 16,0-1-16,88 72 15,-70-89 1,35 17-16,-18-17 0,-17 0 16,34 0-16,-16 0 0</inkml:trace>
  <inkml:trace contextRef="#ctx0" brushRef="#br0" timeOffset="-177198.29">19474 17868 0,'-18'-17'16,"0"17"-16,54 17 0,-72-52 15,54 53 1,35 34 0,-53-34-16,53 53 15,35 17 1,-70-70-16,-1 17 0,54 0 15,-53-17-15,17-18 16,-18 0 0,1 0-16,0-18 0,-18-35 15,0-35 1,0 53 0,-18-36-16,-17-70 31,35 106-31,-18-18 15,18 35 1,35 53 15</inkml:trace>
  <inkml:trace contextRef="#ctx0" brushRef="#br0" timeOffset="-176995.47">20356 17992 0,'0'0'0,"-18"-18"16,0 18 1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1:41:18.76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04 3281 0,'-17'0'187,"-1"0"-124,18 17 109,0 1-125,-18 35-16,18-18 16,-17 18-16,17-35-31,0-1 16,0 1-16,0 0 15,0 52 1,0-52-16,17 0 0,-17-1 0,0 1 0,18 52 31,-18-52-31,0 0 0,18-1 16,-18 1-1,0-53 95</inkml:trace>
  <inkml:trace contextRef="#ctx0" brushRef="#br0" timeOffset="971.96">5186 3387 0,'-17'0'47,"-1"0"-16,0 0 63,1 0 140,-19 0-218,19 0-16,17 17 16,-18-17-16,0 0 15,1 0 1,70 0 46,35-17-46,-53 17-16,0 0 0,36-18 16,-36 0-16,71 1 15,-71-1-15,1 18 0,-19-18 16,54 1-16,-53 17 0,-1 0 15,36-18 1</inkml:trace>
  <inkml:trace contextRef="#ctx0" brushRef="#br0" timeOffset="1753.31">6280 2963 0,'-18'-17'16,"0"52"46,-34 88-31,34-105-31,18 17 0,-18-17 16,18 17-16,-17 1 0,17-19 0,-18 18 16,0 89-1,18-106-15,-17-1 0,17 1 16,0-1-16,0 1 0,0 0 31,0-36 0,0-17-15,0-36 0,35-17-1,-17-35 1,-1-1-1,-17 107-15,36-89 47,-36 88-31,52 53 15,1 36-15,-35-53-16,35 70 15,53 53 1,-53-35 0,0-36-1,-18-35 1,-35-17 0,0-36 30,0 1-46</inkml:trace>
  <inkml:trace contextRef="#ctx0" brushRef="#br0" timeOffset="2002.99">6121 3334 0,'35'0'31,"71"-18"-15,-18 0-1,-17-17 1,-18 18-1,-36 17 1</inkml:trace>
  <inkml:trace contextRef="#ctx0" brushRef="#br0" timeOffset="2487.21">7144 3175 0,'-18'18'0,"36"-36"0,-53 36 16,17-18-1,18 17 1,71-17 15,35-17-15,-71 17-16,0 0 0,0-18 15,1 18-15,-1 0 0,0-18 16,0 18-16,1 0 0,-19-17 0,36 17 16,-17 0-1</inkml:trace>
  <inkml:trace contextRef="#ctx0" brushRef="#br0" timeOffset="4361.89">8679 2805 0,'0'-18'297,"0"0"-62,0 1-173,17 17-46,19-18-1,-36 0 1,17 18-16,18-17 16,18-1-1,-35 18-15,35-18 16,0 18 0,-35 18-1,-18 0-15,17-1 16,-17 1-16,0 0 0,0-1 0,-17 19 15,-1-19-15,0 1 0,-17 35 16,17-18-16,-17-17 0,17 17 0,-17-17 16,-71 87-1,89-105-15,-1 18 16,0 0-16,1-18 0,17 17 16,123-34 15,1-19 0,-89 36-31,0-17 0,1 17 0,-1-18 0,0 18 16,0 0-16,-17-17 0,17 17 15,-17-18-15,0 18 0,-1 0 0,1 0 16,17-18 0,-35 1-1</inkml:trace>
  <inkml:trace contextRef="#ctx0" brushRef="#br0" timeOffset="4705.57">9614 2752 0,'0'0'15,"-18"0"1,53-18-1,89 0 1,-89 18-16,53-35 16,18 17-1,-88 18-15,17-17 16,-18 17-16</inkml:trace>
  <inkml:trace contextRef="#ctx0" brushRef="#br0" timeOffset="5236.45">10760 2364 0,'0'0'0,"0"-18"47,-35 36-31,17-1-16,1-17 0,-1 18 0,-17 0 16,17-1-16,0 1 0,1-1 15,-36 36 1,35-17-16,0-19 0,18 1 15,-17 0-15,17-1 0,0 18 16,0 1-16,0-1 0,0-17 16,106 70-1,-71-70-15,-17-18 16,17 17-16,0-17 0,-17 18 0,17-18 16,0 0-16,-17 0 0,17 0 0,1 0 15,-19 0-15,142-18 31,-141 18-31,-1 0 0,1 0 0</inkml:trace>
  <inkml:trace contextRef="#ctx0" brushRef="#br0" timeOffset="5533.19">11324 2593 0,'-17'0'16,"34"0"-16,-17 0 16,53 0-1,53-18 1,-70 18-1,158-35 1,-89 17 15,-87 18-31</inkml:trace>
  <inkml:trace contextRef="#ctx0" brushRef="#br0" timeOffset="5751.91">12048 2134 0,'-18'-17'15,"0"34"1</inkml:trace>
  <inkml:trace contextRef="#ctx0" brushRef="#br0" timeOffset="8048.6">12101 2011 0,'17'53'110,"19"35"-95,-19-53-15,-17-17 0,18 17 0,-1 0 16,-17 1-16,18-1 0,-18 0 0,18 1 15,35 105 1,-53-124-16,17 1 0,-17 0 16,36 17-16,-19 0 15,-17-17-15,18-1 16,-36-52 62,-35-71-47,53 89-31</inkml:trace>
  <inkml:trace contextRef="#ctx0" brushRef="#br0" timeOffset="19313.86">3899 4851 0,'0'0'0,"0"17"0,-18-17 0,0 0 16,-35 18 0,36-18-16,-1 0 15,0 18-15,-35 17 16,53-17 0,-17-1-16,17 1 0,-18 17 0,18-17 15,0-1-15,-17 1 0,17 17 0,0-17 16,0 0-16,0 17 0,0-18 0,0 1 15,0 17-15,0-17 0,88 123 32,-71-123-32,1-1 0,17 1 15,-17 0-15,0-18 0,17 17 0,18-17 16,-18 0-16,-17 0 0,17-17 16,0 17-16</inkml:trace>
  <inkml:trace contextRef="#ctx0" brushRef="#br0" timeOffset="20579.07">4516 4992 0,'-18'-18'31,"1"18"16,17 35-32,0-17-15,0 0 0,0 17 16,17 18 0,-17-35-16,18-1 15,-18 1-15,18-1 0,-18 1 0,17 0 16,1-18-16,-18 17 0,17-17 16,1 18-16,53 17 15,-1-35 1,-70-17-1,18 17-15,-1 0 0,1 0 0,0-18 16,-1 18-16,-17-18 0,18 18 0,0-17 16,-18-1-16,17 18 0,1-35 15,-18 17-15,18 18 0,-18-35 16,0-36 0,0 54-16,-18-1 0,0 0 0,-17-17 31,17 18-16,18-1-15,18 18 32,35-18-17,-35 18-15,17 18 16,-18-18-16,1 0 0,35 53 16,-35-36-16,-1 1 15,-17 0-15,18-18 0,-18 17 0,18 1 16,-1 0-16,-17-1 0,18-17 0,-18 18 15,18 0-15,-1-1 0,-17 1 16,18-18-16,-1 0 16,1 0-16,0 0 15,-1 0-15,1-18 16,0 1 0,-1 17-16,-17-18 0,0-17 15,0-18 1,0 35-16,-17-17 15,-19-18 1,36 35-16,-17 18 16,17-17-16,17-1 31,19 18-15,-19 0-1,19 18-15,-1 17 16,-18-17-1,-17-1-15,0 1 0,18-1 0,-18 1 16,0 0-16,18-1 0,35 72 31,-36-89-31,1 17 0,0 1 16,52-18 0,-52 0-16,-1 0 0,1-18 0,0 18 15,70-53 1,-70 36-16,-1-1 0,1 0 15,-1 1-15,1-1 0,-18 0 0,18 1 16,-18-1-16,0 1 0,0-1 0,0 0 16,0 1-16,0-1 0,0 0 0,0 1 15,-18 17-15,0-18 0,18 0 0,-17 18 16,-1 0-16,-35 18 16,36 17-1,17-17-15,0 0 16,0-1-16,0 1 0,0 0 0,0-1 15,0 1-15,17-1 0,1 19 16,70 52 15,-70-88-31,-1 18 0,1-18 0,0 0 16,17 0-16,-17 0 0,52 0 16,-52 0-16,-1-18 0,1 18 15</inkml:trace>
  <inkml:trace contextRef="#ctx0" brushRef="#br0" timeOffset="20875.84">6121 4851 0,'-18'0'0,"18"-18"0,18 36 0,-53-36 16,88 53 15,0 36-15,-36-53-1,1 17-15,70 88 16,-70-105 0,-1 0-16,1-18 0,0 17 15,-1-17-15,19 0 16,-36-17-16,35-36 16,-35 35-16,17-53 15,-17 36-15,18-53 16,-18-36-1,0 89-15,0 18 0,0-19 0,18 19 16,-18-19-16,0 19 0</inkml:trace>
  <inkml:trace contextRef="#ctx0" brushRef="#br0" timeOffset="21547.62">4392 4833 0,'-17'0'16,"34"0"-16,-52 18 15,70-54 17,-17 19-17,-18-1 1,-18 18 31</inkml:trace>
  <inkml:trace contextRef="#ctx0" brushRef="#br0" timeOffset="22141.44">6280 4233 0,'35'0'47,"230"18"-31,-230-18-1,371 106 1,-195 17 15,-158-87-31,53 87 16,-35 53 0,-71-123-16,0-17 0,0 52 15,-124 53 1,106-123-16,-87 34 15,-1 1 1,71-53-16,17 18 0,0-18 16</inkml:trace>
  <inkml:trace contextRef="#ctx0" brushRef="#br0" timeOffset="26860.1099">3264 6756 0,'0'-18'78,"-18"18"126,18 18-189,-18-18-15,1 0 31,-1 17-15,0-17 0,1 18-1,-1 0 1,0-18 0,18 17-1,-17-17-15,-1 18 16,-17 17-1,17 0 1,1 18 15,17-35-31,0 0 0,0-1 0,-18 1 0,18 0 16,-18 34 0,18-34-16,0 0 0,0-1 0,0 1 15,0 0-15,0 17 0,0 0 16,18-17-16,0-1 0,-1 19 15,1-19-15,-18 19 0,18-19 16,17 19-16,-35-1 0,17-17 16,72 140-1,-72-122-15,1 16 16,0-16-16,-1 17 0,1-18 0,-1 18 16,1 0-16,0-18 0,-1 18 0,19-18 0,-19 1 15,89 193 1,-88-176-1,-1-18-15,-17 0 0,18 1 0,-18-1 16,0 0-16,0 0 0,0 1 0,0-1 16,0 0-16,-88 177 31,53-194-31,17-1 0,0 1 0,-17-1 16,17 1-16,-17 0 0,0-18 15,17 17-15,-17-17 0,17 18 0,-17-18 0,17 0 16,-52-18-16</inkml:trace>
  <inkml:trace contextRef="#ctx0" brushRef="#br0" timeOffset="27688.48">3475 7691 0,'0'0'15,"0"-18"1,-35 18-1,0 0 1,35-18-16,-18 18 0,-17 0 16,-1 18-1,19-18-15,-18 35 16,-18 18 0,35-35-16,0 52 15,1-52-15,17 17 16,0 1-16,0-1 0,0-18 15,70 125 1,1-90 0,-54-52-1,54 0 1,-36 0-16,36-35 16,-54 35-16,19-17 0,-1-19 15,-17 19-15,-1-19 0,19 1 16,-19 17-16,-17-17 0,0 18 0,0-36 15,0 35-15,-17-53 16,17 54-16,-53-36 16,-18 0-1,53 35-15,-34 1 16,16 17 0</inkml:trace>
  <inkml:trace contextRef="#ctx0" brushRef="#br0" timeOffset="30392.04">4481 7020 0,'0'-17'656,"-18"17"-547,18-18 32,0 0-63,-18 1-31,18 34 15,18 36-46,-18-35-16,18 0 16,-18-1-16,17 1 0,-17-1 0,18 1 15,-18 0-15,18-1 0,-1-17 0,-17 18 16,0 0-16,18-1 15,-18 1 17,-35-18-1,-18 18-15,35-18-16,-17 17 15,17-17-15,0 18 0,1-1 16,-1-17-16,18 18 0,0 0 15,-17-1-15,17 1 0,0 0 16,0 35 0,35-36-1,-18-17-15,1 0 16,17 0-16,1-35 16,-19 35-16,-17-18 15,18-35 1,-18 36-1,0-1-15,0 0 0,0-17 16,0 18 0,0-1-1,0 53 17,18-35-32,-18 18 0,17-18 0,1 17 15,-1 1-15,1-18 0,-18 18 16,18-18-16,35 35 15,-36-35-15,-17 18 16,18-18-16,0 0 0,-1 0 0,1 0 16,-1 0-16,1 0 0,0-18 0</inkml:trace>
  <inkml:trace contextRef="#ctx0" brushRef="#br0" timeOffset="30954.35">4974 6932 0,'0'-18'47,"-17"18"0,-18 0-32,17 0-15,0 18 16,1 17-1,-1-17 1,18 0-16,0 123 16,0-124-1,0 1-15,0 17 0,88 36 32,-70-54-32,35 1 15,-36-18-15,54-18 16,-53 18-16,-1-17 0,19-1 15,-19 1-15,1-1 0,-1-17 16,-17 17-16,0 0 0,0-17 16,0 17-16,0 1 0,0-1 0,0-17 15,-17 17-15,-18-35 16,17 53-16,-35-17 16,35-1-16,-35 18 15</inkml:trace>
  <inkml:trace contextRef="#ctx0" brushRef="#br0" timeOffset="31173.03">4957 7020 0,'0'53'32,"0"-106"-32,17 141 15,1-70-15,-18 0 0,18-1 16,52 107-1,-52-107-15,35 36 16,-35-35-16,34 35 16,-34-53-16,0 0 0,17 18 15,-17-18-15,-1 0 0,1 0 16</inkml:trace>
  <inkml:trace contextRef="#ctx0" brushRef="#br0" timeOffset="31454.19">4604 7691 0,'0'0'0,"53"17"31,53-52-15,-71 35-16,0 0 0,36-18 16,141-35-1,-177 53-15,71-35 16,-71 17-16,71 1 16,-89 17-16,54-18 15</inkml:trace>
  <inkml:trace contextRef="#ctx0" brushRef="#br0" timeOffset="31688.49">4869 7814 0,'0'18'0,"0"-36"0,17 36 15,36-18 1,35-36 0,-52 36-16,-19-17 0,36-1 15,-17 18-15,34-18 16,-52 18-16,-1 0 0,19 0 16</inkml:trace>
  <inkml:trace contextRef="#ctx0" brushRef="#br0" timeOffset="31954.23">5116 7779 0,'0'0'15,"0"17"17,0 19-17,35 34 1,-35-34-16,0-19 0,18 54 15,-1-36-15,-17 0 0,18 36 16,-1-36-16,-17 0 0,18 18 16,-18-17-16,18-1 0,-1 18 15,1 0 1,-18-36-16,18-17 16,-1 0-1</inkml:trace>
  <inkml:trace contextRef="#ctx0" brushRef="#br0" timeOffset="32501.07">6209 7232 0,'0'0'0,"0"-35"15,0 35 16,-17 35-15,-1-17 0,-17 34-16,-1-16 15,1-19-15,17 1 0,-34 17 16,16-17-16,19 0 0,-19-1 16,1 19-16,0-19 0,17 1 15,1-1-15,17 1 16,0 0-16,52-1 31,107 1-15,-124-18-16,1 0 0,-1 18 15,0-18-15,1 0 0,16 0 0,-16 0 16,-1 0-16,0 0 0,1 0 0,-1 17 16,0-17-16,-17 0 0,17 0 0,-17 0 15,-1 0-15,1 0 0,0 0 16</inkml:trace>
  <inkml:trace contextRef="#ctx0" brushRef="#br0" timeOffset="32969.83">7091 6967 0,'-17'0'16,"34"0"-16,-87 18 15,52-18-15,0 18 16,18-1-16,0 1 0,-17 0 15,-19 140 1,36-140 0,0 70-16,0-53 15,124 107 17,35-125-17,-124-17-15,53-35 16,36-53-1,-107 70-15,36-53 16,-35-34 0,-18 87-16,0-17 0,-36-36 15,-69-17 1,69 70-16,-52 1 16,71 17-16,-72 17 15,19 19 1,70-19-16</inkml:trace>
  <inkml:trace contextRef="#ctx0" brushRef="#br0" timeOffset="34078.94">8696 6597 0,'-17'-18'32,"-1"18"15,53-17-16,36 17-16,-54 0-15,19-18 0,-19 18 0,1 0 16,17 0-16,-17-18 0,17 18 0,-17 0 16,0 0-16,17-17 0,-18 17 15,1 0-15,0 0 0,-1 0 0,1 0 16,0 0-16,-1-18 0,1 18 0,0 0 16,-1 0-1</inkml:trace>
  <inkml:trace contextRef="#ctx0" brushRef="#br0" timeOffset="34297.6199">8732 6703 0,'70'0'15,"-35"0"1,-17-18-16,17 18 0,142-17 15,-142-1 1,71 0-16,-71 18 16,53-17-16,1-1 15,-72 18 1,-17-18-16</inkml:trace>
  <inkml:trace contextRef="#ctx0" brushRef="#br0" timeOffset="34672.7299">8908 6315 0,'0'0'0,"18"0"16,-1 0-16,19 0 15,16 0-15,107 0 16,-124 0-16,107 0 15,-1 0 1,-124 0-16,19 0 16,-19 0-16,19 0 0,-19 17 15,1 89 17,-18-88-32,-53 70 15,-35 53 1,70-106-16,0 18 0,-34 18 15,16-36-15,19 18 0,-1-18 0,-17 18 16,17-17-16,0 34 16,1-52-16,17 35 15,0-36-15</inkml:trace>
  <inkml:trace contextRef="#ctx0" brushRef="#br0" timeOffset="35985.92">11254 5256 0,'0'-17'15,"-18"17"48,1 0-1,-19 0-30,19 0-32,-19 0 31,19 17-16,-1 1 1,-17-18 0,35 18-16,-18-1 15,18 1 1,-17 0-16,17-1 0,0 1 0,0 0 16,-18-1-16,18 1 0,-18-1 15,18 1-15,0 0 0,0-1 0,0 19 0,0-19 16,0 1-16,0 17 0,0-17 15,0-1-15,0 1 0,0 35 16,18-35-16,-18 17 0,18-17 0,-1-1 16,-17 18-16,18-17 0,0 17 0,17 1 15,-18-1-15,1 0 0,0 0 0,-1 18 16,19 0-16,-19-17 0,19 34 0,-19-17 16,1 0-16,17 18 0,0 52 15,-17-70-15,35 141 16,-35-141-16,-1 17 0,-17-17 0,0 53 15,0-53-15,0 0 0,0-18 16,0 18-16,-17-18 0,-1 1 0,0-19 16,1 19-16,-1-19 0,-35 19 15,-106 34 1,124-70-16,17 0 16,-17 0-16,0 0 0,0 0 0,17 0 15,-17 0-15,17-17 0,0 17 0,1-18 16,-1 18-16,1-53 15</inkml:trace>
  <inkml:trace contextRef="#ctx0" brushRef="#br0" timeOffset="36642.1">11942 5662 0,'0'0'0,"0"-18"31,-18 18-15,1 18 0,-1 0-1,0-18-15,1 17 0,-1 19 16,-35 34 0,35-52-16,1 52 15,-1-52-15,1 70 16,-1-53-16,0 71 15,1 88 1,17-158-16,0 17 16,0-1-16,17 37 0,54 52 31,-36-88-31,177 176 31,-89-106-15,-87-105-16,-19 0 0,18-1 0,1 1 15,-1 0-15,-17-1 0,17-17 0,35 18 16,-52-18-16,17 0 0,-17 0 16</inkml:trace>
  <inkml:trace contextRef="#ctx0" brushRef="#br0" timeOffset="37438.7199">12700 5345 0,'-17'0'16,"34"70"15,19-17 1,-36-35-32,17 17 15,1 0 1,-18-17-1,-71 35 1,54-36-16,-36 19 16,17-19-16,-16 54 15,16-1 1,36-52-16,0 17 16,18 1-1,0-36-15,-1 0 16,1 0-16,17 0 0,71-36 15,-88 36 1,52-88 0,-70 35-1,0 36 1,0-19 0,0 19-1,0 34 16,18 36-15,-1-35-16,1 17 16,35 18-1,-35-53-15,-1 18 0,1-18 16,0 0-16,-1 0 0,1 17 0,-1-17 16</inkml:trace>
  <inkml:trace contextRef="#ctx0" brushRef="#br0" timeOffset="37797.98">13265 5503 0,'0'-17'15,"-18"-1"-15,36 53 0,-71-123 32,35 88-32,18 53 31,0 53-16,0-71-15,0-17 0,18 35 16,70 53 0,-70-106-16,52 17 15,-34-17-15,34-17 16,-52 17-16,52-53 16,-34-18-1,-36 53-15,0 1 0,0-1 16,0 1-16,0-1 0,0-17 15,-18 17-15,-106-88 16,89 106 0,-35 0-16,52 0 15,0 18-15</inkml:trace>
  <inkml:trace contextRef="#ctx0" brushRef="#br0" timeOffset="38001.2199">13300 5609 0,'0'0'0,"0"35"15,0-17-15,0 0 16,88 70 0,-70-70-16,0-1 15,123 107 1,-106-107-16,18 19 15,-36-36-15</inkml:trace>
  <inkml:trace contextRef="#ctx0" brushRef="#br0" timeOffset="38438.57">13864 5697 0,'18'-35'15,"-36"70"-15,36-52 32,-18 70-17,0-36-15,0 54 16,0 17 0,0-70-16,0-1 0,0 19 15,0-19 1,0-34-1,0-1 1,18-88 0,-18 88-1,0-52-15,0-18 16,0 70 0,17 0-16,-17-17 15,36 53 16,17 35-15,-36-36-16,19 19 16,34 34-1,-52-70-15,-18 18 0,35-1 16,-17 19 0,-1-36-16</inkml:trace>
  <inkml:trace contextRef="#ctx0" brushRef="#br0" timeOffset="38626.03">13900 5750 0,'35'0'31,"-70"0"-31,123 0 16,-53 0-16,-17 0 0,0 0 0,17 0 15,0 0-15,-17 0 0,35-17 16,-36 17-16,19 0 0</inkml:trace>
  <inkml:trace contextRef="#ctx0" brushRef="#br0" timeOffset="38985.2599">12912 6368 0,'53'-18'31,"53"-17"-16,-71 35-15,71-18 16,88-17 0,-141 17-16,0 18 0,53-17 15,-54-1-15,1 18 0,53-18 16,124-35 0,-195 53-16,53-35 15,-35 17 1</inkml:trace>
  <inkml:trace contextRef="#ctx0" brushRef="#br0" timeOffset="40157.2899">13459 6703 0,'17'0'406,"1"0"-390,0 0-16,-1 0 15,1-18 1,0 18 0,-1 0-16,1 0 15,0-17 1,-1 17-1,1 0-15,52-18 16,1 0 15,-53 18-31,-1 0 0,18 0 16,18-17 0,-17 17-1,-36-18 1</inkml:trace>
  <inkml:trace contextRef="#ctx0" brushRef="#br0" timeOffset="40391.6199">13706 6668 0,'0'17'16,"0"18"-1,0 36 1,17-53 0,-17-1-16,18 36 15,-18-18-15,0 1 0,0-1 0,0 18 16,0 88-1,0-123-15,0 70 16,0-71-16,0 36 16</inkml:trace>
  <inkml:trace contextRef="#ctx0" brushRef="#br0" timeOffset="40860.2299">14006 7056 0,'17'0'16,"-34"0"-16,34 52 31,-52 107 0,0-53-15,35-88-16,0 17 0,0-17 15,-18-1-15,18 1 16,0-53 0,18 35-16,-1-53 15,1 35-15,0-53 16,-1 54-16,1-71 16,17-18-1,-17 88-15,-18 1 0,35-19 31,0 89-15,-17-35 0,17 52-16,-17-52 15,105 123 1,-70-88 15,-35-53-31,0 18 16</inkml:trace>
  <inkml:trace contextRef="#ctx0" brushRef="#br0" timeOffset="41078.87">14111 7250 0,'0'0'15,"18"0"1,17 0 0,71-18 15,-88 18-31,158-35 31</inkml:trace>
  <inkml:trace contextRef="#ctx0" brushRef="#br0" timeOffset="41734.92">15152 5786 0,'-18'0'15,"18"17"1,36-17 15,70 0-15,-89 0-16,89-17 15,70-1 1,-140 18-16,87-18 16,-17 1-1,-88-1-15,-1 18 16,-17-18-16</inkml:trace>
  <inkml:trace contextRef="#ctx0" brushRef="#br0" timeOffset="41953.8">15487 5574 0,'-17'0'16,"34"35"15,36 36-15,-35-54-16,17 54 15,18 35 1,-35-71-16,-1-17 0,19 35 16,-1 17-1</inkml:trace>
  <inkml:trace contextRef="#ctx0" brushRef="#br0" timeOffset="42609.64">16563 5062 0,'0'-17'31,"0"52"-15,53 36-1,-35-54 1,-18 1-16,70 70 16,-70-70-1,0-1-15,0 1 32,0 0-32,-17-1 0,-1-17 0,0 18 15,1 0-15,-18-1 0,17 1 0,-17-1 16,17 1-16,-17 17 0,17-17 0,0 0 15,-17 17-15,17-17 0,18-1 16,0 18 0,36-17-1,-19-36-15,1 18 0,0 0 16,17-17-16,-17-1 0,-1 18 0,1-17 16,0-1-16,-1 0 0,1 1 0,-1-1 15,1 0-15,0 1 0,-18-1 0,0 0 16,0 1-16,0-1 0,0-17 0,0-18 31,0 35-15,17 36-1,1 0 1,17 52 0,-17-70-16,-18 18 0,18-1 0,-1 1 15,1 0-15,-1-1 0,19 1 16,-19 0-16,1-18 0,0 17 0,35 1 15</inkml:trace>
  <inkml:trace contextRef="#ctx0" brushRef="#br0" timeOffset="42953.28">17216 5009 0,'-18'-17'15,"36"34"-15,-106-17 16,70 0 0,18 18-16,-18 0 0,18 105 15,0-88 1,18 54-16,70 17 31,-70-89-31,17 1 0,18-1 16,106-34-1,-142 17-15,54-53 16,-18-18 0,-53 54-16,18-54 15,-54-17 1,19 70-16,-1 1 0,-53-36 16,-34 35-1,87 18-15</inkml:trace>
  <inkml:trace contextRef="#ctx0" brushRef="#br0" timeOffset="43187.58">17251 5133 0,'0'0'15,"35"35"16,1 36-15,-19-54-16,1 19 0,17-1 16,89 88-1,-107-87-15,54 17 16,17 17 0</inkml:trace>
  <inkml:trace contextRef="#ctx0" brushRef="#br0" timeOffset="44765.5199">17904 5362 0,'17'0'532,"1"0"-517,0-17 1,-1 17-16,1 0 15,0 0 1,-18-18 0,17 18-1,-34-18 79,-1 18-78,-17 0-1,-1 18 17,19 0-17,-18 17 1,35-17-16,0 17 15,0 18 1,0-36-16,0 1 0,17 0 16,89 17-1,-88-35-15,70 18 16,18-18 0,-89 0-16,19-18 15,-1 18-15,-17 0 0,-1 0 16,1 0-16,-1-18 15,-34 1 1,-1 17 0</inkml:trace>
  <inkml:trace contextRef="#ctx0" brushRef="#br0" timeOffset="45078.05">16898 5944 0,'-17'36'16,"34"-72"-16,1 72 16,0-54-16,-1 18 0,19 0 15,-1 0-15,0-18 0,18 18 0,-18 0 16,265-35-1,-265 17-15,18 18 16,177-35 0,-213 35-1,1 0-15,0 0 0,-1-18 16</inkml:trace>
  <inkml:trace contextRef="#ctx0" brushRef="#br0" timeOffset="45327.98">17004 6297 0,'18'0'15,"0"0"-15,17-18 16,-18 18-16,19 0 0,87-35 15,-88 18-15,1 17 16,228-53 0,-123 35-1,-123 18 1,0 0-16,17 0 16,-17 0-16</inkml:trace>
  <inkml:trace contextRef="#ctx0" brushRef="#br0" timeOffset="45562.41">17375 6209 0,'-18'18'16,"18"-1"-16,18-52 0,-36 88 16,18-36-16,0 1 0,0 0 15,18-1-15,17 89 16,0 0-1,-35-71-15,18 54 16,-1 34 0,-17-105-1,0 17-15,0-17 0</inkml:trace>
  <inkml:trace contextRef="#ctx0" brushRef="#br0" timeOffset="45843.55">17869 6756 0,'0'-18'0,"0"36"0,-18-36 16,0 18-16,-70 88 31,53-17-16,17-54-15,18 19 16,0-19-16,0 1 0,0 0 0,0-1 16,18 1-16,105 52 15,1-70 17,-71 0-32,-18 0 0,0 0 0,18 0 0,-18-17 15,18-1-15,-17 1 0,-1-1 0</inkml:trace>
  <inkml:trace contextRef="#ctx0" brushRef="#br0" timeOffset="46359.1599">18151 4851 0,'-18'0'0,"36"0"0,-36-18 15,89 53 17,52 18-17,-88-35-15,1 17 16,-1 0-16,18 1 0,-18-1 0,18 0 15,-18 18-15,18 0 0,-17 18 0,-1-18 16,18 17-16,-18 18 0,0-17 0,1-1 16,52 248-1,-88-230-15,0-17 0,0-1 0,0 18 16,0-17-16,0 0 0,-18-19 0,0 19 16,-34 70-1,16-88-15,1-18 0,17 1 0,-17-19 16,17 19-16,-17-19 0,0 1 0,17-1 15</inkml:trace>
  <inkml:trace contextRef="#ctx0" brushRef="#br0" timeOffset="47171.49">19774 5274 0,'-18'18'0,"71"-71"31,-88 88-31,87-70 16,-52 17-16,18 18 0,-36 18 47,-87 70-32,69-70-15,1-1 0,-18 19 16,18-1-16,-124 71 16,18-18-1,141-71-15,-18 1 16,36 53-1,17-71 1,-17 17-16,35-17 0,-18 18 0,18 0 16,0-18-16,0 17 0,17-17 0,-17 18 15,18-1-15,-18-17 0,282 36 32,-282-19-32,-18-17 0,0 0 0,1 0 15,-19 0-15,19 0 0,-19 0 0,1 0 16,-18-17 15,-18 17-15,18-18-1</inkml:trace>
  <inkml:trace contextRef="#ctx0" brushRef="#br0" timeOffset="47718.18">21185 5203 0,'0'-17'15,"0"34"-15,0-69 16,0 34-16,-18 0 16,-17 18-1,-1 36 1,-34 34 0,52-52-16,1-1 0,17 19 15,-36 175 1,36-175-16,0-1 15,0 53-15,0-53 16,159 142 0,-124-160-1,1-17-15,34 18 0,-35-18 16,1 0-16,-1 0 0,141-35 31,-140 17-31,17-35 16,-36 36-16,19-72 15,-36 54-15,0-71 16,0 71-16,-18 0 0,0-36 16,1 36-16,-19 17 0,-17-52 15,-158-19 1,158 89-16,-106-17 16,0 34-1,124 1-15,17 0 16</inkml:trace>
  <inkml:trace contextRef="#ctx0" brushRef="#br0" timeOffset="49405.99">11148 6121 0,'0'35'94,"-35"36"-79,35-54-15,-18 54 16,18-54-16,0 1 16,0 0-16,0-1 0,0 1 0,0 0 15,71 87 1,-54-87-16,19 0 15,-19-18-15,1 0 0,17 17 0,-17-17 16,17 0-16,0-17 0,-17 17 16,17 0-16,-17-18 0,17 0 0,-17 18 0,17-17 15,-17-1-15,17-17 0,-17-36 32,-18 54-32,0-1 0,0 0 0,-18 1 15,-88-54 1,89 71-16,-19-17 0,1 17 0,0-18 15,-18 18-15,18 0 0,-1 0 0,1 0 16,0 18-16,-1-18 0,19 17 0,-1-17 16,1 18-16,-1-18 0,0 17 0,18 1 15</inkml:trace>
  <inkml:trace contextRef="#ctx0" brushRef="#br0" timeOffset="86866.48">5327 10301 0,'0'-18'32,"0"1"-1,0 34 31,-35-17-46,0 18 0,-1 0-1,36-1 1,0 1-16,-17-18 0,-18 106 16,35-71-1,0-17-15,-18 17 0,18 0 0,0 1 16,-18-1-16,18 0 0,0 0 0,0 1 15,0-1-15,0 18 0,0-18 16,0-17-16,18 17 0,0-17 16,-18-1-16,17 19 0,1-19 0,-1 1 0,1 0 15,70 34 1,-52-52-16,-19 18 0,18-18 16,18 0-16,-17 0 0,-1 0 15,-17 0-15,17 0 0,0-18 0,0 18 16,1-17-16,17 17 0,-18-18 0,0 1 15</inkml:trace>
  <inkml:trace contextRef="#ctx0" brushRef="#br0" timeOffset="87397.84">5998 10248 0,'0'0'16,"0"-17"15,35-1 1,18-17-17,-36 35-15,19-18 0,-1 0 16,71 1-1,-89-1-15,19 18 0,-19 0 16,1-18-16,17 18 0</inkml:trace>
  <inkml:trace contextRef="#ctx0" brushRef="#br0" timeOffset="87601.14">6244 10142 0,'-17'0'0,"-1"0"0,18 18 0,0 17 47,35 36-32,-35-54-15,18 19 0,0 17 16,-1-36-16,-17 19 0,18 17 16,0-36-16,-18 1 0,0 17 0,17 0 15,19 36 1</inkml:trace>
  <inkml:trace contextRef="#ctx0" brushRef="#br0" timeOffset="87804.85">6174 10742 0,'-18'18'15,"89"-18"16,17-18 1,-53 0-32,1 18 0,-19-17 0,54-1 15,-36 18-15,71-35 16</inkml:trace>
  <inkml:trace contextRef="#ctx0" brushRef="#br0" timeOffset="88882.81">6791 10672 0,'0'0'16,"18"-36"15,0 1-15,-1 0 0,-17 17-16,18-17 15,-18 17-15,0 1 0,0-1 16,0-17-16,0 17 0,0 0 15,0 1-15,-18-54 16,1 71-16,17-18 16,-18 1-16,0-1 15,54 18 17,34 35-17,-52-35 1,-1 18-16,1 0 0,17-18 0,-17 17 15,0 1-15,35 35 0,-18-18 16,-18-17-16,1 0 0,0-1 16,-1 1-16,19 17 15,-19-17 1,1-18 0,0 0-1,-1-18-15,-17 0 16,18-34-1,-18 34-15,0 0 16,0 1-16,0-1 0,0 0 16,0 1-16,0-36 15,-18 35-15,18 0 16,-17 1 0,34-1 30,71 18-14,-70 0-32,0 0 0,-1 18 0,1-18 15,0 0-15,-1 0 0,1 17 0,-1 1 16,1 0-16,0-18 0,-1 35 16,-17-17-16,0-1 0,18 1 15,-18 0-15,18-1 16,-18 1-16,0 0 0,17-18 0,-17 17 0,18-17 15,0 18-15,52-36 32,-35-17-17,-17 17-15,0 18 16,-18-17-16,17-1 0,1 0 0,-18 1 16,18-1-16,-18 0 0,0 1 15,0-1-15,0 0 0,0 1 16,-71-54-1,53 71 1,1 0-16,-1 53 31,18-35-31,0-1 0,0 19 16,35-1 0,-17-17-16,-18-1 0,18 1 0,-1-18 15,72 53 1,-72-53-16,1 0 0,17 0 15,-17 18-15,17-18 0,-17 0 0,17 0 16,-17 0-16</inkml:trace>
  <inkml:trace contextRef="#ctx0" brushRef="#br0" timeOffset="90070.77">8026 10213 0,'-18'-18'32,"36"36"-32,-36-53 15,36 35-15,0 0 16,52 35 0,-17 18-1,-35 53 1,-1-89-16,-17 1 0,18 0 15,-18-1-15,18-17 0,-1 18 0,1 0 16,17-18 0,1-18-1,-36 0-15,17 1 16,-17-1-16,18 0 0,-18 1 16,0-54-1,0 53-15,0 1 0,0-1 0,0 1 16,0-1-16,-18 0 0,18 1 0,0-1 15,0 0 17,0 36-32,0 0 15,35 52 1,-17-52-16,17 17 16,18 0-1,-35-35-15,0 0 0,-1 0 0,1 18 16,-1-18-16,1 0 0,-18-18 0,18 18 15,-1 0-15,1-17 16,17-54 0,-35 54-16,0-1 15,0 0-15,-17-52 16,-1 52-16,0 0 16,18 1-1,-17 17 1,17 53-1,0 0 17,17-36-32,-17 1 0,0 0 0,18-18 15,-18 17-15,18 1 0,-18-1 0,17 1 16,1 0-16,0-1 0,17 1 16,-18-18-16,1 0 0,0 0 15,17 0-15,0 0 0,1 0 16,-19-18-16,1 18 0,0-17 0,17-1 15,-18 0-15,1 18 0,-18-17 16,18-18-16,-18 17 16,0 0-16,0 1 0,0-1 0,0-35 15,0 35-15,-18 1 0,18-1 16,0-17-16,-18 17 16,71 18 15,-17 53-16,-19-53 1,1 18-16,0-1 0,-1 1 0,18 0 16,-17-1-16,0 1 0,-1 17 15,1-17-15,0-18 0,-1 18 16,19-1-16,-19-17 0,-17 18 16,18-18-16,0 0 0,17-18 15,0-17 1,0-36-1,-35 54-15,0-36 16,0 35-16,0 1 16,0-1-16,0 0 0,0 1 0,0-1 15,-17 18-15,17-18 16,17 18-16,1 0 16,0 18-16,-1-18 0,1 18 15,0-18-15,17 17 0,-18 1 0,19 0 0,-1-1 16,-17-17-16,17 18 0,18 17 15,-36-17-15,1-1 0,0 1 0,-1 0 16,-17-1-16,0 1 0,0 17 31,-70-17-15,52-18-16,1 0 0,-1 0 0,0 0 16</inkml:trace>
  <inkml:trace contextRef="#ctx0" brushRef="#br0" timeOffset="90289.4399">9878 9948 0,'0'0'16,"18"0"0,-18 18-1,53 53 1,0-19-1,-36-34 1,1 0-16,17-1 0,-17-17 16,-1 18-16,1-18 0,0 0 0,-1 0 15,19 0-15</inkml:trace>
  <inkml:trace contextRef="#ctx0" brushRef="#br0" timeOffset="90398.8">10002 9754 0,'0'-17'16</inkml:trace>
  <inkml:trace contextRef="#ctx0" brushRef="#br0" timeOffset="91211.02">10054 9596 0,'0'35'15,"18"-18"-15,0 1 0,-1 0 16,1-1-16,17 19 16,-17-1-16,0-17 0,17 17 0,0 18 15,-17-36-15,35 72 16,-36-54-16,36 18 15,-35-36-15,-18 19 16,0-54 47,0 36-32,0 17-16,18-35-15,52 0 32,-52 0-32,-18-18 0,17 18 0,1-17 0,0-1 15,-1 0-15,-17 1 0,18-1 16,-18 1-16,0-1 0,0 0 0,0-17 0,0 17 16,0-17-16,0 17 0,0-17 15,0 0-15,-18 0 0,1-1 0,17 1 16,-18 0-16,18-1 0,-18 1 0,1 18 0,17-19 15,-18 19-15,18-1 0,0 0 16,-18 18-16,18 18 16,0 70-1,18-53-15,-18 1 16,18-19-16,17 54 0,-35-36 16,18 0-16,-1 1 0,19-1 0,-1 18 15,-17-18-15,17-17 0,-18 17 16,36 0-16,-35-17 0,0-18 15,-1 18-15,124-54 32,-123 36-32,0-17 0,-1-1 0,1-17 15,-18 17-15,0-17 0,0 17 16,0-70 0,-18 70-16,1 1 0,-1-1 0,18 1 15,-18 17-15,18-18 0,-17 18 0,-1 0 16,0 53-1,18-36-15,0 1 0,0 0 16,36 70 0,-36-70-16,17-1 15,1 1-15,0 0 0,-1-1 0,1 1 16,17-1-16,-17-17 0,-1 18 0,19-18 16,-1 0-16,0 0 0,1 0 0,-1 0 0</inkml:trace>
  <inkml:trace contextRef="#ctx0" brushRef="#br0" timeOffset="91914.01">12453 9578 0,'-35'0'32,"0"-18"-17,17 18 1,-17-17-1,-71 70 32,53-1-31,53-34-16,-17 0 0,17 17 16,0-17-16,-18-1 0,18 1 0,0 0 0,0-1 15,0 1-15,0-1 0,35 19 16,-17-19-16,-1-17 0,1 18 15,35 0-15,-35-18 0,17 0 16,0 0-16,142-18 16,-125 0-16,-16 1 15</inkml:trace>
  <inkml:trace contextRef="#ctx0" brushRef="#br0" timeOffset="92367.2399">12859 9490 0,'-106'35'32,"89"-35"-32,140-35 0,-282 176 31,159-124-31,0 1 0,0 17 0,0-17 16,53 35-1,71-53 1,-107 0-16,54-35 15,-53 17-15,34-17 16,-52 17-16,18-35 16,-18 0-1,0 36-15,18 70 32,52 70-17,-34-88 1,105 300-1,-141-299 1,17 70-16,-17-18 31,-17-88-31,-1 17 0,0-17 0,-34 0 16,16 0-16,-70-35 16,89 17-16,-89-17 15,88 0-15,-17-18 16,53-53-1</inkml:trace>
  <inkml:trace contextRef="#ctx0" brushRef="#br0" timeOffset="93085.73">13582 9472 0,'0'0'16,"-123"18"15,105-18-31,1 17 0,-19 19 16,36 34 0,0-52-16,0 17 0,0 18 15,18-35-15,0-1 0,52 36 16,54-35-1,-107-18-15,89-18 16,35-35 0,-106 36-16,36-72 15,0-34 1,-71 88-16,0-1 16,0-16-16,0-19 0,-18 18 15,-88-106 1,106 142-1,-18 17-15,1 0 0,-1 106 47,36 52-31,-1-140-16,36 88 16,-53-71-16,36 0 0,-19 1 0,19-1 15,-19 0-15,18-35 16,18 18-16,-35-1 0,17-17 15,1 0-15,87-53 16,-88 53-16,1-17 0,-19-18 16,19 17-16,-19 0 0,1 1 0,-1-19 15,-17 19-15,18-19 0,-18 19 0,0-1 16,0-17-16,0 17 0,0 1 0,-18-1 16,1 0-16,-54 1 15,54 34 1,-1-17-16,0 18 0,18 0 15,0-1-15,0 1 0,-17 17 0,17-17 0,0-1 16,0 19-16,17-19 0,1 19 16,0-19-16,-1 1 0,19 0 0,-19-1 15,18 1-15,-17-18 0,17 17 16,1-17-16,-1 0 0,0 0 0,0 0 16,18 0-16,53-17 15,-71-1-15,1 18 0,-1-17 0</inkml:trace>
  <inkml:trace contextRef="#ctx0" brushRef="#br0" timeOffset="93413.78">14235 8767 0,'0'0'15,"194"0"1,-141 17 0,17-17-16,-17 18 0,18-18 15,-18 17-15,17 1 0,160 53 16,52 70 0,-229-106-16,106 106 15,-124-106-15,18 124 16,-53-88-16,-36 87 15,19-122-15,-18 17 0,-18 35 16,17-53-16,-17 0 0,18-17 16,-124 88-1,159-88-15</inkml:trace>
  <inkml:trace contextRef="#ctx0" brushRef="#br0" timeOffset="93601.42">15840 9684 0,'0'0'0,"35"0"16,-35-18-16,0 0 31,0 1-15</inkml:trace>
  <inkml:trace contextRef="#ctx0" brushRef="#br0" timeOffset="94991.6">2858 12206 0,'0'-18'16,"0"36"62,0 0-62,0 35-1,17 35 1,1-71-16,-18 1 0,18 17 16,-18-17-16,17 17 0,-17-17 0,18 17 15,-18 18-15,18 35 16,-1-70 0,-17 0-16,0-1 0,0 1 0,0 0 15,0-1-15,0 1 0</inkml:trace>
  <inkml:trace contextRef="#ctx0" brushRef="#br0" timeOffset="95507.05">2770 12365 0,'-18'-18'32,"36"36"-32,-36-89 15,18 54-15,18 17 16,-1-18-16,54-53 16,-54 71-1,36-35-15,-35 18 16,17 17-16,-17 0 15,0 17-15,-1 54 16,-17-54 0,0 19-16,-17 17 15,17-36-15,0 1 0,0-1 0,0 1 16,0 0-16,0-1 0,17 1 0,19 0 16,105-1-1,-106 1-15,88 0 16,-87-18-16,69 35 15,1 18 1,-88-53-16,-18 17 0,0 1 16,0 0-16,0-1 0,-35 1 0,17 0 15,-194 87 1,159-87-16,-52 17 16,87-35-1,-17 18-15,35-36 16,17 1-1</inkml:trace>
  <inkml:trace contextRef="#ctx0" brushRef="#br0" timeOffset="96147.75">3687 12365 0,'0'0'15,"0"53"32,17 35-31,1-70-16,17 52 15,-35-35-15,18-17 16,106 70 0,-107-88-1,36-17-15,-35-1 16,17-35-16,-17 35 15,35-52-15,-53 35 16,17 17-16,-17-35 0,0 35 16,0-52-1,-53-1 1,53 54-16,0 70 31,0 35-15,18-71-16,35 54 15,17 0 1,-52-54-16,0 1 0,35-18 16,-36 0-16,1 0 0,0-18 15,-1 1-15,1-1 0,17-53 16,-17 36-16,-1-53 16,-17 53-16,0-54 15,-35-52 1,17 106-1,1 0-15,-89-106 32,106 194-1,35 52-15,-17-69-16,0-19 0,17 54 15,0-54-15,-17 19 0,17 17 16,0-36-16,-17 19 0,0-19 0,-1 1 15,107 35 1,-107-36-16,19-17 16</inkml:trace>
  <inkml:trace contextRef="#ctx0" brushRef="#br0" timeOffset="96335.2099">4340 12188 0,'0'0'16,"0"-17"-1,35-1 1,124-35 0,-107 36-16,-16 17 0</inkml:trace>
  <inkml:trace contextRef="#ctx0" brushRef="#br0" timeOffset="96944.9299">5804 12083 0,'-18'17'16,"36"-34"-16,-54 52 16,36-53 15,53-17-16,-53 17 1,18 18-16,-89 18 47,18 17-31,36-17-16,-1-18 0,18 18 15,0 17-15,0-18 0,0 1 16,0 53-1,53-18 1,-35-53-16,-1 17 0,19-17 16,-19 0-16,1 0 0,17 0 0,0-17 15,-17 17-15,17-18 0,1 18 0,-1-18 16,0 1-16,0 17 0,-17-18 0,17 0 16</inkml:trace>
  <inkml:trace contextRef="#ctx0" brushRef="#br0" timeOffset="97585.35">6227 11977 0,'17'17'47,"19"19"-31,-36-19-16,0 1 0,17 0 15,-17-1-15,0 1 0,0 0 0,18-18 0,-18 17 16,0 1-16,0-1 0,18-17 16,-18 18-16,0-36 31,0-17-15,0 18-16,0-1 15,0 0-15,17 1 0,-17-1 16,18 0-16,0 1 0,-1-1 15,1 0-15,0 18 0,-1-17 16,1 17-16,-1 0 0,36 35 31,-17 18-15,-19-35-16,-17-1 0,18-17 16,17 36-16,-35-19 0,18-17 0,-1 18 15,1-18-15,0 17 16,-1-17-16,1 0 0,0 0 0,-18-17 15,17 17-15,1-18 0,17-17 16,-17-71 0,-18 71-16,0 17 15,0-17-15,-18-106 16,1 106-16,17 17 16,-18-17-16,0 17 0,1-35 15,-1 35-15,0 1 16,18 52 15,0-17-31,0-1 0,18 19 0,0-19 16,-18 1-16,17 17 0,1-17 0,0 17 15,17-17-15,-17 17 0,-1-17 0,1-1 16,-1 1-16,1 17 0,0-17 0,-1-1 16,1 1-16,0 0 0,-1-1 0,-17 1 15,18-18-15,0 18 0,-1-18 0</inkml:trace>
  <inkml:trace contextRef="#ctx0" brushRef="#br0" timeOffset="97804.08">6633 11836 0,'17'-18'16,"-34"36"-16,122-54 15,-87 19 1,17-1-16,1 18 0,-1-17 16,71-1-16</inkml:trace>
  <inkml:trace contextRef="#ctx0" brushRef="#br0" timeOffset="99070.06">7162 12030 0,'0'17'15,"0"-34"-15,-18 52 16,36-35 15,17 0-15,-35-18-16,18 18 16,-1-17-16,19-36 15,-19 35 1,36-123-1,-53 123 1,0-52-16,0-1 31,0 54-31,18 17 47,52 35-31,-52-35-16,17 18 0,-17-1 15,-1 1-15,72 52 16,-72-52-16,1 0 0,0-1 16,-1-17-16,1 18 0,17-18 15,-17 0-15,-1 0 0,1 0 0,0 0 0,-1 0 16,1 0-16,0-18 0,-1 1 16,1 17-16,-18-18 0,0 0 0,18-17 15,-18 0 1,-18 0-1,0 35 1,18 17-16,0 1 16,36 17-1,-19-17-15,1-1 0,-1 1 0,1-18 16,35 18-16,-35-1 0,-1-17 16,1 0-16,0 0 0,-1 18 15,-17-36 1,-53 1-1,36 17-15,-1 0 0,-17-18 16,17 18-16,-70-18 16,70 1-16,1 17 15,17-18-15,0-17 0,35 17 16,-17 1-16,-1-1 16,1 0-16,17 1 0,-17 17 0,-1-18 0,19 0 15,-19 18-15,1-17 0,0 17 16,17-18-16,-17 0 0,-1 18 15,1 0-15,-18-17 0,0 34 47,0 19-31,0-19-16,17 1 0,-17 0 16,18-1-16,-18 1 0,35 0 15,-35-1-15,18 1 0,0 0 16,52 87-1,-52-87-15,-1 0 0,1-1 16,-18 1-16,18 0 0,-1-1 0,-17 1 16,18-1-16,-18 1 0,0 0 0,18-1 15,-18 1-15,17-18 0,-17 18 16,0-1-16,18-17 16,-18 18-1,18-18 63</inkml:trace>
  <inkml:trace contextRef="#ctx0" brushRef="#br0" timeOffset="99351.2099">8167 11571 0,'-17'0'15,"34"0"-15,-34-53 16,34 36-1,160-19 1,-142 36 0,71 0-16,-1 36 31,-87-19-31,-18 1 0,0 17 16,-53 89-1,36-107-15,-54 54 16,71-54-16</inkml:trace>
  <inkml:trace contextRef="#ctx0" brushRef="#br0" timeOffset="99866.67">8643 11518 0,'0'0'16,"0"18"-1,0-1 1,71 72 15,-53-89-31,34 35 16,37-35 0,-72 0-16,19-35 15,-1-18 1,-17 35-16,-18 0 0,0-17 15,0 18-15,0-1 0,0-17 16,-18 35-16,18-18 0,0 0 16,-18 18-16,18-17 0,18 52 47,123 177-32,-106-177 1,-17 0-16,35 53 0,-18-35 15,-17-17-15,35 158 16,-53-159 0,0-17-16,0-1 0,-18 1 0,0-18 15,1 0-15,-19 17 0,19-17 0,-18 0 16,17-17-16,-17 17 0,17 0 0,0-18 16,-17 1-16,17 17 0,1-18 0,17 0 15,-18 1-15,18-1 0,0-35 16,0 35-16,18 1 0,-1-18 15,19-1-15</inkml:trace>
  <inkml:trace contextRef="#ctx0" brushRef="#br0" timeOffset="100538.62">9790 11412 0,'0'0'0,"35"-17"15,-17 17 1,-18-18-16,0 36 47,-53 70-16,53-70-31,0 17 16,0-18-16,35 19 15,-17-36-15,17 17 16,-17-17-16,52-17 15,-52-1-15,35-17 16,-36 17-16,19-17 16,-36-36-1,0 54-15,0-1 16,0 0 0,17 36-1,1 0-15,17-1 16,1 36-1,-19-35 1,-17 35 0</inkml:trace>
  <inkml:trace contextRef="#ctx0" brushRef="#br0" timeOffset="100679.2">9649 11271 0,'-18'-17'16,"36"34"-16,-53-105 16,35 70-16,35-17 15,35 17 1</inkml:trace>
  <inkml:trace contextRef="#ctx0" brushRef="#br0" timeOffset="101257.4299">11360 11307 0,'0'0'16,"-18"-18"-1,-35 36 16,-35 70 1,88-71-32,0 1 0,0 0 0,0-1 15,0 1-15,0 0 0,18-18 16,-1 17-16,1-17 0,0 0 0,17 0 16,-18 0-16,1 0 0,0-17 0,17 17 15,-17-18-15,-1 0 0,19 1 16,-19-1-16,1 0 0,-18 1 0,0-1 15,18 18-15,-18-18 0,0 1 16,0-1-16,0 1 0,0-1 0,-18 0 16,-17 1-1,35 34 1,0 36 0,0-35-1,17-1-15,89 54 16,-88-71-1,-1 18-15,19-18 0,-1 0 16,0 0-16,0 0 0</inkml:trace>
  <inkml:trace contextRef="#ctx0" brushRef="#br0" timeOffset="101882.58">12348 11342 0,'0'17'0,"0"-34"0,0 52 16,17-35-16,1 0 0,-18-18 0,17 18 15,107-70 1,-18-18 0,-71 70-16,0-35 15,-35-17 1,-17 70-16,-1-18 0,-17 18 16,-1 0-16,19 0 15,-36 0-15,35 18 16,89 87-1,-36-105 1,71 53-16,35-17 16,-123-19-1,52 19 17,-211-1-17,106-35-15,-89 17 16,89-17-16,-71 0 15,89 0-15,-19 0 16</inkml:trace>
  <inkml:trace contextRef="#ctx0" brushRef="#br0" timeOffset="102117.06">13053 10777 0,'0'-17'15,"0"34"-15,-18-17 16,18 18 0,0 0-16,18 140 31,-18-122-31,53 69 16,-35-69-16,52 34 15,18 19 1,-52-72-16,-19-17 0,1 18 0,0-18 15,17 17-15,-17-17 0</inkml:trace>
  <inkml:trace contextRef="#ctx0" brushRef="#br0" timeOffset="102304.51">12930 11148 0,'-89'-36'16,"178"72"-1,-178-89-15,107 53 16,0 0-16,17-18 0,36 1 16,176-19-1</inkml:trace>
  <inkml:trace contextRef="#ctx0" brushRef="#br0" timeOffset="102632.5">13635 10901 0,'-53'0'16,"36"0"-16,-1 17 0,106-34 0,-211 34 15,105 1-15,0-18 0,1 18 16,17-1-16,-18 1 0,1 35 16,52 0-1,-18-36-15,36-17 16,18 0-1,-53-17 1,-1-36 0,-17 18 15,35 52 0,36 19-15,-53-19-16,17-17 0,18 18 15,-36-1-15,19-17 0,-19 0 0,54 18 16,-53-18-16</inkml:trace>
  <inkml:trace contextRef="#ctx0" brushRef="#br0" timeOffset="103085.7">13953 10636 0,'-36'-70'15,"72"140"-15,-72-158 16,36 123 0,36 36 15,-19-36-31,1 0 0,17 18 16,-17-17-16,0-1 0,-1 0 0,36 36 15,-35-54-15,52 54 16,-34-53-16,52 17 15,-71-35-15,72 0 16,-1-53 0,-71 53-16,1-18 0,0-35 15,-1-52 1,-17 87-16,0-53 16,-17 54-16,-19-1 15,19 0-15,-1 36 16,1-18-16,17 18 15,0 17-15,0-17 16,0-1-16,35 107 31,-35-107-31,53 19 16,-36-19-16,1-17 0,17 18 16,-17-18-16,0 0 0,34 0 15,-34-18-15,0 18 0</inkml:trace>
  <inkml:trace contextRef="#ctx0" brushRef="#br0" timeOffset="103304.35">13759 10760 0,'-18'17'0,"0"-17"0,54-17 0,-36 34 16,17-17-1,19 0-15,-1-17 0,18 17 16,141-53-16,-141 53 16,17-18-16,160-35 15</inkml:trace>
  <inkml:trace contextRef="#ctx0" brushRef="#br0" timeOffset="104710.9399">15381 10319 0,'0'-36'16,"0"19"0,0 34 15,36 72-15,-19-54-16,1 0 15,70 353 1,-88-317-1,71 140-15,-54-140 16,142 299 0,-141-334-1,-1-19-15,1 19 16,-18-19-16,0 1 16,0-71-1,0 35-15,-18-52 16,-70-54-1,71 89-15,-19 0 0,-34-53 16,34 52-16,1 1 0,-18-36 16,36 54-16,-1-18 0,0-1 15,18 19-15,0-1 0,0 0 16,0 1-16,18-1 0,0 18 0,-1-18 16,124-52-1,-70 35 1,-53 17-16,-1 0 15,1-17 1,-53 17 31,17 18-31,18 18-16,0 0 15,0 17 1,18-17-16,17-1 15,53 19 1,-53-36-16,18-18 16,35 0-1,-70 1-15,17-19 16,-17-17 0,-18 36-16,0-1 15,0 1-15,-18 17 0,1-18 16,-1-17-1,18 70 17,0 18-1,18-36-31,-18 1 0,17 0 16,1-1-16,0 1 0,-1 0 0,1-1 15,35 1 1,-36-18-16,19 0 15,-1-35 1,0-1 0,-35 19-16,18-1 0,0-17 15,34-18 1,-16 35 0,-1 18-1,0 36 1,-35-19-16,0 1 15,18-1-15,-18 1 16,0 17 0,0-70 31,0-18-32,18 18 1,17-18-1,-17 53-15,-1 0 0,18-18 16,1 18 0,-19 18-16,19 0 15,-36-1-15,35 19 16,0-1 0,-35-18-16,18-17 0</inkml:trace>
  <inkml:trace contextRef="#ctx0" brushRef="#br0" timeOffset="104976.57">17040 10389 0,'-53'-17'15,"106"34"-15,-159-34 16,88 17-16,0 17 0,1-17 0,-1 18 15,0 0-15,1 52 16,17-52-16,0 52 16,53 19-1,-18-72-15,-17 1 0,-1-1 16,19-17-16,-19 18 0,19-18 0,-1 0 16,159-18-1,-159 18-15,0-17 16</inkml:trace>
  <inkml:trace contextRef="#ctx0" brushRef="#br0" timeOffset="105210.87">17269 9931 0,'0'-18'15,"0"36"-15,-18-36 16,18 36-16,0-1 15,35 72 1,-17-54-16,35 71 16,-18-71-16,36 71 15,-54-71-15,54 71 16,-53-71-16,35 36 16,-36-54-16,1 1 15,-1 17-15</inkml:trace>
  <inkml:trace contextRef="#ctx0" brushRef="#br0" timeOffset="105523.27">17145 10336 0,'-53'0'16,"106"0"-16,-88-17 15,53 17-15,-1 0 0,54-18 16,88 0-1,-124 18-15,88-35 16,-87 35-16,-1-17 0,35-1 16,-52 18-16,0-18 0,17 18 15,-17 0-15,-1 0 0,-17 18 32,0 35-17,18-36-15,0 1 16,52 88-1,-52-106 1,-1 18-16,19 17 0,-19-35 16,1 18-16</inkml:trace>
  <inkml:trace contextRef="#ctx0" brushRef="#br0" timeOffset="105663.86">17904 10248 0,'-35'-17'15,"70"34"-15,-106-70 16,71 36 0,18 17-16</inkml:trace>
  <inkml:trace contextRef="#ctx0" brushRef="#br0" timeOffset="106289.01">18098 10125 0,'-53'0'31,"106"0"-31,-106 35 16,53-17-16,0-1 0,0 1 16,0 17-16,18-17 0,-1 17 15,-17-17-15,18 17 0,-18-17 0,17-1 16,1 1-16,-18 17 15,0-52 32,53-54-31,-53 53-16,18 1 0,-18-1 16,35-17-16,36-36 15,-54 54-15,36-19 16,-35 36-16,-1 0 15,19 0-15,-19 0 16,1 18-16,70 88 16,-70-89-1,-18 1-15,17 0 0,-17-1 0,0 54 32,0-89-1,-35-35-16,35 36-15,0-1 0,0-35 16,0 36-16,0-19 16,18 19-16,17-36 15,-17 35-15,52-17 16,-52 35-16,52 0 16,19 35-1,-72-17-15,1-1 16,123 124-1,-123-123 1,17 35-16,-17-35 16,52 35-1</inkml:trace>
  <inkml:trace contextRef="#ctx0" brushRef="#br0" timeOffset="106460.89">19385 10283 0,'0'-17'16,"18"-1"0</inkml:trace>
  <inkml:trace contextRef="#ctx0" brushRef="#br0" timeOffset="119715.01">6809 13141 0,'0'-18'0,"-18"1"16,1-19 0,-1 19-1,18-1 16,0 36 1,18 35-17,-1-36-15,-17 1 0,18 17 0,-18 1 16,18 16-16,-1-16 0,1-1 16,-18 0-16,18 36 0,-1-36 15,1-17-15,-18 17 0,17 0 16,1-17-16,-18 0 0,0-1 15,18-17-15,-18 18 0,-53-36 63,-18 1-47,54 17-16,-1 0 0,0 0 0,1 0 15,-19 17-15,1 1 0,17-1 16,1-17-16,-54 53 15,54-17-15,-1-19 0,18 1 0,-18 0 16,18-1-16,0 1 0,0 0 16,0 17-16,0-18 0,0 1 0,0 0 15,0-1-15,0 1 0,18 0 16,0-1-16,-1-17 0,1 18 0,0-18 16,17 0-16,-18 0 0,19-18 15,-19 18-15,19-17 0,-1 17 0,0-18 16,-17 0-16,17 1 0,0-1 0,1 0 15,-19 1-15,19-1 0,-19 1 0,1-1 16,0 0-16,-1 1 0,-17-1 0,18 0 16,-18 1-16,0-1 0,0 0 0,0 1 15,0-1-15,-18 0 16,-17-17 0,35 70 15,0 18 0,18-35-31,-18 0 0,17-1 16,18 19-1,-17-19-15,0-17 0,-1 18 16,54-18 0,-53 0-16,-1 0 0,18 0 0,-17 0 15,0-18-15,-1 18 0</inkml:trace>
  <inkml:trace contextRef="#ctx0" brushRef="#br0" timeOffset="120199.23">7691 13370 0,'0'-17'0,"0"34"0,18-105 15,-18 70 1,0 1-16,-18-18 31,0 35-31,1 0 0,-1 0 16,-53 52 0,54-34-16,-19 35 15,36-35-15,0 35 16,0-36-16,18 18 15,70 18 1,-52-35-16,-1-18 0,35 18 16,142 35-1,-177-53-15,71 35 16,-35 0 0,-71-17-16,0-1 15,-106 36 1,71-35-1,17 0-15,-17-18 0,-1 17 0,1-17 16,0 18-16,0-18 0,-1 18 0,1-18 16,0 0-16,17 17 0,-35-17 15,36 0-15,-1 0 0,18-17 16</inkml:trace>
  <inkml:trace contextRef="#ctx0" brushRef="#br0" timeOffset="120652.21">8679 13282 0,'-18'0'0,"0"0"0,54 0 0,-107 18 16,53-18-16,1 0 15,17 17 32,70-17-31,-52-17-16,141-1 15,-124 0-15,89-17 16,17 0 0,-106 35-16,71-18 31</inkml:trace>
  <inkml:trace contextRef="#ctx0" brushRef="#br0" timeOffset="120902.16">8661 13511 0,'0'18'16,"0"-36"-16,71 54 16,-54-36-16,18 0 15,-17-18-15,17 18 0,124-18 16,35-17 0,-159 17-1,107 1 1</inkml:trace>
  <inkml:trace contextRef="#ctx0" brushRef="#br0" timeOffset="121652.43">10196 12894 0,'-18'-35'31,"0"17"0,-35 18-15,36 0 0,-1 18-16,-52 52 15,17 19 1,17-37-1,36-16-15,-17 34 16,17-17-16,-18-18 0,18 1 0,0 52 16,0-35-16,18-18 0,-18 0 15,35 1-15,0 17 16,1-36-16,-1 18 0,0-17 0,36 0 16,-36-1-16,0-17 0,18 0 15,-18 0-15,1 0 0,17 0 0,17-17 16,-17-1-16,-18 18 0,18-18 15,106-87 1,-124 87-16,-17-17 0,0 17 16,-1-17-16,-17 0 0,18-1 0,-18 1 15,0-18-15,0 18 0,0 0 0,-18-1 16,1 1-16,-1 0 0,-17-1 16,17 1-16,-17 0 0,0 0 0,-1 17 15,1 0-15,-18-17 0,18 17 0,-18 18 16,0-17-16,18 17 0,-18 0 0,17 0 15,1 0-15,0 0 0</inkml:trace>
  <inkml:trace contextRef="#ctx0" brushRef="#br0" timeOffset="122261.93">12312 12471 0,'0'0'0,"-17"-18"16,-1 18-16,18-18 0,-18 18 15,1 0-15,-36 0 16,35 0-16,-35 18 16,36 0-16,-54 52 15,1 71 1,34-105-1,19 17-15,-142 352 32,159-175-17,0-178-15,53 72 16,-18-71-16,0-18 0,36 18 16,-18-18-16,88 18 15,71 0 1,-160-53-16,1 0 0,0 0 0,230-17 31</inkml:trace>
  <inkml:trace contextRef="#ctx0" brushRef="#br0" timeOffset="123215.13">12965 12912 0,'35'0'78,"18"-18"-47,-53 0-31,18 18 0,-18-17 0,17-19 32,-17 1-17,0 18-15,-35-1 16,-18 0-1,36 18-15,-1 0 0,0 0 16,1 18-16,-1 0 16,18 52-1,0-52-15,35 35 16,-35-36-16,36 36 16,-19-53-16,1 18 15,-1 17-15,1-17 16,106 35-1,-1-36 17,-88-34-32,36 17 15,17-18 1,-53 18-16,18-18 16,-35 1-16</inkml:trace>
  <inkml:trace contextRef="#ctx0" brushRef="#br0" timeOffset="124339.51">13547 12771 0,'0'0'0,"0"-18"16,18 18-1,17 70 17,-17-52-32,-18 0 0,17 17 15,1-17-15,-18-1 0,17 1 0,-17 0 0,18-1 16,-18 1-16,18 0 0,-1-1 16,1 1-1,0-18-15,-1 0 16,19-35-1,-1-18 1,-18 35-16,-17 0 0,0 1 16,18-1-16,-18 0 0,0 1 0,0-1 15,0-35 1,0 106 15,0 0-15,0-35-1,0-1-15,18 1 0,52 35 32,-52-53-32,35 0 15,-35 0-15,34 0 16,-34-18-16,35-17 16,-35 35-16,-1-18 0,1-17 15,0 17-15,-1 1 0,-17-1 16,0-70-1,0 70-15,-17-17 16,-1 17-16,0 18 16,1 0-16,-1 0 15,0 36 1,18 17 0,0-36-16,0 1 15,0-1-15,0 1 0,0 70 16,36-52-1,17-1 1,-36-35 0,36 0-1,-35 0-15,-1 0 0,19 0 0,-19-18 16,1 18-16,0 0 0,-1-17 0,1 17 16,0-18-16,-1 0 0,1 18 0,-1-17 15,1-36 1,-18 35-16,0-17 15,18 35-15,-18-35 16,17 17 0,1 18-1,17 53 1,-17-36-16,-18 19 16,18-19-1,-18 36 1,0-106 46,17 0-46,-17 36-16,35-18 16,-35 17-16,18 0 0,0-17 15,35 0 1,-36 35-16,19 0 15,16 70 1,-34-52-16,0 17 16,-1-17-16,19 17 15,-19-35-15,36 18 16,18-1 0,-54-17-16</inkml:trace>
  <inkml:trace contextRef="#ctx0" brushRef="#br0" timeOffset="125589.83">16316 12435 0,'0'0'15,"-17"36"63,-1 17-62,18-36-16,0 89 16,18-35-1,35-18 1,-1-18 0,-34-35-16,0 0 15,-1 0-15,1 0 0,0 0 0,-1-18 16,1 1-16,0 17 15,-1-18-15,1 18 0,-18-18 0,18 1 16,-1-1-16,-17 0 0,18-35 16,-18 36-16,0-1 0,0-17 15,0 17-15,0 1 0,0-1 0,0-17 0,-18 17 16,18 0-16,-17-17 16,-1 0-1,18 17 16,53 36-15,-36-18-16,1 0 0,0 17 16,-1-17-16,54 71 15,-71-53-15,18-1 16,17 36-16,-35-35 0,17 0 16,19 52-1,-19-52 1,1-18-1,17-53 17,-17 0-17,17 0 1,-35 35-16,0 1 0,18-1 0,0 0 16,-1 1-16,1 17 15,17-18 1,-17 18-16,-18 18 0,17-18 0,1 0 15,-18 17-15,18 1 0,-1 0 16,19 70 0,-36-70-16,17 17 15,18-18 1,-17-17 0,70-35-1,-88 18 1,36-19-16,-1-34 15,-35-54 32,-53 89-31,18 35 0,17 70-1,18 1 1,53 0-1,17-18 1,1-1 0,-53-52-16,52 0 15,54-17 1,-36-18 0,-53-1-1</inkml:trace>
  <inkml:trace contextRef="#ctx0" brushRef="#br0" timeOffset="125777.61">16404 12100 0,'-52'0'16,"104"0"-16,-157-17 15,210 17 1,-69 0-16</inkml:trace>
  <inkml:trace contextRef="#ctx0" brushRef="#br0" timeOffset="127011.65">17904 12259 0,'0'-18'16,"0"1"0,17-1-16,1 18 15,0 0 1,-18 18-16,17-18 0,1 17 15,35 142 17,-35-124-32,-18-17 0,17 0 0,1-1 15,-1 1-15,1 0 0,0-1 0,-1 1 16,1-18-16,0 18 0,-1-18 0,1 0 16,17 0-16,-17 0 0,0-18 0,-1 0 15,18 1-15,-17-1 0,0 0 16,-1 1-16,-17-1 0,0 0 15,18-17-15,-18 17 0,0 1 0,0-1 16,0 1-16,0-1 0,0 0 0,0 1 16,0-1-16,0 0 0,0 1 0,0-1 15,-18 36 17,18 70-17,0-70 1,0-1-16,0 1 0,18-18 0,0 17 15,-1 1-15,1 0 0,0-1 16,-1-17-16,18 0 0,-17 0 16,17 0-16,-17 0 0,0 0 15,-1-17-15,1 17 0,0-18 0,-1 18 16,1-18-16,-18 1 0,17 17 0,-17-18 16,0 1-16,0-1 0,0 0 0,0 1 15,0-1-15,-17 0 0,17 1 16,-18-19-16,1 19 0,-1 17 15,18-18-15,-18 18 0,18-17 0,0 34 47,0 36-31,0-35-16,0-1 0,0 1 0,0 0 16,53 87 15,-53-87-31,18-18 0,-18 18 0,17-18 15,1 17-15,0-17 0,17 0 16,36-53 15,-71 36-31,17 17 0,-17-18 0,18 1 16,-18-1-16,35-17 16,-35 17-16,18-17 15,17-1 1,-17 19-16,-18-1 15,17 18-15,-17-17 16,0 52 15,0 0-15,0-17-16,0-1 16,0 1-16,53 17 15,-17-52 1,16-19-1,-34 36 1,-18-17-16,18-1 0,35-17 31,17 35-15,-52 0-16,-1 17 0,1-17 0,0 18 16,-1-18-16,1 18 0,-18-1 0,0 1 15,0 0-15,0-1 0,0 1 0,0 0 16,-18-1-16,1 1 0,-1-1 0,0 1 15,1 0-15,-18-18 0,17 17 0,-17-17 16,17 18-16,0-18 0,1 0 0</inkml:trace>
  <inkml:trace contextRef="#ctx0" brushRef="#br0" timeOffset="127245.95">19474 12153 0,'0'-17'32,"17"17"-32,-34 17 0,34-17 15,-17 35 1,36 36 0,-36-53-16,17-1 0,1 19 15,0-36-15,-1 17 0,18 1 16,-17-1-16,0 1 0,-1-18 0</inkml:trace>
  <inkml:trace contextRef="#ctx0" brushRef="#br0" timeOffset="127339.67">19703 12188 0,'-53'-70'16,"35"52"-16,89 106 0,-159-211 0</inkml:trace>
  <inkml:trace contextRef="#ctx0" brushRef="#br0" timeOffset="128136.48">19738 11712 0,'-17'0'0,"34"0"0,-34 36 31,52 69-15,-35-69-16,53 52 15,-18 53 1,-17-123-16,-18 17 0,0 18 16,0-36-16,0 19 0,0-19 15,0 1-15,-18 0 16,0-18 15,36 0-15,0 0-1,52 35 1,-17 0 15,-35-35-31,17 0 16,-17 0-16,17-35 16,-35 17-16,18-35 15,-1 36-15,1-54 16,-18-105-1,0 140-15,18-69 16,-18 69-16,17-69 16,-17 87-16,0-35 15,0 35 1,0 71 0,18-17-16,-18-19 15,0 54-15,0 105 16,0-141-1,35 195 1,0-142 15,-17-88-31,0 17 0,-1-17 0,1 0 16,0 0-16,-1 0 0,1 0 0,35-17 16,-36-1-16,1 1 0,0-1 15,52-70 1,-70 52-16,18 19 0,-18-1 15,0 1-15,0-1 0,0 0 0,0-17 16,-18 35-16,1 0 0,-54 35 31,71 71-15,0-88 0,0-1-16,0 1 0,0 0 0,0-1 15,18 1-15,-1 0 0,1-1 16,0-17-16,-1 18 0,19-18 0,-1 0 15,-18 0-15,19 0 0,-19 0 16,1 0-16,0 0 0</inkml:trace>
  <inkml:trace contextRef="#ctx0" brushRef="#br0" timeOffset="128402.04">20620 11536 0,'18'0'16,"-1"0"-16,1 0 0,-71 0 0,124 0 0,-36 0 0,0 0 16,177 70-1,-159-52-15,70 88 16,54 70 0,-142-123-16,0 0 15,1 71-15,-19-72 0,1 1 16,-18 0-16,-88 265 15,-142-142 17,160-141-32,-1 1 0</inkml:trace>
  <inkml:trace contextRef="#ctx0" brushRef="#br0" timeOffset="129511.57">12947 14728 0,'0'36'47,"0"-1"-31,0-17-16,53 87 16,-35-69-16,-1-19 15,72 160 1,-89-142-1,17 36-15,-17-1 32,0-52-32,0-1 15,0-34 1,0-18 0,-17-54-1,17 54-15,-18-53 16,0-53-1,1 105-15,17 19 0,0-18 16,0-1-16,0 1 0,0 17 0,0-52 16,70-18-1,-52 88-15,35-36 16,17 54 0,-52-18-16,-18 18 15,71 123 1,-71-124-1,70 54-15,-35-53 16,177 70 15,-177-35-15,-35-36-16,-35 19 16,-88 52-1,105-71-15,-53 19 16,54-36-16,-18 17 15</inkml:trace>
  <inkml:trace contextRef="#ctx0" brushRef="#br0" timeOffset="130183.01">13988 14746 0,'-18'0'32,"18"18"-32,18-36 0,-36 159 31,54-70-15,-19-54-16,19 19 15,34-19 1,-52-34-16,-1 17 0,36-18 15,-35 0-15,0-17 0,34 0 16,37-106 0,-72 123-16,1-35 15,-18 18 1,0 17-16,0 36 16,0 17-1,0-17-15,0 17 16,0 0-16,53 106 31,-35-123-31,140 17 31,-70-105-15,-70 52-16,17 1 0,-17-19 0,0 19 16,-1-19-16,1 1 0,0 17 0,-18-17 15,17 0-15,-17 17 0,0-52 16,0 34-16,0 19 0,0-54 15,0 54-15,0-1 0,-17 18 16,-1 0 0,18 18-16,0 17 15,0 0-15,0-17 16,0 17-16,0 0 0,0-17 0,0 17 16,18 1-16,-1-1 0,89 88 15,-88-87 1,-1-19-16,19 1 0,-19-18 0,1 17 15,17-17-15,-17 0 0,-1 0 0,1 0 16,0 0-16,-1 0 0,1-17 16,0-18-16</inkml:trace>
  <inkml:trace contextRef="#ctx0" brushRef="#br0" timeOffset="130354.81">14764 14482 0,'-70'17'16,"140"-34"-16,-158 34 16,141-34-1,70-1 1,-87 18-16,105-35 16,53-1-1,-159 19-15,18 17 16,-18-18-16</inkml:trace>
  <inkml:trace contextRef="#ctx0" brushRef="#br0" timeOffset="131760.9199">17216 13529 0,'18'0'16,"-36"-18"93,0 18-93,-35 18-1,36 0 17,-1-18-32,0 17 0,1-17 15,17 36 1,0-19-16,-18 1 16,18-1-16,0 1 0,0 0 15,0 35 1,0 0-1,0-36-15,0 1 0,18 0 16,-18 17-16,17-18 0,-17 1 16,18 17-16,-18-17 0,18 17 0,-1 1 15,1-1-15,0 18 0,-1-18 0,1 18 16,0-18-16,-1 18 0,1 0 0,17 0 16,-17 0-16,17-18 0,-17 18 0,17 0 15,0 0-15,-17-18 0,17 18 0,-17 0 16,17 0-16,-17-18 0,-1 18 0,1 0 15,0 0-15,-1-18 0,-17 18 0,18-18 16,-18 1-16,0-1 0,0 0 0,0 1 16,0-1-16,0-18 0,-18 1 0,1 17 15,-1-17-15,0 0 0,1-18 0,-1 17 16,0 1-16,1-18 0,-19 0 0,19 0 16,-18 0-16,17 0 0,-17-18 15,-18 1-15,17 17 0,19-18 0,-1 0 16,1 1-16,-1-1 0,18 0 15,0 1-15</inkml:trace>
  <inkml:trace contextRef="#ctx0" brushRef="#br0" timeOffset="132573.71">17286 14164 0,'0'-18'16,"-17"18"-16,-1 0 16,-52 0-1,17 18 1,53 0-16,-18-18 16,-35 35-16,36-17 0,-54 52 15,0 36 1,71-71-16,-17 1 15,17-19-15,0 36 0,35 35 16,-17-70 0,-1 0-16,124 52 31,-105-70-31,-1 0 0,18-18 16,-18 18-16,0-17 0,36-18 15,70-89 1,-123 106-16,-1-70 15,-17 71-15,0-72 16,-17 54-16,-36-35 16,-53-1-1,71 53-15,17 1 0,-35-1 16</inkml:trace>
  <inkml:trace contextRef="#ctx0" brushRef="#br0" timeOffset="133214.3499">18115 13300 0,'0'-18'0,"0"36"0,0-18 15,0 53 1,71 17 0,-53-35-16,-1-17 15,19 17-15,-19 1 0,1-19 16,17 71-1,-88-35 1,36-35 0,-1 0-16,0-18 0,-35 35 15,18-17-15,17-1 0,-17 1 16,-53 70 0,70-70-16,18 17 0,-17-17 0,17-1 15,0 1-15,0 17 0,0-17 0,0-1 16,0 1-16,35 17 15,-17-35-15,-1 0 0,1 0 16,88-53 0,-89 36-16,19-1 0,-19 1 15,1-1-15,0 0 0,-18 1 16,17-19-16,1 19 0,-18-1 0,0 0 16,0-17-16,0 18 0,0-1 0,0 0 0,0 1 15,0-1-15,0 0 0,0 1 16,0-1-16,0 36 31,18 88 0,-1-89-31,-17 1 0,35 17 16,-17-35-16,0 18 0,17 17 16,-17-35-16,-1 18 0,1-18 0,35 17 15</inkml:trace>
  <inkml:trace contextRef="#ctx0" brushRef="#br0" timeOffset="133620.46">18839 13441 0,'-18'-18'16,"36"36"-16,-107-71 15,72 53 1,-1 18-16,1-1 16,-54 160 15,71-142-31,0 71 16,35 0-1,-17-71-15,17-18 0,36 19 16,17-36-1,-53-18-15,36 0 16,-36 1-16,18-36 16,-18-18-1,-35 54-15,0-19 0,0-34 16,-17 52-16,-36-52 16,35 52-1,-53-17-15,54 17 16,-1 18-16</inkml:trace>
  <inkml:trace contextRef="#ctx0" brushRef="#br0" timeOffset="133823.51">18892 13600 0,'-18'0'31,"18"35"-16,0-18-15,0 1 0,0 0 16,0-1-16,0 19 0,0-19 0,0 1 16,0 17-16,18-17 0,52 70 15,-52-70-15,35 35 16,-36-36-16,1-17 16</inkml:trace>
  <inkml:trace contextRef="#ctx0" brushRef="#br0" timeOffset="134370.51">18310 14323 0,'35'0'31,"88"-18"-15,-105 1-16,105-1 15,71-17 1,-141 17-16,124-17 16,52-18-1,-176 53-15,0-18 16,17 0-16,19-17 15</inkml:trace>
  <inkml:trace contextRef="#ctx0" brushRef="#br0" timeOffset="135573.49">18839 14517 0,'0'70'46,"0"71"-30,0-105 0,0-1-16,17 0 0,36 159 31,-53-176-31,0 35 16,18-18-1,-71-35 16,-35 18-15,70-1-16,0-17 0,-17 18 16,18 0-16,-1-18 0,-17 17 0,17 1 15,0 0-15,1 17 0,17-17 0,-18-1 16,18 1-16,0-1 0,0 1 0,0 17 16,53 18-1,-18-53 1,-17 18-16,0-18 0,17 0 0,-18 0 15,19-18-15,-19 18 0,1-17 0,17 17 0,-17-18 16,0 0-16,-1 1 0,1-1 16,-1 0-16,1 1 0,0-1 0,-1-17 15,1 17-15,-18 1 0,18-36 16,-18 17-16,0 19 0,0-1 0,0-17 16,0 17-1,0 36 16,0 17-15,0-17-16,0-1 16,0 1-16,17-18 0,-17 18 15,0-1-15,18 1 0,0 17 16,52 18 0,-70-35-1,18-18-15,-1 0 16,-17-18-1,0 1 32,0-1-31,-17 18 187,-3970 18-94,7956-18-93,-3986 0 31</inkml:trace>
  <inkml:trace contextRef="#ctx0" brushRef="#br0" timeOffset="136932.62">18803 14676 0,'0'0'0,"0"17"31,-70 124 0,70-35-15,17-35 0,72-36-1,16-70 1,-87 35-16,88-71 15,-53 18 1,-53-17 0,-35 34-1,-54 54 1,-16 53 0,87-54-16,-53 71 15,54-17 1,87-53-1,18-36 1,1-17 0,-19-1 15,-140 72 0,-19 70-15,72-71-16,-1 0 0,1 0 15,17 106 1,17-105-16,1-19 0,17-17 16,-17 18-16,-1-18 0,1 18 0,17-18 15,-17 0-15,0-18 0,-1 18 0,1 0 16,0-18-16,-1 18 0,1-17 0,-1-19 16,-17 1-1,-17 35 1,-1-17-16,1 17 0,-142-18 31,141 18-31,0 0 0,1 0 0,-1 18 16,1-18-16</inkml:trace>
  <inkml:trace contextRef="#ctx0" brushRef="#br0" timeOffset="137463.19">19385 14482 0,'-17'0'16,"-1"17"-16,-17-17 15,35 18 17,18-18-1,52-18-16,-35 18 1,-17 0-16,17-17 0,1 17 0,-1 0 0,353-71 63,-370 71-48</inkml:trace>
  <inkml:trace contextRef="#ctx0" brushRef="#br0" timeOffset="137681.63">19668 14482 0,'0'-18'0,"-18"18"0,0 0 32,18 106-17,0-71 1,0 88-16,0-87 15,18 105-15,-18-88 16,0-18-16,18 53 0,-18-52 16,0 16-16,17 1 15,-17-17-15,18-1 0,0 0 0</inkml:trace>
  <inkml:trace contextRef="#ctx0" brushRef="#br0" timeOffset="139587.51">19985 13811 0,'0'-17'63,"-17"17"-47,17 17 30,0 36-30,-18-35-16,18 35 31,35-36-15,-17-17 0,17 0-16,-17 0 15,70-17 1,-53-19 15,-17 19-15,-18-18-1,0 17-15,17 0 16,-17-35 0,0 36-16,0-1 15,0 0-15,0 1 16,-17-1-1,17 0 17,0 36 46,0 0-63,17-1 17,54-17-17,-53 0-15,-1 0 0,1 0 16,0 0-16,-1 0 0,1 0 0,-18 18 16,18-18-16,17 18 15,-35 17 1,0 0-1,0 1 1,0-19 0,17-17 31,19-53-32,-36 36 1,35-72-1,0 36 17,-35 36-32,18-1 15,0 18 1,-1 18 0,18 17-1,-35-17-15,0-1 0,18 1 16,-18 0-16,0-1 0,18 1 15,-1-18-15,-17 18 0,18-1 0,0-17 16,-18 18-16,17-18 0,19 0 16,-1-18-1,-17 1-15,34-54 32,-52 18-17,0 35 1,0 1-16,0-1 15,-52 18 17,34 18-32,18-1 15,0 1-15,0 0 0,0-1 16,0 1-16,0 0 0,0-1 16,53 36-1,-18-35 1,36-18-1,-54 0-15,1 0 0,0 0 16,-1-18-16,36 18 16,-35-35-1,-18 17-15,0-52 32,-36 34-17,36 19 1,0-1-16,-17 18 0,17-17 15,0 69 32,35 1-31,-35-35-16,18 0 0,-18-1 0,17-17 16,-17 18-16,18 0 0,17-1 31,18-52-16,-53 17-15,18 1 16,-18-1-16,17 18 0,-17-18 0,0 1 16,0-19-16,0 19 0,0-1 0,0 1 15,0-54 1,0 53-16,0 1 0,0-1 16</inkml:trace>
  <inkml:trace contextRef="#ctx0" brushRef="#br0" timeOffset="139774.73">20003 13511 0,'-18'-17'15,"36"34"-15,-1-17 32</inkml:trace>
  <inkml:trace contextRef="#ctx0" brushRef="#br0" timeOffset="140743.76">22508 12912 0,'0'0'0,"0"-18"16,17 18-1,-17-18 1,18 18-16,-18 18 47,-53 53-32,35-54-15,1 1 16,-19 0-16,1 17 0,17-18 0,-17 1 16,0 17-16,-89 54 15,107-72-15,17 1 16,-18-1-16,18 1 0,0 0 16,88 52-1,-52-52 1,-1-18-16,0 18 0,0-18 0,1 17 15,-1-17-15,18 0 0,-18 18 0,0-18 16,18 17-16,-17-17 0,-1 0 0,53 18 16,-53 0-16,1-18 0,-19 0 15,54 17 1,-53-17-16,-1 0 0,1 0 16,-18 18 15</inkml:trace>
  <inkml:trace contextRef="#ctx0" brushRef="#br0" timeOffset="141196.73">23231 12965 0,'0'-18'16,"0"36"-16,0-89 31,-18 89-15,-17 52 0,17-52-16,1 70 15,17 53 1,0-88-16,0-18 0,0 1 15,17-1-15,-17 0 0,18 0 0,17-17 16,-17 17-16,-1-17 0,19 0 0,-19-1 16,19 1-16,-1-18 0,-17 0 0,17 0 15,0 0-15,-17 0 0,17-18 0,-17 18 16,-1-17-16,1-1 0,17 0 0,-17 1 16,-1-1-16,-17 0 0,36-123 15,-36 106 1,0 17-16,0-17 0,-18 0 15,18 0-15,-18-1 0,-17 1 0,18 17 0,-89-105 32,18 52-17,70 71-15,0 0 0,18 36 16</inkml:trace>
  <inkml:trace contextRef="#ctx0" brushRef="#br0" timeOffset="141352.91">23954 13053 0,'0'0'0,"0"-18"16,0 1-16,0-19 15,18 36 1</inkml:trace>
  <inkml:trace contextRef="#ctx0" brushRef="#br0" timeOffset="143509.79">5486 17110 0,'0'0'0,"-18"0"0,1 0 0,-1 0 16,-35 17 0,18-17-1,17 0 1,36 0 46,52-17-46,-34 17-16,-19 0 0,195-18 31,-177 0-31,18 18 0,35-17 16,-52 17-16,17-18 0,17 18 16,-35-17-16,1 17 0,-1-18 15,-17 18-15,-1 0 0,1 0 16</inkml:trace>
  <inkml:trace contextRef="#ctx0" brushRef="#br0" timeOffset="143807.03">5486 17321 0,'-18'18'32,"36"-36"-32,0 54 0,-1-36 15,1 0-15,0 0 0,52-18 16,36 0 0,-53 18-16,-18-17 0,18-1 0,0 18 15,176-53 1,-176 53-16,71-35 15,-18 17 1,-89 18-16,18 0 16,-35-17-1,-17 17 1</inkml:trace>
  <inkml:trace contextRef="#ctx0" brushRef="#br0" timeOffset="144276.28">5874 16828 0,'-18'17'15,"18"1"-15,18-53 0,0 87 16,-1-52-16,1 0 0,0 18 16,17-18-16,106 0 15,53 0 1,-141 0-16,18-18 0,52 18 16,-70 0-16,0 0 15,264 18 1,-246 35-1,-71-35 1,18 52-16,-71 71 16,35-88-1,0-18-15,-140 195 32,122-195-32,1-17 0,0 17 0,-18 0 15,18-17-15,-36 35 16,53-53-16,-35 35 15,53-17 1</inkml:trace>
  <inkml:trace contextRef="#ctx0" brushRef="#br0" timeOffset="152294.41">8432 16140 0,'-18'-18'32,"18"36"46,0 34-63,0-34-15,0 17 0,0-17 0,18 17 16,-18-17-16,17 17 0,-17 1 0,18-19 16,-18 18-16,0 1 0,18-19 0,-18 1 15,17 17-15,-17-17 0,18 0 16,-18-1-16,0 1 0,18-1 16,-36-17 15,-17 0-16,17-17 1,-88 52 0,89-17-1,-1-18-15,-17 35 0,17-35 16,18 18-16,-18 17 0,1-17 16,17-1-16,0 1 0,0 17 15,0-17-15,0-1 16,35 19-1,-17-19-15,-1-17 0,1 0 0,0 0 16,-1 0-16,1 0 0,35-17 16,-18 17-16,0-18 15,18-35 1,-35 36-16,-18-1 0,17 0 16,-17 1-16,0-1 0,0 0 0,0 1 15,0-1-15,0 0 0,0 1 0,0-1 16,-17 0-16,17-17 31,-18 35-15,18 18-1,0-1 1,18-17-16,-18 18 0,0 0 0,17-1 16,-17 1-16,0 0 0,18-1 0,-18 1 15,18 0-15,-18-1 0,17 1 0,36 35 31,-17-18 1,-19-35-32,1 0 0,-1 0 0,54-18 31</inkml:trace>
  <inkml:trace contextRef="#ctx0" brushRef="#br0" timeOffset="152840.9">9173 16298 0,'0'-53'31,"0"106"-31,-18-106 0,0 36 15,-35-1 1,36 18-16,-1 0 0,-17 18 16,-36 35-1,71-18 1,0 18 0,0-35-16,18 34 15,52 1 1,-52-35-16,17 0 0,36 17 15,35 18 1,-71-53 0,106 88-1,-123-70 1,-1 17-16,-17 0 16,0-17-1,-123 52 16,17-52-15,71-18-16,-53 0 16,70 0-16,-53-18 15,54 18-15,-1 0 0,1-17 16,17-1 0,35-17-1,-18 35-15</inkml:trace>
  <inkml:trace contextRef="#ctx0" brushRef="#br0" timeOffset="154466.29">9966 16157 0,'0'-17'94,"-17"17"78,-1 0-125,106 0 296,0 17-327,-70-17-16,17 0 0,-17 0 0,17 0 31,1 0-31,-19 0 0,18 0 0,1 0 16,-1 0-16,-17 0 0,158 0 31,-141 0-31,-17 0 0,0 0 0,-1 0 16,1 0-16,0 0 0,-1 0 0,1 0 31,-18 53-15,0-35-16,-18-1 0,1 1 0,17 17 15,-18-17-15,0 17 0,1 1 16,-1-1-16,-17 0 0,17 0 0,-17 1 15,17-1-15,-17 0 0,-71 71 16,88-71-16,1-17 16,-19 0-16,19-1 0,-1 1 0,1-18 15,-1 18-15,0-18 0,18 17 0,-17-17 16,17-17 15,17 17-31</inkml:trace>
  <inkml:trace contextRef="#ctx0" brushRef="#br0" timeOffset="155357.12">11677 15628 0,'0'0'0,"-35"0"32,0 0-17,17 0-15,0 0 0,1 0 0,17 18 16,-18-18-16,1 0 0,-1 17 0,0 1 16,1 35-1,-1 17 1,18-52-16,0 0 0,0 17 15,0-17-15,0 17 0,18 0 0,-18-17 16,35 52-16,-17-34 0,-1 17 16,1-18-16,70 212 15,-70-194 1,17 0-16,-17 17 0,17 36 16,-18-35-16,1-18 0,53 246 15,-36-193 1,-35-53-16,35 18 15,-35-18-15,18-18 0,-18-18 0,0 36 16,0-35-16,0 0 0,0-1 16,0 1-16,-18 0 0,1-18 15,-1 0-15,-35 17 16,18-17-16,-1-17 0,19 17 0,-18 0 16,-1-18-16,1 18 0,0-18 0,-1 1 15,19-1-15,-18 0 0,-1 1 0,19-1 16,-1 0-16</inkml:trace>
  <inkml:trace contextRef="#ctx0" brushRef="#br0" timeOffset="155982.1">11836 16351 0,'0'-17'0,"-18"-1"32,-17 18-17,17 18 1,-87 123 15,34-18-15,71-88-16,-18 54 15,18 17 1,0-89-16,53 18 16,53-17-1,-88-36-15,17 18 0,0-17 0,-17 17 16,17-18-16,1 1 0,34-54 15,-17-17 1,-35 52-16,-18-52 16,0 53-16,-36-53 15,-34 0 1,35 70-16,17 18 16,-35-18-16,0 36 15</inkml:trace>
  <inkml:trace contextRef="#ctx0" brushRef="#br0" timeOffset="158154.3799">12383 15822 0,'-18'0'312,"18"-18"-234,0 36 422,0 35-484,35 18 0,-35-54-1,0 1-15,18-1 0,-18 1 0,18 17 16,-18-17-16,17-18 0,-17 18 16,0-1-16,0 1 15,18-18 1,-36 0 46,-17 0-46,-18 18 0,18 52-1,17-70-15,18 18 0,0-1 16,-17 1-16,17 0 0,0-1 15,17 54 1,36-53 0,-53-1-16,18-17 15,-1 0-15,1-17 0,17-1 16,-17 18-16,0-18 16,-1 1-16,1-1 15,0 0-15,-18 1 0,17-1 0,18-70 31,-35 17 1,0 89-1,0 35-15,18-36-16,-18 1 15,18 0-15,-1-1 16,36 19-1,-35-19-15,0-17 0,70 0 32,-71 0-32</inkml:trace>
  <inkml:trace contextRef="#ctx0" brushRef="#br0" timeOffset="158638.57">13088 15840 0,'0'-18'0,"0"36"0,0-71 16,0 35-16,-17 1 15,-1-19 1,0 19 0,-34 52-1,34-17-15,0 34 16,1-34 0,-19 176-1,36-176 1,0 70-16,71 0 31,-53-70-31,52-1 16,-52-17-16,70-17 15,-53-1-15,53-17 16,-70 17-16,53-35 16,-54-53-1,-17 89-15,0-18 0,0-18 16,-106-71-1,89 107-15,-54-1 16,18 18 0,36 18-16</inkml:trace>
  <inkml:trace contextRef="#ctx0" brushRef="#br0" timeOffset="158904.12">13088 15998 0,'0'18'47,"89"53"-32,-72-54-15,54 36 16,17 35-1,-70-70-15,-1 0 0,19 17 16,-19 0-16,1-17 0,35 17 16,-53-17-16,17-1 15</inkml:trace>
  <inkml:trace contextRef="#ctx0" brushRef="#br0" timeOffset="160231.99">13864 16104 0,'0'-17'31,"0"34"32,-17 19-48,17 16 1,0 1 0,17-35-1,36 35 1,-35-53-1,17 18 1,-17-18-16,0 0 0,-1 0 16,1-18-16,0 18 0,-1 0 0,18-18 15,-17 1 1,0-1 0,-1-35-1,1 35-15,-18-17 16,0 18-16,0-1 15,0-70 1,-18 70-16,1 0 16,-1 1-1,36 17 17,52 17-17,-52-17 1,0 18-16,-1-18 0,1 18 0,-18-1 15,17-17-15,1 18 0,0 0 16,17 35 0,-17-36-16,-1-17 0,-17 18 0,18-1 15,0 1-15,-1 0 16,1-18 0,0 0-1,-18-18-15,17 0 16,1-17-1,-18 18-15,0-19 16,17-17 0,-17 36-16,18-1 15,0 0-15,-18 1 0,17 17 16,1 0 0,0 106 15,52-18 0,-52-88-31,-1 0 0,1 0 31,35-35-15,-18-1 0,-17-70-1,-18 89-15,0-1 16,-18 1-16,1-1 15,17 36 1,0-1-16,-18 18 31,18 18-15,0-35 0,35 17-16,36 18 15,-54-53 1,1 18-16,0-18 0,-1 0 0</inkml:trace>
  <inkml:trace contextRef="#ctx0" brushRef="#br0" timeOffset="160497.54">15011 16034 0,'-35'-71'31,"70"142"-31,-70-124 31,88 123-15,-36-52-16,-17 0 0,88 70 31,-52-88-15,-1-18 0,-35-35-1,0 36 1,0-1-16,0-70 31,0 70-31,0 1 0,0-1 0</inkml:trace>
  <inkml:trace contextRef="#ctx0" brushRef="#br0" timeOffset="160716.46">13970 15928 0,'0'-18'16,"18"1"-1,17 17-15</inkml:trace>
  <inkml:trace contextRef="#ctx0" brushRef="#br0" timeOffset="161341.73">12841 16933 0,'-17'0'0,"34"0"0,-69 0 15,34 0-15,0 0 16,71 0 15,53-17-15,-71-1-1,89 0-15,87-34 32,-158 34-32,106-17 15,-106 35-15,-18-18 0,18 18 0,18-35 16,-1 17 0,-52 18-16,0-18 0,-1 18 15,-17-17 1</inkml:trace>
  <inkml:trace contextRef="#ctx0" brushRef="#br0" timeOffset="161716.64">13177 17074 0,'88'-17'47,"18"-1"-31,-71 18-16,0-17 15,18 17-15,-18-18 0,1 18 0,17-18 16,-18 18-16,0-17 0,0 17 0,1 0 16,52-18-1,-71 18-15,1 0 16</inkml:trace>
  <inkml:trace contextRef="#ctx0" brushRef="#br0" timeOffset="162013.6">13529 17004 0,'0'0'0,"53"53"47,-17 35-31,-36-53-16,17 1 0,-17 52 15,53 106 1,-53-159-16,35 159 31,-35-159-15,0-17-1</inkml:trace>
  <inkml:trace contextRef="#ctx0" brushRef="#br0" timeOffset="172357.01">17322 16598 0,'0'18'110,"0"17"-95,0-17-15,0-1 0,0 1 16,-18-18-16,18 18 0,0-1 0,0 1 16,0 0-16,0-1 0,0 1 0,0 0 15,0-1-15,0 1 0,0-1 31,0 1-31,18 0 0,-1-1 16,54 19 0,-53-36-16,17 0 15,-18 0-15,54-18 32,-36-53-1,1 36-16,-36 18-15,17-1 0,1-17 16,17 17 0,-17 18-16,-1 0 15,1 0 17,-18 18-32,18 52 15,-18-35 1,0-17-16,0-36 78,17-34-62,36-37 15,53 54 0,-106 53-31,18-1 0,-18 1 16,17-18-16,-17 18 0,0-1 0,18-17 15,-18 18-15,18 0 0,-18-1 16,17-17-16,-17 18 16,18-36-1</inkml:trace>
  <inkml:trace contextRef="#ctx0" brushRef="#br0" timeOffset="172497.3599">17692 16316 0,'-88'-18'31,"176"36"-31,-194-53 0,142 35 15</inkml:trace>
  <inkml:trace contextRef="#ctx0" brushRef="#br0" timeOffset="173497.03">18645 16475 0,'-18'-18'15,"0"18"1,18-18-1,-17 18-15,-19 18 32,-16 53-17,34-54-15,18 1 16,-35 123 0,52-88-1,1-53 1,17 0-16,18-35 15,18-54 32,-1 72-31,-35 17-16,36 17 16,35 54-1,-71-36-15,18 36 16,-53 52-1,0-87-15,0-19 0,-35 36 16,-53 18 0,52-71-16,-34 0 15,-1-18 1,54 0-16,-19-17 16,36 18-16,0-1 15,71-88 1,-54 88-1,1 1-15,17-1 0,18-17 16,-35 17-16,70-52 16,-53 52-16,36-53 15,-53 36-15,52-35 16,-70 52-16,18 0 0,-1-17 16,-17 17-16,0 1 0,0-18 15,-35 17 1,18 18-16,-1 0 15,0 0-15,-17 53 32,35 0-17,0-36-15,0 1 16,0 0-16,0-1 0,18 1 0,-18 0 16,17-1-16,1 1 0,-18-1 0,18 1 15,-1 0-15,36 17 16,-35-35-16,17 18 0,-17-18 0,-1 0 15</inkml:trace>
  <inkml:trace contextRef="#ctx0" brushRef="#br0" timeOffset="173918.75">19385 16457 0,'-17'0'0,"34"0"0,-34-35 15,17 17-15,17 18 16,54 35 0,-53-17-16,17 35 15,-17 35 1,-18-70-16,0 17 16,0-17-1,0-89 32,17 1-31,1 52-16,17-53 15,18 36 1,-53 18-16,18 17 0,-1 0 16,1 52-1,0 37 1,-18-54-16,35 0 15,18 0 1,-36-35-16,36-17 16,0-1-1</inkml:trace>
  <inkml:trace contextRef="#ctx0" brushRef="#br0" timeOffset="175074.8499">20832 15804 0,'0'-17'16,"0"-1"15,0 1 32,0-1-32,0 36 0,35 52-15,-17-35-16,17 54 16,-17-54-16,35 53 15,-36-53-15,54 36 16,-54-54-16,19 36 15,-1-17 1,-88-54 15,-35 0-15,70 18 0,-17 0-16,17 0 0,-87 36 15,87-19 1,0 1-16,1 0 0,17-1 0,-18 1 15,0 0-15,18-1 0,0 1 0,0-1 16,0 1-16,0 0 0,0-1 0,36 36 31,17-53-15,-36 0-16,1 0 0,-1 0 16,36-35-1,-35 17-15,-18 1 0,35-1 16,-35 0-16,18 1 0,0-1 15,-18-17-15,17 17 16,-17 1-16,18-36 16,-18 35-16,0 0 15,0 54 17,17-1-17,-17-17 1,18-1-16,-18 1 0,18-18 0,-18 18 15,17-1-15,-17 1 0,18-1 16,0-17-16,-18 18 0,17-18 0,1 18 0,0-18 16,-1 0-16,1 17 0,-1-17 0,19 0 15,-19 0-15,19 0 16</inkml:trace>
  <inkml:trace contextRef="#ctx0" brushRef="#br0" timeOffset="175543.43">21590 15893 0,'0'-18'16,"0"36"-16,0-54 16,0 19-16,-17 17 0,17-18 0,0 0 15,-18 1 1,0-1-16,1 1 16,-36 34-1,53 1-15,-18-1 0,1 1 16,17 0-16,0-1 15,0 36-15,0-35 0,0 17 16,88 124 0,-71-141-16,19-1 15,-19 18-15,1-17 0,0 17 0,17-17 16,-17 0-16,-1-1 0,1 1 0,-18 0 16,17-1-16,-17 1 0,0 17 15,-141 18 1,18-53 15,105 0-31,-17 0 0,0 0 0,17-18 16,-17 18-16,17 0 0,0-17 0,1 17 0,-1-18 15</inkml:trace>
  <inkml:trace contextRef="#ctx0" brushRef="#br0" timeOffset="176528.01">21661 16810 0,'18'-18'15,"-18"1"1,0-1-1,-18 0 1,0 1 0,-52 52 15,17 0-15,35-17-1,0 0-15,18-1 0,-17 1 0,17-1 16,0 1-16,0 0 0,0-1 15,0 1-15,17 0 16,19-18 0,-19 0-16,1 0 0,0 0 0,-1-18 15,19 0-15,-19 1 0,-17-1 16,18 18-16,0-18 0,-1 1 16,-17-1-16,18 1 0,-18-1 15,17 36 1,1-18-16,-18 17 15,18 1-15,-1-1 0,1 1 0,-18 0 16,18 17-16,52 106 16,-52-123-16,-18 17 15,0-17-15,0-1 0,0 1 0,0 0 16,-18-1-16,18 1 0,-17-18 0,-1 17 16,0-17-16,1 18 0,-1-18 0,-17 0 15,17 0-15,0-18 0,1 18 0,-1-17 16,1 17-16,-36-88 15,88 17 1</inkml:trace>
  <inkml:trace contextRef="#ctx0" brushRef="#br0" timeOffset="176871.65">21961 16810 0,'-18'18'0,"36"-36"0,-89 36 16,54-18-16,17-18 31,88 0-15,-71 1-16,107-36 31,-106 17-15,-54 19-1,-34 34 17,52-17-32,-17 18 15,17 35 1,18-35-16,0 17 16,53 18-1,-35-36-15,-1-17 0,1 18 16,0-18-16,17 18 0,-17-18 0,17 0 15,-18 0-15</inkml:trace>
  <inkml:trace contextRef="#ctx0" brushRef="#br0" timeOffset="177293.44">22331 16722 0,'0'-18'31,"0"36"-31,0-1 16,0 1-16,0 0 0,18 17 15,-18 35 1,0-52 0,0-36 15,35-34-16,-17-1 1,35 0 0,-36 35-16,19 18 15,-19 0 1,1 53 0,-18-35-16,0-1 15,0 1-15,0 0 16,0-1-16,53 36 31,-18-35-15,-17-18-16</inkml:trace>
  <inkml:trace contextRef="#ctx0" brushRef="#br0" timeOffset="178433.99">22455 15699 0,'-18'0'16,"0"17"-1,1-17 1,17 18 124,53 17-124,-36-35-16,1 0 0,0 0 16,123 18-1,-124-18-15,71 0 16,-70 0 0,53 17-16,-36-17 0,-17 0 15,17 0-15,-17 0 16,-1 0-16,1 0 0,-18 36 62,-53 17-46,35-36-16,-52 71 16,52-70-16,-17 17 0,-18 18 15,18-35-15,-1 17 0,-17 0 16,-70 54-1,105-72-15,-17 1 16,35 0 15,0-36-15</inkml:trace>
  <inkml:trace contextRef="#ctx0" brushRef="#br0" timeOffset="178824.73">23143 15998 0,'0'0'0,"0"-17"15,0 34 1,0 19 0,-18-19-1,0 1-15,1 35 0,-1-35 16,0-1-16,-17 54 0,17-54 15,1 19-15,-124 140 32,123-158-32,-35 52 15,35-52-15,1 0 16,17-1-16</inkml:trace>
  <inkml:trace contextRef="#ctx0" brushRef="#br0" timeOffset="179621.12">23654 14975 0,'0'0'0,"-18"0"15,18-17-15,-17 17 16,17-18 0,-18 18-16,1 0 15,17 18 1,-36 17 0,19-17-16,17 17 15,0-17-15,-18-1 0,18 19 16,0-19-16,0 18 0,0-17 0,0 17 0,0 1 15,53 140 1,-53-123-16,18-18 16,-1 18-16,1 0 0,-18 0 0,35 53 15,-17-53-15,-18 0 0,17 17 16,36 159 0,-35-158-16,0-18 0,-1 18 0,1-19 15,-18 1-15,17 18 0,-17-18 0,18 0 16,-18 0-16,0-18 0,0 18 15,0 0-15,0-18 0,0 0 0,0 1 0,-18-1 16,18 0-16,0 0 0,0 1 0,-17-1 16,17-17-16,0 17 0,-18-17 15,18 17-15,-17-18 0,-1 1 0,18 0 16,-18-1-16,1 1 0,-1 0 0,0-18 16,1 17-16,-1-17 0,-17 0 0,17 0 15,-105-53 1,105 36-16,0-1 0,-17 0 15,18-17-15</inkml:trace>
  <inkml:trace contextRef="#ctx0" brushRef="#br0" timeOffset="180324.01">23742 15699 0,'0'-18'0,"0"36"0,0-54 16,-35 19 15,0 17-15,17 0-16,0 0 0,1 17 15,-1 1-15,-35 35 16,-17 53 0,52-89-16,18 19 0,-18-19 15,18 36-15,0 35 16,0-70 0,106 35-1,-88-53 1,0-18-16,-1 18 0,18-17 15,-17-1-15,0 0 0,17-17 16,-35 17-16,18 1 0,-18-1 0,0-35 16,0 36-16,0-1 0,0-17 15,-18-53 1,0 52-16,18 19 0,-17-1 16,-1 0-16,18 1 0</inkml:trace>
  <inkml:trace contextRef="#ctx0" brushRef="#br0" timeOffset="181089.59">24024 15064 0,'0'0'0,"-17"35"16,17-17-16,0-1 0,0 1 15,0-1-15,0 19 0,0-19 0,0 1 16,0 70 0,0-70-16,17-1 0,-17 1 15,0 0 17,-52-18-17,-1 17 1,0 36 15,35-35-31,18 0 0,-18 17 0,18-17 16,-17 70-1,17-71-15,17 36 16,19-17 0,-19-36-16,1 0 0,17 0 15,-17 0-15,-18-18 0,35 0 16,-17 18-16,-18-17 0,17-1 0,19-70 31,-36 35-15,0 35-16,0-17 15,0 17 1,0 36 46,-18 70-30,18-70-32,18 17 15,35-17 1,-53-1-16,17-17 0,1 0 0,0 0 16,-1 0-16,1 0 0,35 0 15</inkml:trace>
  <inkml:trace contextRef="#ctx0" brushRef="#br0" timeOffset="181464.69">24448 15117 0,'-71'17'31,"142"-34"-31,-212 140 32,123-88-32,18-17 0,-18 35 15,18 53 1,0-89-16,36 36 16,17 0-1,-36-53-15,19 0 0,-1 0 16,88-53-1,-105 36-15,35-36 16,0-36 0,-53 72-16,0-54 15,0 54-15,-53-54 16,-18 18 0,54 36-16,-1 17 15,0 0-15</inkml:trace>
  <inkml:trace contextRef="#ctx0" brushRef="#br0" timeOffset="181714.61">24395 15258 0,'0'17'31,"0"36"-15,0-35-16,0 52 15,18 36 1,-18-70-16,17-19 0,1 36 16,-1-35-16,1 17 0,123 71 31,-35-71-15,-88-35-1,17 0-15,-17 18 0</inkml:trace>
  <inkml:trace contextRef="#ctx0" brushRef="#br0" timeOffset="182073.8599">24201 16104 0,'-35'0'15,"70"0"-15,-88 0 16,124-17 15,52-1-15,-88 18-1,283-35 17,-265 17-32,70 0 15,18 1 1,-123 17-16,0 0 0,-1 0 0</inkml:trace>
  <inkml:trace contextRef="#ctx0" brushRef="#br0" timeOffset="182370.64">24166 16422 0,'0'0'16,"0"-18"0,17 18-16,1 0 0,17-17 15,0 17-15,54-18 16,-54 18-16,106-18 16,18-17-1,-106 35-15,-18-18 0,18 18 16,-18 0-16,-17-17 0,-1 17 15,1 0-15</inkml:trace>
  <inkml:trace contextRef="#ctx0" brushRef="#br0" timeOffset="182651.8">24607 16298 0,'0'18'32,"0"35"-17,0-35-15,17 17 0,-17 18 16,18 158 0,-18-175-16,18 87 15,-18-70-15,0 53 16,0-71-16,17 53 15,-17-52-15,0 34 16,0-52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44:14.2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98 14058 0,'0'-17'109,"0"52"-46,-35 124-32,35-89-15,-18 18 15,18-70-15,0-36-1,18-35 1,0-17 0,-1-1-1,-17 1 1,18 52-16,-18-17 15,0 17-15,18-17 16,-18 17 0,52 54 46,1-1-46,-35-18-16,123 54 31,-88-53-15,-35-18-1,-1 17 1</inkml:trace>
  <inkml:trace contextRef="#ctx0" brushRef="#br0" timeOffset="299.4199">4498 14270 0,'53'-35'32,"88"-36"-17,-35 36 1,-18-1-1,-70 36-15,17-17 16</inkml:trace>
  <inkml:trace contextRef="#ctx0" brushRef="#br0" timeOffset="2461.94">4216 16422 0,'0'17'78,"35"36"-62,1 0-1,-1 0 1,-17-53-16,17 35 16,-18 1-1,1-19 1,-36-17 15,1-17-15,-1-19-1,-17 1 1,0 0 0,17-18-1,18 18 1,-18 17 0,18 0-1,0-17 1,0 0-1,18 17 1,0-17 0,17 0-1,18-18 1,-36 53-16,19-18 16,-1 18-1,-17 18-15,-18 17 16,-18 36-1,-17-18 1,35-36-16,-18 1 16,53-36 46,-17 1-46,0 17-16,-1 0 15,1 17 1,17 18 0,-17 1-1,-1 17 1,-17-18 0,-17 18-1,-36 0 1,-35 0-1,35-18 1,0-17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20:18.1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722 3969,'0'0,"0"-25,0 0,-24 25,24-25,-25 25,0 0,0-24,0 24,1 0,-1 0,25 24,-25-24,0 25,0-25,1 25,-1 0,0 0,0-25,0 24,1 1,-1 0,0 0,0 0,0-25,1 24,-1 1,0 0,0 0,25 0,-25-25,0 24,25 1,-24 0,-1 0,25 0,-25-1,25 1,-25 25,25-25,0-1,-25 1,25 0,0 25,0-26,0 1,0 25,0-25,0-1,0 1,0 25,0-25,0 24,25-24,-25 0,25 25,-25-26,25 1,-25 25,25-25,-1-1,-24 1,25 25,0-25,0-1,0 1,0 0,-1-25,1 25,0 0,25-25,-26 0,1 24,25-24,-25 0,-1 0,26 0,-25-24,0 24,-1-25,1 0,0 25,0-25,0 0,-1 1,-24-1,25 25,-25-25,0 0,0 0,-25 25,25-24,-24 24,-1-25,0 25,0-25,0 25,1 0,-1 0,0 0,0 0,0-25,1 25,24-25,24 25,1-24,0-1,0 0,0 25,-25-25,24 25,1-25,0 1,0 24,-25-25,25 25,-1-25,1 0,0 25,-25 25,0 0,0 0,25-25,-25 24,0 1,0 0,0 0,25 0,-25-1,24-24,-24 25,0 0,25 0,-25 0,25-25,-25 24,25 1,-25 0,25-25,-25 25,24-25,1 25,0-1,0-24,0 25,-1-25,1 0,0-25,0 25</inkml:trace>
  <inkml:trace contextRef="#ctx0" brushRef="#br0" timeOffset="1596.6599">7070 5035,'0'-24,"0"-1,0 0,0 0,24 25,1 0,-25 25,25 0,-25 0,0-1,25 1,-25 0,25 0,-25 0,0-1,0 1,25 0,-25 0,0 0,24-1,-24 1,25-25,-25 25,25-25,-25 25,25-25,0 0,-1-25,1 25,-25-25,25 25,-25-25,25 1,-25-1,0 0,0 0,25 0,-25 1,0-1,0 0,0 0,0 0,0 1,0-1,0 0,0 0,0 0,-25 1,25-1,0 50,0-1,0 1,0 0,0 0,0 0,25-1,-25 1,24 0,-24 0,25 0,0-1,-25 1,25-25,-25 25,25-25,-25 25,24-25,1 0,0 25,0-25,0 0,-1-25,1 25,0-25,0 0,-25 0,25 25,-25-24,24-1,1 0,-25 0,0 0,25 1,-25-1,0 0,0 0,0 0,0 1,0-1,-25 0,0 0,1 25,24 25,0 0,-25 0,25-1,0 1,0 0,0 0,0 0,0-1,0 1,0 0,0 0,0 0,0-1,25 1,-25 0,24-25,-24 25,25-25,-25 25,25-25,0 24,0-24,-1 0,1 0,0-24,0 24,-25-25,25 25,-1 0,-24-25,25 25,-25-25,25 0,0 25,-25-24,25-1,-25 0,25 25,-1-25,-24 0,25 1,0-1,-25-25,0 25,25 1,-25-1,0 0,0 0,0 0,0 0,0 1,-25-1,0 0,0 25,1 0,-1 0,0 25,0-25,25 25,-25-25,25 24,0 1,25-25,-25 25,25-25,0 25,0-25,-1 25,1-25,0 0,-25 25,25-25,0 24,-1 1,-24 0,25 0,-25 0,0-1,0 1,0 0,0 0,-25 0,25-1,-24-24,24 25,0 0,24-25,1 0,0-25,0 0,0 1,-1 24,1-25,0 0,-25 0,25 0,0 1,-25-1,24 0,1 0,-25 0,0 1,0-1,0 0,0 0,0 0,0 0,0 1,-25-1,1 25,-1 0,0 0,0 25,25-1,0 1,25-25,0 25,0-25,-1 25,1-25,0 25,0-25,24 25,-24-25,0 24,0-24,0 25,-1 0,1 0,-25 0,25-1,-25 1,0 0,0 0,-25 0,0-25,1 24,-1 1,0 0,0-25,0 25,-24 0,24-25,0 24,0-24,1 0,-1 25</inkml:trace>
  <inkml:trace contextRef="#ctx0" brushRef="#br0" timeOffset="3364.39">9476 5035,'0'-24,"0"-1,25 25,-25-25,24 25,-24-25,25 25,-25-25,25 1,0 24,-25-25,25 25,-1 0,-24 25,25-25,-25 24,25 1,-25 0,0 0,25 0,-25-1,0 1,25 0,-25 0,0 0,24-1,-24 1,0 0,25 0,-25 0,0-1,25 1,-25 0,0 0,25 0,-25-1,25-24,-25 25,24 0,1-25,-25-25,25 0,-25 1,25 24,-25-25,0 0,0 0,0 0,25 1,-25-1,0 0,0 0,0 0,0 1,0-1,0 0,0 0,0 0,0 50,0 0,0 0,24-25,-24 25,25-1,-25 1,25-25,-25 25,25 0,-25 0,25-25,-25 24,24 1,1 0,-25 0,25-25,0 25,0-25,-1 0,1-25,0 25,-25-25,25 25,-25-25,0 0,25 25,-25-24,0-1,0 0,0 0,0 0,0 1,-25-1,0 0,25 0,-25 25,25-25,-25 25,25 25,0 0,25-25,-25 25,25-25,-25 25,25-25,0 24,0-24,-1 0,1 0,0 0,0 0,0 0,-1-24,1 24,-25-25,25 25,-25-25,25 25,-25-25,0 0,0 1,0-1,0 0,0 0,0 0,0-24,-25 24,0 0,25-25,-25 26,1-26,24 25,-25 0,0-24,25 24,-25 0,25 0,-25 1,25-1,-24 25,24-25,0 50,24-25,-24 25,25-1,-25 1,25-25,-25 25,25 0,0 24,-25-24,24 0,1 25,0-26,0 1,-25 25,25-25,-1 24,1-24,-25 25,25-25,-25 24,25-24,-25 0,0 0,25-1,-25 1,0 0,0 0,0 0,-25-25,0 0,25-25,0 0,0 0,0 0,0 1,0-1,0 0,0 0,0 0,25 1,-25-1,25 25,-1-25,1 25,0 25,0-25,0 0,-25 25,24-25,1 24,0 1,0-25,0 25,-1 0,1-25,0 0,-25 25,25-25,0 0,-1 24,1-24,0 0,0 0</inkml:trace>
  <inkml:trace contextRef="#ctx0" brushRef="#br0" timeOffset="4105.34">11634 4787,'-25'0,"25"-25,-25 25,0 0,1 0,-1 0,0 0,25 25,-25-25,25 25,-25-25,1 25,24 0,-25 0,25-1,-25 1,25 0,-25-25,25 25,0 0,0-1,0 1,0 0,0 0,0 0,25-25,0 0,-25-25,25 25,-25-25,24 0,1 0,-25 1,0-1,0 0,0 0,0 0,0 1,0-1,0 50,0-1,0 1,0 0,0 0,25-25,-25 25,25-1,0-24,-25 25,24-25,-24 25,25-25,0 25,0-25,0 0,-1 0,1 0,0 0,0 0,0 0,-1-25,1 0,0 0,-25 1,25-1,-25 0,25 0,-25 0,0 1,0-26,0 25,0 0,0-24,0-1,0 0,-25 26,25-26,-25 0,0 26,0-26,25 25,-24 0,-1 1,0-1,25 0,-25 0,0 0,1 25,24-24,0 48,0 1,0 0,0 0,24 0,-24-1,25 1,-25 0,25 0,0 0,0 24,-1-24,-24 0,25 24,0-24,0 25,0-25,-1-1,-24 26,25-25,0 0,0 0,0-1,-1 1,1-25,0 0,0 25,0-25,-1 0,1 0,-25-25,25 25</inkml:trace>
  <inkml:trace contextRef="#ctx0" brushRef="#br0" timeOffset="4340.22">11435 4762,'0'0,"25"0,0-24,0 24,0-25,-1 25,1-25,25 0,-25 0,24 25,-24-24,25-1,-1 0,-24 0,25 0,-1 1,1 24</inkml:trace>
  <inkml:trace contextRef="#ctx0" brushRef="#br0" timeOffset="5208.08">12552 4142,'0'-24,"0"48,24-24,-24 25,25-25,-25 25,25 0,0 0,0-1,-1 26,-24-25,25 24,0 1,0 0,0-1,-1 1,1-1,0 26,-25-26,25 26,0-25,-1-1,1 1,-25-1,25 1,-25 0,25-26,-25 26,0-25,25 0,-25-1,0 1,0 0,0 0,-25-25,0 0,0-25,0 0,1 0,24 1,-25 24,0-25,25 0,-25 0,25 0,-25 1,25-26,0 25,0 0,0 1,0-26,25 25,-25 0,25 1,0-1,0 0,-25 0,24 25,1-25,0 25,0 0,0 0,-1 0,1 0,0 0,0 0,0 25,-1-25,1 25,0-25,0 25,0 0,-1-1,1 1,0-25,0 25,0-25,-1 25,1 0,0-25,-25 24,25-24,0 25,0-25,-1 0</inkml:trace>
  <inkml:trace contextRef="#ctx0" brushRef="#br0" timeOffset="6251.4299">13941 4688,'-25'0,"0"0,0 0,0 0,1 0,-1 25,0-25,0 25,25-1,-25-24,1 25,-1 0,25 0,-25 0,25 0,-25-1,25 1,0 0,0 0,0 0,0-1,25-24,0 0,0 0,-1 0,1 0,-25-24,25 24,0-25,-25 0,25 25,-25-25,24 0,-24 1,0-1,0 0,0 0,0 0,0 0,0 1,0-1,-24 25,24 25,0-1,0 1,24 0,-24 0,25-25,-25 25,25-25,-25 25,25-1,0-24,-1 25,1-25,0 0,0 0,0 0,-1 0,1-25,0 25,-25-24,25 24,0-25,-1 0,-24 0,0 0,0 0,0 1,0-1,0 0,0 0,0 0,-24 1,24-1,0 0,-25 0,25 0,-25 1,25-1,0 0,-25 25,25 25,0 0,25-1,-25 1,25 0,-25 25,25-26,-25 1,24 25,1-25,0 24,-25-24,25 25,0-25,-1 24,1-24,0 25,0-1,0 1,-1-25,1 24,0 1,0-25,-25 24,25 1,0-25,-1 24,1-24,-25 0,25 0,0-1,-25 1,25-25,-25 25,24-25,1 0,-25 25,0-50,0 0,-25 25,25-25,-24 1,-1-1,25 0,-25 0,0 0,0-24,1 24,-1-25,25 26,-25-26,0 25,0-24,0-1,25 25,-24-24,24 24,-25-25,25 25,-25-24,25 24,0 0,0 0,0-24,0 24,0 0,0 0,25 0,0 1,-1-1,1 25,0 0,0 0,0 0,0 0,-1 25,1-1,-25 1,0 0,0 0,0 0,0-1,0 1,-25 0,25 0,-24 0,-1 0,0-1,0 1,0 0,0-25,25 25,-24 0,-1-25,0 24,0-24,25 25,-25-25,25 25</inkml:trace>
  <inkml:trace contextRef="#ctx0" brushRef="#br0" timeOffset="6615.6">14660 4663,'0'0,"-25"0,25-25,0 1,0 48,0 1,25 0,-25 0,25 0,-25-1,25 1,-1 25,-24-25,25 24,0 1,-25 0,25-26,0 26,-25 0,24-26,1 26,-25 0,25-1,-25-24,25 25,0-26,-25 1,24 25,-24-25,25-1,-25 1,0 0,25-25,-25 25,0 0</inkml:trace>
  <inkml:trace contextRef="#ctx0" brushRef="#br0" timeOffset="7003.85">14660 4887,'0'0,"0"-25,0 0,0 0,0 0,0 0,0 1,0-1,25 0,-25 0,25 0,-1 1,1 24,0-25,0 25,0-25,-1 25,1 0,0 0,0 0,0 0,-1 25,1 0,-25-1,25-24,-25 25,0 0,0 0,0 24,0-24,0 0,0 0,0 25,-25-26,25 1,-25 0,1 0,24 0,-25-1,0 1,0 0,0-25,1 25,-1 0,0-25</inkml:trace>
  <inkml:trace contextRef="#ctx0" brushRef="#br0" timeOffset="7468.54">15131 4862,'25'-25,"0"25,-25-25,25 25,-1-25,1 0,0 1,0-1,0 0,-25 0,0 0,0 1,0-1,-25 25,0 0,0 0,0 0,1 25,-1-1,25 1,-25 0,25 0,0 0,0-1,0 1,0 0,0 0,0 0,25 0,-25-1,25-24,-25 25,24 0,1 0,0 0,0-25,0 0,-1 0,1 0,0 0,0 0,0-25,-1 25,1-25,0 25,0-25,0 25</inkml:trace>
  <inkml:trace contextRef="#ctx0" brushRef="#br0" timeOffset="8332.52">15553 4663,'0'0,"0"-25,0 1,0-1,0 0,25 25,-25-25,24 25,1 0,0 0,-25 25,25-25,-25 25,25-25,-25 25,25-1,-1 1,-24 0,25 0,-25 0,0-1,0 1,25 0,-25 0,0 0,0 0,0-1,0 1,-25-25,25-25,-25 25,25-24,0-1,-24 25,24-25,0 0,0 0,0 0,0 1,0-1,24 0,-24 0,25 0,-25 1,25 24,-25-25,0 0,25 25,-25-25,25 25,-25-25,24 25,1 0,0 0,0 0,-25 25,25 0,-25 0,24 0,-24-1,25 1,-25 0,0 0,25 0,-25-1,25 1,-25 0,25-25,-25 25,24-25,1 25,0-25,0-25,0 25,-1 0,1-25,0 25,0-25,0 0,-1 25,1-24,0-1,-25 0,25 0,0 0,-1 1,1-1,-25 0,25 0,-25-24,25 24,-25 0,0 0,0 0,0 1,0-1,-25 25,0-25,0 25,1 0,-1 0,0 0,0 0,0 25,1-25,-1 25,25-1,0 1,0 0,25 0,-25 0,24-25,1 24,0-24,0 25,0 0,24-25,-24 25,0-25,0 25,-1-1,1-24,0 25,0 0,0-25,-25 25,25-25,-25 25,0-1,-25-24,0 0,25 25,-25-25,0 0,0 0,1 25,-1-25,0 0</inkml:trace>
  <inkml:trace contextRef="#ctx0" brushRef="#br0" timeOffset="8600.58">15900 4043,'0'0,"0"-25,25 25,0 0,0 0,-1-24,1 24,0 0,0 0,0 24,-1-24,-24 25,25-25,-25 25,0 0,0 0,0-1,0 1,0 0,-25 0,1 0</inkml:trace>
  <inkml:trace contextRef="#ctx0" brushRef="#br0" timeOffset="9776.39">18281 4217,'0'0,"0"-25,-24 25,24-25,-25 25,0 0,0 0,0 0,1 0,-1 0,0 0,0 25,0 0,1-25,-1 25,0-1,0 1,25 0,-25 0,1 0,-1-1,25 26,-25-25,0 0,25 24,0-24,0 0,0 24,0-24,0 0,0 0,25 0,-25-1,25-24,0 0,-25 25,24-25,1 0,0-25,0 25,24-24,-24 24,0-25,0 0,0 25,-25-25,24 0,1 1,-25-1,25 0,-25 0,0 0,0 1,0-1,0 0,0 0,0 0,0 1,-25-1,25 0,0 0,-25 25,25 25,0 0,0 0,0-1,0 1,0 0,0 0,0 0,0-1,0 1,25 0,-25 0,25 0,0-1,-25 1,25-25,-1 25,1 0,0-25,0 25,0-25,-1 0,1 0,0 0,0-25,0 0,-1 25,1-25,0 0,0 1,-25-1,25 0,-1-25,-24 26,25-26,-25 25,25-24,-25-1,0 0,25 1,-25-1,0 1,0-1,0 0,0-24,0 24,0 1,-25-1,0 1,25-1,0 25,-25-25,25 26,-24-1,24 0,-25 0,25 50,0 0,0 0,0-1,0 1,0 25,0-25,0 24,25-24,-25 25,24-1,-24 1,25 0,-25-1,25 1,0-25,-25 24,25 1,-25-1,24-24,-24 25,25-25,0-1,0 1,0 0,0-25,-25 25,24-25,1 25,0-25,0 0,0 0,-1-25,1 25,0 0,0-25,0 25</inkml:trace>
  <inkml:trace contextRef="#ctx0" brushRef="#br0" timeOffset="10068.33">18281 4192,'25'0,"0"0,0-25,0 25,24-25,-24 25,25-24,-1 24,1-25,-1 0,-24 0,25 25,-1-25,1 1,0 24,-1-25,1 25,-25-25,24 25</inkml:trace>
  <inkml:trace contextRef="#ctx0" brushRef="#br0" timeOffset="11764.31">3523 7045,'0'0,"0"-25,-25 25,0 0,25 25,0-1,0 1,0 0,0 0,0 0,0-1,0 1,0 0,25 25,-25-26,0 26,0-25,0 24,0 1,25-25,-25 24,24 1,-24 0,0-1,25 26,-25-26,25 1,0 24,-25-24,25 0,-1-1,1 1,0-1,0-24,0 25,-1-25,1 24,0-24,25 0,-26 0,1-1,0-24,0 25,25 0,-26-25,1 25,0-25,0 0,0 0,24 0,-24-25,0 25,0-25,-1 25,1-25,0 1,0-1</inkml:trace>
  <inkml:trace contextRef="#ctx0" brushRef="#br0" timeOffset="12048.54">3151 8359,'0'0,"-25"25,25-50,25 25,-1-25,1 25,0-24,0 24,0-25,-1 0,26 0,-25 0,24 1,1-26,0 25,-26 0,26-24,0 24,-26 0</inkml:trace>
  <inkml:trace contextRef="#ctx0" brushRef="#br0" timeOffset="13352.21">3820 7367,'0'0,"-25"0,25-25,-24 25,48 0,-24 25,25-25,0 25,0-25,0 25,-1-1,1 1,0 0,0 0,0 0,0 24,24-24,-24 25,0-1,0 1,24-25,-24 24,0 1,24-1,-24 1,0-25,0 25,0-26,-1 26,1-25,0 0,0-1,-25 1,25-25,-1 25,-24 0,0 0,0-50,-24 25,-1-25,25 0,-25 0,25 1,-25-1,25 0,0 0,0 0,0 1,0-1,0-25,0 25,0 0,25 1,0-1,-25 0,25 0,-1 0,1 25,-25-24,25 24,0 0,0 0,-1 0,-24 24,25-24,0 25,0 0,0 0,-25 0,24-25,-24 24,25 1,0 0,-25 0,25 0,0-25,-25 25,24-1,1-24,0 25,0-25,0 0,-25 25,25-25,-1 0,1-25,0 25,0-25,-25 1,25 24,-25-25,0 0,0 0,24 0,-24 0,0 1,0-1,0 0,0 0,0 0,-24 1,24-1,0 0,-25 0,0 25,25 25,0 0,0 0,0-1,0 1,0 0,25 0,-25 0,25-1,-25 1,24 0,-24 0,25-25,-25 25,25 0,0-1,0-24,-25 25,24-25,1 0,0 0,0 0,0-25,-1 25,-24-24,25-1,-25 0,0 0,25 25,-25-25,0 0,0 1,25-1,-25 0,0 0,0 0,0 1,0-1,0 0,0 0,-25 0,25 1,-25 24,25-25,-25 25,25-25,0 50,25-25,0 25,0-1,0 1,-1-25,1 25,-25 0,25-25,0 25,-25-1,25-24,-1 25,1 0,0-25,-25 25,25-25,0 25,-1-25,1 24,0-24,0 25,0-25,-1 0,1 0,0 0,0 0,0 0,-1 0,1-25,0 25,0-24,0 24</inkml:trace>
  <inkml:trace contextRef="#ctx0" brushRef="#br0" timeOffset="14156.51">6177 7665,'0'-25,"0"0,25 25,-1 0,1 0,0 0,-25 25,25-25,0 25,-1-25,1 24,-25 1,25 0,0 0,0-25,-1 25,1-1,0 1,0 0,-25 0,25 0,-1-1,1 1,-25 0,25 0,0 0,-25 0,-25-25,0 0,25-25,-25 25,25-25,0 0,-24 25,24-25,0 0,0 1,0-1,0 0,0 0,0 0,0 1,0-1,0 0,0 0,24 0,1 25,0-24,0 24,0 0,-1 0,1 0,0 24,0-24,-25 25,25-25,-1 25,1 0,-25 0,0-1,25-24,-25 25,0 0,0 0,0 0,-25-25,25 24,-25-24,1 0,24-24,-25 24,0 0,25-25,0 0,0 0,0 0,0 1,0-1,0 0,0 0,25 0,0 1,-25-1,24 25,1 0,-25-25,25 25,0 0,0 0,-1 0,1 0,0 0,0 25,0-25,-1 25,1-25,0 0,0 24,-25 1,25-25,0 25,-1 0,1 0,0-1,0-24,-25 25,25 0,-1-25,1 25,0 0,0-25,0 0,-1 0</inkml:trace>
  <inkml:trace contextRef="#ctx0" brushRef="#br0" timeOffset="14904.32">7640 7516,'-25'0,"25"-25,-24 25,-1 0,25 25,-25-25,0 25,0-25,25 24,-24 1,-1 0,25 0,0 0,0-1,0 1,0 0,0 0,0 0,0-1,25-24,-25 25,24-25,1 0,0 0,0-25,0 1,-1-1,-24 0,25 0,-25 0,0 1,0-1,0 0,0 0,0 0,0 1,0 48,25-24,-25 25,25 0,0 0,-1 0,-24-1,25-24,0 25,-25 0,25-25,0 25,-1-25,1 25,0-25,0 0,0 0,-1 0,26 0,-25 0,0-25,-1 25,1-25,0 25,-25-25,25 25,0-25,-25 1,0-1,0 0,0 0,0 0,0 1,0-1,0 0,0-25,0 26,-25-1,0-25,0 25,0-24,1-1,-1 25,0-24,0-1,25 25,-25-24,1 24,-1-25,0 26,0-1,25 0,-25 0,25 0,-24 25,24-25,-25 25,25 25,0 0,0 0,0 0,0 24,25-24,-25 25,24-25,-24 24,25 1,-25-1,25-24,0 25,-25-1,25 1,-1 0,-24-26,25 26,0-25,0 24,0-24,-1 25,1-25,0-1,0 1,0 0,0-25,-1 25,26-25,-25 25,24-25,-24 0,25 0,-1-25,1 25</inkml:trace>
  <inkml:trace contextRef="#ctx0" brushRef="#br0" timeOffset="15744.13">10046 7367,'0'0,"0"25,25-25,0-25,0 0,-1 0,1 25,-25-24,25-1,0 25,-25-25,25 25,-25-25,0 0,0 1,-25 24,25-25,-25 25,0 25,0-25,1 0,-1 24,0 1,0-25,0 25,1 0,-1-25,25 25,-25-1,25 1,-25 0,25 0,0 0,0-1,0 1,0 0,0 0,0 24,0-24,0 0,0 0,0 0,25 24,-25-24,25 0,0 0,-1-1,1-24,0 25,0-25,0 25,-1-25,26 0,-25 0,24-25,-24 25,25-25,-25 1,24-1,1 25,-25-25,24 0,1 0,-25 1,24-1,-24 0,25 0,-25 0,-1 1</inkml:trace>
  <inkml:trace contextRef="#ctx0" brushRef="#br0" timeOffset="17224.43">11014 7193,'0'0,"-25"0,0 0,25-24,-25 24,0 0,1 0,-1 0,0 0,0 24,0-24,1 25,-1 0,25 0,-25 0,25-1,-25 1,25 0,0 0,0 0,0-1,0 1,0 0,0 0,0 0,0-1,25-24,-25 25,25-25,0 0,-1 0,1-25,0 1,0 24,-25-25,25 0,-1 0,-24 0,0 1,25 24,-25-25,0 0,0 0,0 0,0 1,0-1,0 0,0 0,0 0,0 1,0-1,0 50,0-1,0 1,0 0,0 0,25 0,-25-1,25 1,-25 0,25 0,-1 24,-24-24,25 25,0-25,0-1,0 26,-1 0,1-26,0 26,0 0,-25-1,25 1,-1-1,1 1,0 0,0-1,-25-24,25 25,0-25,-1-1,-24 1,25 0,0 0,0-25,0 0,-1 0,-24-25,0 0,25 25,-25-25,0 1,25-1,-25 0,0 0,0 0,0 1,0-1,0 0,0 0,0 0,0-24,0 24,0 0,25-25,-25 26,0-1,0-25,0 25,0 1,0-1,0 0,0 0,0 0,0 1,0-1,-25 0,25 0,-25 0,25 1,0-1,-25 0,25 0,-24 25,24-25,-25 1,25-1,-25 25,25-25,-25 0,25 50,0 0,25 0,-25-1,0 1,25 0,0 0,-25 0,24-1,-24 1,25 0,-25 0,25 0,0-1,0 1,-1 0,1-25,-25 25,25 0,0-25,0 0,-1 0,1 0,0 0,0 0,-25-25,25 25,-1-25,-24 0,25 25,-25-25,0 1,0-1,25 0,-25 0,0 0,0 1,0-1,0 0,-25 0,25 0,-25 1,25-1,-24 0,24 0,0 0,0 50,0 0,0 0,0 0,0-1,24 1,-24 0,25-25,-25 25,25 0,0-25,-25 24,25 1,-1-25,1 25,0-25,0 0,0 0,-1 0,1 0,0-25,0 25,-25-25,25 25,-1-24,1-1,-25 0,25 0,0 0,-25 1,0-1,0 0,0 0,0 0,0 1,0-1,0 0,0 0,-25 25,25-25,0 1,-25 24,25 24,0 1,0 0,0 0,0 0,0-1,25 1,-25 0,25 0,-25 0,25-1,-1 1,-24 0,25-25,0 25,-25 0,25-25,0 24,0-24,-1 0,1 25,0-25,0 0,0-25,-1 25,1-24,0 24,-25-25</inkml:trace>
  <inkml:trace contextRef="#ctx0" brushRef="#br0" timeOffset="17387.29">12303 6648,'0'0,"-24"0,-1 0,25-25,-25 25,25-25,0 0</inkml:trace>
  <inkml:trace contextRef="#ctx0" brushRef="#br0" timeOffset="18408.38">13147 7466,'0'-25,"0"1,0-1,0 0,0 0,0 0,0-24,0 24,25 0,-25 0,0-24,0 24,0-25,0 26,0-26,-25 25,25-24,-25-1,25 25,-25-25,25 26,-25-26,1 25,24-24,-25 24,0 0,25 0,-25 0,25 1,-25 24,25-25,-24 25,24 25,0-1,0 1,0 0,0 0,0 0,24-1,-24 1,25 25,-25-25,25 24,-25-24,25 25,0-1,-1 1,1 0,0-1,0-24,0 25,-1-1,1 1,0-25,25-1,-26 26,1-25,25 0,-25-25,-1 24,1-24,25 25,-25-25,0 0,-1 0,1 0,0-25,0 25,0-24,-1-1,-24 0,25 0,-25 0,0 1,0-1,0 0,0 0,0-24,0 24,-25 0,25-25,-24 26,24-1,-25 0,25 0,-25 0,25 1,-25 24,25-25,-25 25,25 25,0-1,0 1,0 0,25 0,0 0,-25 24,25-24,-25 0,25-25,-1 25,1-1,0 1,0 0,-25 0,25-25,-1 25,1-1,0-24,0 25,0-25,-1 0,1 0,0 0,0 0,0 0,-1-25,1 25</inkml:trace>
  <inkml:trace contextRef="#ctx0" brushRef="#br0" timeOffset="18623.76">13693 6499,'0'0,"-25"0,25-25,0 0</inkml:trace>
  <inkml:trace contextRef="#ctx0" brushRef="#br0" timeOffset="19220.05">14040 6176,'-25'0,"0"-24,0 24,25-25,0 50,0-1,0 1,25 25,-25-25,25 24,0-24,-25 25,25 24,-1-24,1-1,0 1,0 24,0-24,-1 24,1-24,0 24,0-24,-25 24,25-24,-1-25,1 24,-25 1,0-25,25 0,-25-1,0 1,0 0,-25-50,0 25,25-25,-24 1,-1 24,25-25,-25 0,25 0,-25 0,25 1,0-1,0 0,0 0,0 0,25 1,-25-1,25 0,0 0,-1 25,1-25,25 25,-25 0,-1 0,1 0,25 0,-25 0,0 0,-1 25,-24 0,25-25,-25 25,0 0,0-1,0 1,0 0,0 0,-25 0,1-1,-1 26,-25-25,25 0,-24-1,-1 1,25 0,-24 0,-1-25,0 25,26-1,-26-24,25 25,-24-25,24 0,25 25,-25-25,25-25</inkml:trace>
  <inkml:trace contextRef="#ctx0" brushRef="#br0" timeOffset="20232.27">14834 7367,'0'25,"0"-50,24 0,1 0,0 1,0-1,0 0,-1 0,-24 0,25 1,0-1,-25 0,25 0,0-24,-25 24,24 0,-24 0,0-24,0 24,0 0,0 0,0 0,0 0,0 1,-24-1,24 0,-25 0,0 25,0-25,0 25,1 0,-26 0,25 0,0 0,1 25,-1-25,0 0,25 25,0 0,25-25,0 0,-1 0,1 0,0 0,0 0,0 0,-1 0,1 0,0 0,0 0,-25-25,25 25,-1 0,-24 25,25-25,-25 25,0-1,25-24,-25 25,25 0,-25 0,25 0,-25 0,24-1,-24 1,25 0,-25 0,25 0,-25-1,25-24,0 25,-1 0,1 0,0-25,0 0,0 0,-1 0,1 0,0-25,0 0,-25 0,0 1,25-1,-25 0,0 0,0 0,0 1,0-1,0 0,0 0,0 0,0 0,-25 1,25-1,0 0,0 0,0 50,0 0,0 0,0-1,0 1,0 0,0 0,0 0,0 0,25-1,-25 1,24 0,1-25,-25 25,25 0,0-25,-25 24,25-24,0 25,-1-25,1 0,0 0,0 0,0 0,-1 0,1 0,-25-25,25 25,0 0,-25-24,25-1,-25 0,24 0,-24 0,0 1,0-1,0 0,0 0,25 25</inkml:trace>
  <inkml:trace contextRef="#ctx0" brushRef="#br0" timeOffset="20463.44">15503 6276,'0'0,"0"-25</inkml:trace>
  <inkml:trace contextRef="#ctx0" brushRef="#br0" timeOffset="21764.28">15900 6573,'-25'0,"25"-25,25 25,0 0,-25-24,25 24,0 0,-1 24,-24 1,25-25,-25 25,25-25,-25 25,25 0,-25-1,25 1,-25 25,0-25,24-1,-24 1,0 25,25-25,-25 0,25-1,-25 1,25 0,-25 0,25 0,-1-1,1-24,-25 25,25-25,-25-25,25 25,-25-24,25-1,-1 0,-24 0,0 0,25 1,-25-1,0 0,25 0,-25 0,0 0,0 1,0-1,0 0,0 0,0 0,0 1,0-1,0 0,0 50,0 0,0-1,0 1,0 0,0 0,0 0,0-1,0 1,0 0,0 0,25-25,-25 25,25 0,-25-1,24 1,-24 0,25-25,-25 25,25-25,0 25,0-1,-1-24,1 0,0-24,0-1,-25 0,0 0,25 25,-25-25,0 1,25-1,-25 0,0 0,24 0,-24 0,25 25,-25-24,0-1,25 25,-25-25,25 0,0 25,-25-25,24 25,-24 25,25-25,0 25,-25 0,25-25,-25 25,25-1,-25 1,24 0,-24 0,0 0,25-25,-25 25,0-1,0 1,0 0,0-50,0 0,0 1,0-1,0 0,25 0,-25 0,25 0,0 1,-25-1,24 25,1-25,0 25,0 0,0 25,-1 0,-24-1,0 1,0 0,25 0,-25 0,0 0,0-1,0 1,0 0,0 0,0 0,0-1,0-48,-25 24,25-25,0 0,0 0,0 0,0 1,0-1,0 0,0 0,0 0,25 25,0-25,-25 1,25-1,0 0,-1 25,-24-25,25 25,0 0,0 0,0 0,-1 0,-24 25,25-25,0 25,0 0,-25-1,25 1,-1 0,-24 0,25 0,-25 24,25-24,-25 0,0 0,0 0,25 24,-25-24,0 0,25-25,-25 25,0-1,25 1</inkml:trace>
  <inkml:trace contextRef="#ctx0" brushRef="#br0" timeOffset="22504.42">18207 6325,'-25'-25,"25"1,-25-1,25 0,0 0,0 0,0 1,0-1,0 0,25 25,-25-25,25 0,0 1,0-1,-1 0,1 25,0-25,0 25,0 0,-1-25,1 25,0 0,0 0,0 0,-1 0,1 25,0-25,-25 25,25 0,-25 0,25-1,-25 26,0-25,0 24,0 1,0 24,0-24,0 0,0 24,0-24,0 24,0-24,0 24,0-24,0-1,0 1,0 0,0-1,0 1,0-1,0 1,0-25,0 0,0 24,24-49,-24 25,0 0,25 0,0-25,-25 24,25-24,0 0,-1 0,26-24,-25 24,0 0</inkml:trace>
  <inkml:trace contextRef="#ctx0" brushRef="#br0" timeOffset="22803.42">19075 7813,'0'0,"0"25,0 0,-25-25,50 0,0 0,-25-25,25 25,0-25,-1 25,1-24,0 24,-25-25,-25 50,0-25,1 24,-1-24,25 25,-25-25,0 25</inkml:trace>
  <inkml:trace contextRef="#ctx0" brushRef="#br0" timeOffset="23675.41">7293 9971,'0'0,"-25"0,0 0,25 25,-24-25,-1 0,0 0,50 0,0 0,-1 0,1 0,0-25,0 25,24-24,1 24,-25-25,24 25,26-25,-26 0,1 0,0 25,24-24,-24-1,-1 0,26 25,-26-25,1 0,-1 1,26 24,-25-25,-26 25,26-25,-25 25,24-25,-24 25,0-25</inkml:trace>
  <inkml:trace contextRef="#ctx0" brushRef="#br0" timeOffset="23999.9">7863 9823,'-24'0,"-1"0,25 24,0 1,25-25,-25 25,24 0,-24 0,25 24,-25-24,25 25,0-25,0 24,-25 1,24-1,1 1,0 0,0-1,0 1,-1-1,-24 1,25 0,0-1,0-24,0 25,0-1,-25-24,24 25,1-26,0 26,0-25,-25 0,25-1,-1 1,-24 0,25 0,0 0,0-1</inkml:trace>
  <inkml:trace contextRef="#ctx0" brushRef="#br0" timeOffset="24544.37">8856 10393,'0'-25,"0"50,0 0,0 0,0 0,0-1,0 1,0 0,0 0,24 0,-24 24,0-24,0 25,25-1,-25-24,0 25,0-1,0 1,0-1,0 1,0 0,0-1,-25-24,25 25,-24-25,24 24,-25-24,25 0,-25-25,0 25,0-1,1 1,-1-25,-25 0,25 0,1 0,-1 0,0-25,0 25,0-24,1 24,-1-25,25 0,-25 0,25 0,0 1,-25-26,25 25,0-25,0 26,25-26,0 25,-25 0,25 1,-1-1,1 0,0 0,0 25,0-25,24 25,-24 0,0 0,24 25,-24-25,25 25,-25-25,24 25,1 0,-1-1,1 1,0 0,-1 0,1 0,-1-1,-24 1,25 0,0 0,-1 0,1 0,-25-1,24-24,1 25,-25-25,24 0,-24 0</inkml:trace>
  <inkml:trace contextRef="#ctx0" brushRef="#br0" timeOffset="24852.75">9625 10319,'0'25,"24"-25,1 0,0 0,0 0,0-25,-1 25,1 0,25-25,-25 25,24 0,-24-25,25 25,-1-25,1 25,-1-24,-24 24,25-25,-1 25,-24-25,25 25</inkml:trace>
  <inkml:trace contextRef="#ctx0" brushRef="#br0" timeOffset="25112.35">9724 10592,'0'0,"-25"0,25 24,-25-24,25 25,25-25,0 0,0 0,-1 0,1-25,25 25,-1-24,1 24,0-25,-1 0,1 0,24 0,-24 25,24-24,-24-1,24 0,-24 0,24 0,1 1,-26-1,1 0</inkml:trace>
  <inkml:trace contextRef="#ctx0" brushRef="#br0" timeOffset="25472.39">10716 9599,'-25'0,"25"-24,25 24,0-25,0 25,-1-25,26 25,-25-25,0 25,24-25,-24 25,25 0,-1-24,-24 24,25-25,-1 25,1-25,-25 0,24 25,1-25,-25 25,24 0,-24-24,0 24,0-25,0 25,-1 0</inkml:trace>
  <inkml:trace contextRef="#ctx0" brushRef="#br0" timeOffset="25740.12">11038 9475,'-24'0,"24"25,24-25,1 25,0 0,-25 0,25-1,0 1,-1 25,-24-25,25 24,0 1,0-1,0 1,-1 0,1 24,-25-24,25 24,0-24,0 24,0 1,-1-26,-24 26,25-26,0 26,-25-26,25 1,0-1,-1 1</inkml:trace>
  <inkml:trace contextRef="#ctx0" brushRef="#br0" timeOffset="26508.3099">11783 10195,'0'0,"0"25,0-1,0 1,24 0,-24 25,25-26,0 1,-25 25,25-25,-25 24,25 1,-1-25,1 24,0 1,0-25,-25 24,25-24,-1 25,1-1,0-24,-25 25,25-26,0 1,-25 25,24-25,-24-1,25-24,-25 25,0 0,25-25,-25 25,0-50,0 0,0 0,0 1,0-1,-25 0,25 0,0-24,-25 24,25 0,-24-25,24 26,0-26,-25 25,25 0,0-24,-25 24,25-25,-25 26,25-26,0 25,-25-24,25 24,0 0,-24-25,24 26,0-26,0 25,0 0,0 1,0-1,0-25,0 25,0 1,0-1,0 0,24 0,1 0,0 0,0 1,0 24,-1-25,1 25,0 0,0 0,0 25,-25-1,0 1,0 0,0 25,0-25,0-1,-25 26,25-25,-25 0,25-1,0 1,0 0,0 0,0 0,0-1,25-24,-25 25,25-25,-1 0,1 25,0-25,25 0,-26 0,1 0,25 25,-25-25,0 0,-1 0,1 25,0-25,-25 24,0 1,-25 0,0 0,1-25,-26 25,0-25,25 24,-24-24,-1 25,1-25,-1 25,25-25,-24 0,24 0,0 0</inkml:trace>
  <inkml:trace contextRef="#ctx0" brushRef="#br0" timeOffset="27020.37">13172 9376,'0'-25,"0"1,0-1,0 0,0 0,24 25,-24-25,25 1,0 24,0-25,0 0,-1 25,1-25,0 25,0 0,0 0,-1 0,1 0,-25 25,25 0,-25 24,0-24,0 25,0-25,0 24,0 1,0 24,0-24,0-1,0 1,0 24,0-24,0 0,25-1,-25-24,25 25,-25-1,0-24,25 25,-1-25,-24 24,25-24,0 0,0 0,0-25,-25 24,49-24,-24 25,0-25,0 0,-1 0</inkml:trace>
  <inkml:trace contextRef="#ctx0" brushRef="#br0" timeOffset="27199.37">13469 10542,'0'0,"0"25,-25-25,25 25,-24-25,48 0,1-25</inkml:trace>
  <inkml:trace contextRef="#ctx0" brushRef="#br0" timeOffset="29062.14">5309 13072,'0'25,"0"0,-25-1,25 1,0 0,-25-25,25 25,-25 0,0 0,25 24,-24-24,-1 25,-25-1,25 1,-24-1,24 1,-25 24,1-24,24 0,-25-1,1 1,-1-1,25 1,-24 0,24-1,-25 1,25-1,1-24,-1 0,0 25,25-26,-25 1,0 0,25 0,0 0,0 0,0-1,25-24,-25 25,25-25,0 0,0 0,-1 0,1 0,25 0,-1 0,-24 0,25 0,24 0,-24 25,-1-25,26 0,-25 0,24 25,0-25,1 25,-1-25,1 24,-26-24,26 25,-1 0,0-25,1 25,-26 0,26-1,-26 1,1-25,0 25,-1-25,1 25,-25-25,24 0,-24 0,0 0,0 0,0 0,-25-25,-25 25,25-25,-25 25,25-25,-25 1,25-1,-25 0,1 0,-1 0,0 1,0-26,0 25,0-24,1-1,-26 0,25 1,0-1,-24 0,24 1,0-1,-24 1,24-1,0 0,-25 1,26-1,-1 1,0-1,0 25,0-24,1-1,-1 25,0-24,0 24,25-25,-25 25,25 1,-24-1,24 0,-25 25,25-25</inkml:trace>
  <inkml:trace contextRef="#ctx0" brushRef="#br0" timeOffset="29685.69">6722 13469,'0'-25,"0"0,-24 25,24-24,-25 24,0 0,25-25,-25 25,0 0,1 0,-1 0,0 0,0 25,0-25,1 24,-1 1,0 0,0 0,25 0,-25-1,25 1,0 0,0 0,0 0,0-1,25-24,-25 25,25 0,0 0,0-25,-1 25,1-1,25-24,-25 25,24 0,1 0,-1-25,1 25,-25-1,24 1,1-25,0 25,-1 0,1 0,-1-1,1 1,-25 0,25 0,-1 24,-24-24,25 0,-26 0,1 0,0-1,0 1,0 0,-25 0,0 0,0 0,0-1,-25 1,0-25,0 25,0 0,-24-25,24 25,-25-1,1-24,-1 25,0-25,1 0,-1 25,1-25,-1 0,-24 0,24 0,0 0,1-25,24 25,-25-25,26 25,24-24,-25 24,25-25,0 0</inkml:trace>
  <inkml:trace contextRef="#ctx0" brushRef="#br0" timeOffset="30333.33">8360 13593,'0'0,"-25"25,0-25,0 25,50-25,0 0,0 0,-1-25,1 25,25 0,-25 0,24-25,1 25,-1-25,1 25,0-25,24 1,-24 24,-1-25,26 25,-26-25,1 0,24 25,-24-25,-1 25,1-24,-25 24,25-25,-26 25,1 0,0-25,0 25</inkml:trace>
  <inkml:trace contextRef="#ctx0" brushRef="#br0" timeOffset="30670.38">8434 14064,'25'0,"0"0,-1 0,1 0,0-25,0 25,24 0,-24-24,25 24,-1-25,1 25,24-25,-24 0,24 0,1 1,-26-1,26 0,-1 25,1-25,-1 0,-24 1,24-1,-24 0,24 0,-24 25,-1-25,-24 1,25 24,-25-25,-1 25,1 0,-25-25</inkml:trace>
  <inkml:trace contextRef="#ctx0" brushRef="#br0" timeOffset="31514.1">10741 12675,'0'0,"-25"0,0 0,0 0,1 25,-1-25,25 25,-25-25,0 0,25 25,-25-25,1 24,24 1,-25 0,0 0,25 0,-25-1,0 1,25 0,-24 25,-1-26,25 26,-25 0,0-1,25 1,-25 0,25-1,0 26,0-26,0 26,-25-26,25 26,0-26,0 26,0-26,25 1,0-1,-25 26,25-26,25-24,-26 25,26-1,-25-24,24 0,1 0,24 0,-24-1,0 1,-1 0,1-25,-1 0,1 0,0 0,-1 0,1 0,-1-25,1 25,0-25,-1 1,-24-1,25 0,-1 0,-24 0,25 1,-25-1,-1-25,1 25,0-24,0 24,0-25,-25 26,0-26,0 25,0-24,0-1,0 0,0 26,0-26,-25 0,0 1,0-1,0 1,1-1,-1 0,0 1,-25 24,26-25,-26 25,0-24,1 24,-1 0,0 0,1 1,-1 24,1-25,-26 25,26-25,-1 25,0 0,1 0,-1 0,25 0,1 0</inkml:trace>
  <inkml:trace contextRef="#ctx0" brushRef="#br0" timeOffset="32772.1899">10542 12948,'-24'0,"24"-25,0 0,24 25,-24-24,25 24,0 0,0-25,0 25,-1 0,1 0,0 0,25 0,-26 0,26 0,-25 0,24 0,-24 25,0-25,25 0,-26 24,1-24,0 0,-25 25</inkml:trace>
  <inkml:trace contextRef="#ctx0" brushRef="#br0" timeOffset="40437.95">14437 11956,'0'-25,"-25"25,25-25,-25 25,25 25,-25-25,25 25,-25-25,1 25,-1-1,0 1,0 0,0 0,1 0,-26-1,25 1,0 25,1-25,-1 24,0-24,-25 25,26-1,-1 26,0-26,0 26,0-1,25-24,-24 24,24 1,-25-1,25 25,0-24,0-1,0 1,0-1,0 0,25-24,-1 24,1 1,0-26,0 1,0 24,24-24,-24 0,25-1,-1 1,1-1,-1 1,1 0,0-26,-1 26,1 0,24-26,-24 1,0 25,-1-25,1 0,-1-1,1-24,0 25,-1-25,1 0</inkml:trace>
  <inkml:trace contextRef="#ctx0" brushRef="#br0" timeOffset="41273.55">14759 12675,'-25'0,"25"25,0 0,0 0,0-1,25 1,0 25,-25-25,25 24,0 1,-1-1,-24 1,25 0,0-1,0 1,0 0,-1-26,1 26,-25 0,25-26,0 1,0 0,-25 0,24-25,-24 25,0-1,0-48,-24-1,-1 0,25 0,-25 0,25 1,-25-26,0 25,1-24,-1 24,25-25,-25 25,0-24,0 24,1-25,-1 25,25-24,-25 24,0-25,25 26,-25-26,1 25,24 0,0 1,0-1,0 0,24 50,1 0,0-25,0 24,24 1,1 25,-25-25,24 24,1-24,24 25,-24-26,0 26,-1 0,1-26,-1 26,1 0,0-25,-26-1,26 26,0-25,-26-25,1 25,0-25,0 0,0 0,0 0,-25-25,24 25,-24-25,0 0,0 0,0-24,0 24,0 0,0-25,0 26,-24-26,24 0,-25 26,0-26,0 0,0 1,0-1,1 1,-1-1,0 0,0 1,0-1,1 25,24-24,-25 24,0 0,25 0,-25 25,25-24</inkml:trace>
  <inkml:trace contextRef="#ctx0" brushRef="#br0" timeOffset="41806.2">15875 12650,'0'0,"0"25,-24 0,24 0,-25 0,0-1,25 1,0 0,0 0,0 24,0-24,0 0,0 25,25-26,-25 26,25-25,-1 0,-24-1,25 1,0 0,0 0,0 0,-1 0,1-1,0-24,0 0,0 25,-1-25,1 0,0 0,-25-25,25 25,0 0,-25-24,24-1,-24 0,0 0,25 25,-25-25,0 0,0 1,0-1,0 0,0 0,0 0,-25-24,25 24,-24 0,24 0,-25 1,0-1,0 0,0 0,1 0,-1 1,0 24,0-25,0 25,1-25,-26 25,25 0,0 0,1 25,-1-25,0 0,0 25,25-1,-25-24,1 25,24 0,0 0,0 0,0-1,24 1,-24 0,25-25,0 25,0-25,0 25,-1-25,1 0,0 0,0 0,24 0,-24 0,25 0,-25 0,-1-25,26 25,-25 0</inkml:trace>
  <inkml:trace contextRef="#ctx0" brushRef="#br0" timeOffset="42861.9">17339 12799,'0'0,"-25"0,25-25,0 1,0-1,25 25,0 0,-1 0,1 0,0 25,0-1,0 1,-1 0,1 25,-25-26,25 1,0 0,0 25,-25-26,24 1,-24 25,25-25,-25-1,0 1,25 0,-25 0,0 0,0 0,0-1,0-48,0-1,-25 25,25-25,0 0,0 0,-25 0,25 1,0-1,0 0,0 0,0 0,0 1,0-1,0 0,0 0,0 0,25 25,-25-24,25 24,-25-25,25 25,0 0,-25 25,25-25,-25 24,24-24,-24 25,25 0,-25 0,0 0,25-1,-25 1,0 0,0 0,25 0,-25-1,0-48,0-1,-25 25,25-25,0 0,0 0,0 1,0-1,0 0,0 0,25 0,-25 1,25-1,-25 0,24 0,-24 0,25 25,0 0,0 0,0 25,-25 0,24 0,-24 0,25-1,-25 1,25-25,-25 25,25 0,-25 0,25-1,-25 1,24-25,1 25,-25 0,25-25,0 25,0-25,-1 24,1-24</inkml:trace>
  <inkml:trace contextRef="#ctx0" brushRef="#br0" timeOffset="43930.17">18529 12750,'-24'-25,"-1"25,0 0,25 25,-25-25,25 24,-25 1,25 0,0 0,0 0,0-1,0 1,0 0,25 0,-25 0,25-1,-25 1,25 25,0-50,-25 25,24-1,1 1,0-25,0 25,0-25,-1 0,1 0,0 0,0 0,0 0,-25-25,24 25,1-25,0 1,-25-1,25 25,-25-25,0 0,0 0,0 1,0-1,0 0,0 0,0 0,-25 1,0-1,25 0,-25 0,1 0,-1 1,0-1,0 25,0 0,1-25,-1 25,0 0,0 0,0 0,1 25,-1-25,0 0,0 25,0-25,25 24,0 1,0 0,0 0,0 0,0-1,0 1,25 0,-25 0,25-25,0 25,0-25,-1 0,1 0,0 0,0 0,0 0,-1-25,1 25,0-25,0 0,0 25,-25-25,24 1,1-1,0 0,0 0,0 0,-25 1,0-1,25 0,-25 0,0 0,0 1,0-1,-25 0,0 25,25-25,-25 25,0-25,0 25,1 0,48 0,-24 25,25-25,0 0,0 25,0-25,0 25,-1 0,1-25,0 24,0 1,0 0,-25 0,24 0,1-1,0 1,0 0,0 0,-1-25,-24 25,25-1,0-24,-25 25,25-25,0 0,-1 0,1-25,0 1,-25-1,25 25,-25-25,0 0,25 0,-25 1,24-1,-24-25,25 25,-25 1,25-1,-25 0,0 0,0 0,0 1,0-1,0 0,0 0,0 0,0 1,-25 24,0 0,25 24,-24 1,24 0,-25 0,25 0,0-1,0 1,0 0,0 25,0-26,0 1,0 0,25 0,-1 0,1-1,0-24,25 0,-26 25,26-25,0 0,-1 0,1 0,-1-25,1 25,25-24,-26 24,26-25,-26 0,1 25,-1-25</inkml:trace>
  <inkml:trace contextRef="#ctx0" brushRef="#br0" timeOffset="44650.17">16198 14883,'0'-25,"0"0,0 0,0 1,-25 24,0 0,0 0,1 0,-1 0,25 24,-25-24,0 25,0-25,1 25,-1 0,0 0,25-1,-25 26,0-25,1 24,24 1,-25 0,0-26,25 26,0 0,0-1,0-24,0 25,0-25,0 24,25-24,0 0,-1 0,1-1,0-24,25 25,-26-25,26 0,0 0,-1 0,1 0,-1-25,1 25,0-24,24-1,-24-25,-1 25,26 1,-26-26,26 25,-26 0,1-24,0 24,-1 0</inkml:trace>
  <inkml:trace contextRef="#ctx0" brushRef="#br0" timeOffset="45142.1599">16570 14412,'-25'0,"25"-25,0 50,25-1,-25 1,25 0,-1 0,-24 0,25 24,0-24,0 25,0-1,0 1,-1-1,1 1,0 0,0-1,0 1,-1-1,-24 1,25-25,0 0,-25 24,25-24,-25 0,0 0,0-50,0 0,0 0,0 0,0 1,0-1,0 0,0-25,0 26,0-1,0-25,25 25,-25 1,0-26,24 25,1 0,-25 1,25 24,0-25,0 0,-1 25,1 0,-25 25,25-25,0 25,0-1,-1 1,1-25,-25 25,25 0,0 0,-25-1,25-24,-1 25,1 0,0 0,0-25,0 0,-1 25,1-25,0 0,0 0</inkml:trace>
  <inkml:trace contextRef="#ctx0" brushRef="#br0" timeOffset="45554.1599">17785 14709,'-24'0,"24"-25,-25 25,0 0,0 0,0 25,0 0,1-25,24 25,-25-25,25 25,0-1,0 1,0 0,0 0,0 0,25-25,-25 24,24-24,-24 25,25-25,0 0,-25-25,25 25,0-24,0-1,-25 0,0 0,0 0,0 1,0-1,0 0,0 0,0 0,0 50,0 0,0 0,0 0,24-25,-24 24,25 1,0 0,-25 0,25-25,0 25,-1-1,1 1,0-25,0 25,0-25,-1 0,1 0,0 25,0-25,0 0</inkml:trace>
  <inkml:trace contextRef="#ctx0" brushRef="#br0" timeOffset="46001.91">18033 14635,'0'25,"25"-25,-25 24,25-24,-25 25,25 0,-25 0,25 0,-25-1,24 1,-24 0,25 0,-25 0,25-1,-25 1,0-50,0 1,0-1,0 0,0 0,0 0,0 1,0-1,0 0,0 0,0 0,0 1,25-1,-25 0,25 0,-25 0,24 25,1-24,0-1,0 25,0 0,-1 25,1-1,0-24,-25 25,25 0,0-25,-25 25,24 0,1-1,0 1,0 0,0-25,-25 25,24-25,1 0,0 25,0-25</inkml:trace>
  <inkml:trace contextRef="#ctx0" brushRef="#br0" timeOffset="46725.89">18951 14337,'0'0,"-25"0,1-25,-1 25,0 0,0 0,0 0,25 25,-25-25,1 25,24 0,-25 0,25-1,0 1,0 0,0 0,0 0,0-1,25 1,-1-25,-24 25,25-25,-25-25,25 0,-25 1,0-1,0 0,25 0,-25 0,25 25,-25-24,25 24,-1 0,1 24,0-24,0 25,0-25,-1 25,26 0,-25 0,24-1,-24 1,25 25,-25-25,24-1,-24 26,0 0,0-1,-1 1,1-25,-25 24,25 1,-25-1,0 1,0-25,0 24,0-24,-25-25,0 25,1 0,-1-25,0 0,0 0,0-25,1 25,-1-25,0 0,25 1,-25-1,25 0,0 0,0-24,0 24,0 0,0 0,25-24,-25 24,25-25,0 25,-1-24,1-1,0 1,0-1,24 0,-24 1,0-1,25-24,-26 24,1 0,0 1,-25 24,25-25,-25 26,0-1,0 0,0 0,-25 25,25-25,-25 25,0 0,1 25,-26-25,25 0,0 25,1 0,-1 0,0-25,0 24,25 26,-25-25,25 0,0-1,0 26,0-25,0 0,0 0,25 24,0-24,0 0,0 0,-1-25,1 24,25 1,-25-25,24 25,-24-25,25 0,-1 0,1 0,-1 0,1 0,0 0,-1 0,1-25</inkml:trace>
  <inkml:trace contextRef="#ctx0" brushRef="#br0" timeOffset="47709.43">21184 13990,'0'-25,"-25"25,25-25,-25 25,0-25,0 25,1 0,-1 0,0 0,0 25,0 0,25 0,0 0,0-1,0 1,0 0,0 25,0-26,0 26,0-25,0 24,0-24,0 0,25 25,0-25,-25-1,25-24,0 25,-25 0,24-25,1 0,0 0,0 0,0 0,-25-25,24 0,1 25,-25-24,25-1,-25 0,25 0,-25 0,25 0,-25-24,0 24,24 0,-24 0,25 1,-25-1,0 0,25 0,0 0,-25 1,25 24,-25 24,24-24,-24 25,25 0,-25 0,0 0,0-1,0 1,25 0,-25 0,0 0,0-1,0 1,0 0,0-50,0 0,0 1,0-1,0 0,0 0,0 0,0 1,0-1,25 0,-25 0,25 0,-25 1,24-1,-24 0,25 0,0 25,0-25,0 1,-1 24,1 0,0 0,0 0,0 0,-1 0,1 24,0-24,0 25,0 0,-1-25,1 25,0-25,-25 25,25-25,0 24,0-24,-1 0,1 0,0 25,0-25,0 0,-1-25,1 25,0 0,-25-24,25 24,-25-25,25 25,-25-25,24 0,-24 0</inkml:trace>
  <inkml:trace contextRef="#ctx0" brushRef="#br0" timeOffset="47858.13">21010 13593,'0'0,"-50"0,26 0,-1 0,0 0,0 0,50 0</inkml:trace>
  <inkml:trace contextRef="#ctx0" brushRef="#br0" timeOffset="48802.1199">15454 17090,'24'0,"1"0,-25-24,25 24,0 0,0-25,-1 0,1 0,0 0,0 1,0-1,0 0,-1 0,1 0,0 1,-25-1,25 0,-25 0,0 0,0 1,-25 24,0 0,0 0,1 0,-1 0,0 24,0-24,0 25,0 0,25 0,-24 0,-1-1,25 1,-25 25,25-25,0-1,-25 26,25-25,0 0,0 24,0-24,0 25,0-26,0 1,0 0,25 0,-25 0,25-1,0 1,-1-25,1 0,0 0,0 0,25 0,-26 0,26-25,-25 1,24 24,1-25,0 0,-1 0,1-24,24 24,-24 0,-25 25,24-25,1 0</inkml:trace>
  <inkml:trace contextRef="#ctx0" brushRef="#br0" timeOffset="49554.01">16198 16842,'0'0,"-25"0,25-24,0-1,0 0,25 25,0 0,-1 0,-24 25,25-25,0 25,-25-1,25-24,0 25,-1 0,-24 0,25 0,0 24,-25-24,25 0,-25 0,25-25,-25 24,0 1,0 0,0 0,0-50,0 0,0 0,0 1,0-1,0 0,0 0,24 0,-24 1,0-1,25 0,-25 0,0 0,25 1,-25-1,25 25,-25-25,25 25,-1 25,1 0,0-25,-25 24,25 1,0 0,0 0,-1 0,1-1,0 1,0-25,0 25,-1 0,26 0,-25-25,0 24,-1-24,1 25,0-25,0 0,0 0,-1 0,1-25,-25 1,25 24,-25-25,0 0,25 0,-25 0,0 1,0-1,0-25,0 25,0-24,0 24,-25-25,25 1,0-1,-25 25,25-24,-25-1,25 25,-24-24,-1 24,0-25,25 25,-25 1,0-1,25 0,-24 25,-1-25,0 25,0 0,25 25,0 0,0 0,25-25,-25 49,0-24,25 0,0 25,-1-26,1 26,0-25,0 24,0 1,-1 0,1-26,0 26,25 0,-26-26,1 26,0-25,25 0,-26-1,1 1,0-25,0 25,0-25,-1 0,1 0,0 0,0 0,-25-25,25 25</inkml:trace>
  <inkml:trace contextRef="#ctx0" brushRef="#br0" timeOffset="49758.11">16917 16768,'0'0,"-25"0,1 0,-1 25,0-25,25-25,25 25,-25-25,25 0,24 25,-24-24,25-1,-26 0,26 0,0 0,-1 1,1-1,-1 0</inkml:trace>
  <inkml:trace contextRef="#ctx0" brushRef="#br0" timeOffset="51205.0899">17909 16892,'0'0,"0"25,-24-25,24 25,0-50,0 0,24 25,-24-25,0 0,25 1,-25-1,0 0,0 0,25 0,-25 1,0-1,25-25,-25 25,0-24,0 24,0 0,0 0,0 1,0-1,0 0,0 0,-25 0,0 25,0 0,1 0,-1 0,0 0,0 0,0 25,-24-25,24 25,0-25,25 25,-25-25,25 25,-25-25,50 0,-25 24,25-24,0 0,0 0,0-24,-1 24,1 0,0 0,0-25,0 25,24 0,-24 0,0 0,0 0,-1 0,-24 25,25-25,0 24,0 1,0 0,-1 0,-24 0,25-1,-25 1,25 0,0-25,-25 25,25 0,-1-1,1-24,-25 25,25-25,0 0,0 0,-1-25,1 1,0 24,-25-25,25 0,0 0,-25 0,24 1,-24-1,25 0,-25 0,25 0,-25 1,0-1,0 0,0 0,0 0,0 0,0 50,-25-25,25 25,0 0,0 0,0 0,0 24,25-24,-25 0,0 0,25 24,-25-24,25 0,-1 0,1-1,-25 1,25-25,0 25,0-25,-1 25,1-25,0 0,0 0,0 0,0-25,-1 25,-24-25,25 0,0 1,-25-1,0 0,0 0,0 0,0 1,0-1,-25 0,0 0,1 25,-1-25,0 1,0 24,0 0,0 0,-24 0,24 0,0 0,0 0,1 0,-1 0,0 0,0 0,25-25,25 25,0-25,0 25,-1-25,1 25,-25-25,25 0,0 25,0-24,-1-1,1 25,0-25,0 0,-25 0,25 25,-25-24,0-1,0 50,25-25,-25 24,24 1,-24 0,25 0,0 0,0-1,0 1,-1 25,1-25,0 24,25-24,-26 25,1-1,25-24,-25 25,24-25,-24 24,25-24,-26 25,26-26,-25 1,0 25,-1-25,1-1,-25 1,25 0,-25 0,0 0,-25-25,0 0,1-25,-1 25,0-25,0 25,0-25,25 0,-24 1,-1 24,0-25,0 0,0 0,1 0,-1 1,0-26,25 25,-25 0,0-24,25 24,-24-25,-1 1,25-1,-25 25,25-24,-25-1,25 0,0 1,0 24,0-25,0 26,25-1,-25 0,25 0,0 25,-25-25,24 25,1-24,0 24,0 0,0 0,-25 24,24-24,1 25,0 0,-25 0,0 0,0-1,0 1,0 0,-25 0,25 0,-25-1,25 1,-24 0,-1 0,0 0,25 0,-25-1,25 1,-25 0</inkml:trace>
  <inkml:trace contextRef="#ctx0" brushRef="#br0" timeOffset="51785.96">19621 16123,'-25'0,"0"0,25 25,-25-25,25 25,0-1,-24 1,24 0,0 0,0 0,0-1,0 1,24-25,-24 25,25-25,-25 25,25-25,0 0,0 0,-1 0,-24-25,25 25,-25-25,25 0,-25 1,25 24,-25-25,25 0,-25 0,0 0,0 1,0-1,0 0,0 0,0 0,0 1,0-26,-25 25,25 0,0 1,-25 24,25-25,0 0,-25 25,25-25,0 50,25-25,-25 25,25 0,0-1,-1 1,1 25,0-25,0-1,0 26,24 0,-24-26,25 26,-1 0,-24-1,25-24,-25 25,-1-1,26 1,-25 0,0-1,-1 1,1-1,-25-24,0 25,25-25,-25-1,0 1,-25 0,0 0,1 0,-26-25,25 0,0 0,-24 0,24 0,-25-25,1 25,24-25,-25 0,26 25,-1-25,0 1,0-1,0 0,25 0,0-24,0 24,0 0,0-25,25 26,0-1,25-25,-26 25</inkml:trace>
  <inkml:trace contextRef="#ctx0" brushRef="#br0" timeOffset="52645.38">21382 15776,'0'-25,"0"0,0 0,0 1,-25 24,0 24,1 1,24 0,-25 0,0 0,0-1,25 1,-25 25,25-25,-24 24,24-24,-25 0,25 0,0-1,0 1,0 0,0 0,25-25,-1 0,-24-25,25 25,-25-25,25 0,-25 1,25-1,-25 0,25 0,-25 0,0 1,24-1,-24 0,0 0,0 0,0 1,0-1,0 0,0 0,0 0,0 50,0 0,0 0,0 0,0 24,25-24,-25 0,25 24,0-24,0 0,-1 0,1 0,0-25,0 24,0-24,-1 0,1 0,0 0,0 0,0-24,-1 24,1-25,0 0,0 0,0 0,-1 1,1-1,-25-25,0 25,0 1,0-26,0 25,0-24,0 24,0-25,-25 25,25-24,-24 24,-1-25,25 26,-25-26,0 25,0 0,25-24,-24 24,24 0,-25 0,25 0,-25 25,25-24,0 48,0 1,0 0,25 0,-25 0,25-1,-25 26,24-25,1 25,0-26,0 26,0-25,-1 24,1-24,0 0,0 25,24-26,-24 1,0 0,0-25,0 25,0-25,-1 0,1 0,0 0,0 0,0 0,-1 0,-24-25,25 25,0-25</inkml:trace>
  <inkml:trace contextRef="#ctx0" brushRef="#br0" timeOffset="52850.08">21481 15503,'0'0,"-25"0,1 0,24-25,24 25,1 0,0-25,0 25,24-24,-24 24,25-25,-1 0,1 25,24-25,-24 25,24-25,-24 0,0 25</inkml:trace>
  <inkml:trace contextRef="#ctx0" brushRef="#br0" timeOffset="54749.47">11882 17537,'0'-25,"-25"25,25-25,-25 25,25-25,-25 25,25-24,-24 24,24-25,0 0,-25 25,25 25,0 0,0-1,0 1,0 0,0 0,0 0,0 0,0-1,25 1,-25 0,0 0,0 0,0-1,24 1,-24 25,0-25,25-1,-25 1,25 25,-25-25,0-1,25 1,-25 0,25 0,-25 0,24-1,1 1,-25 0,25-25,-25 25,25-25,0 25,-1-25,1 0,0 0,0 0,0 0,-1 0,1 0,0-25,0 25</inkml:trace>
  <inkml:trace contextRef="#ctx0" brushRef="#br0" timeOffset="55033.9">11311 18132,'0'-25,"25"25,-25-24,25-1,0 0,0 25,24-50,-24 26,25-1,-26 0,26 0,0 0,-1 1,1-26,-1 25,1 0,0 25,-1-24,-24-1,25 25,-26-25</inkml:trace>
  <inkml:trace contextRef="#ctx0" brushRef="#br0" timeOffset="56149.04">12155 17462,'0'-24,"0"-1,0 50,24-25,-24 24,25-24,-25 25,25 0,0 0,0 0,-25 0,24 24,1-24,0 0,0 24,0-24,-1 0,1 25,-25-26,25 26,0-25,0 24,0-24,-25 0,24 0,1 24,-25-24,25 0,-25 0,0-50,0 0,0 0,-25 1,25-1,0 0,0 0,0 0,0 1,0-1,25 0,-25 0,25 0,0 25,-1 0,1 0,0 25,0 0,0 0,-1 0,1-25,-25 24,25 1,0-25,-25 25,25-25,-1 25,1-25,0 0,0 0,0 0,-25-25,24 25,-24-25,0 0,25 25,-25-24,0-1,0 0,25 25,-25-25,0 0,0 1,0-1,-25 25,25-25,-25 25,25-25,-24 25,-1 0,0 0,0 0,25 25,0 0,-25-25,25 25,0-1,25-24,-25 25,0 0,25-25,-25 25,0 0,25-25,-25 24,25-24,-25 25,24 0,1 0,0-25,-25 25,25-25,-25 24,25-24,-25 25,24-25,-24 25,25-25,0 0,0 0,0 0,-1-25,-24 0,25 25,-25-24,25 24,-25-25,25 0,-25 0,0 0,0 1,0-1,0 0,0 0,0 0,0 1,-25-1,0 25,25-25,-25 25,1-25,-1 25,0 0,0 0,25 25,25 0,0 0,0-25,-25 24,24 1,1 0,0-25,0 25,0 0,-1-1,1 1,0-25,-25 25,25 0,0-25,0 25,-1-25,1 24,0-24,0 0,0 25,-1-25,1 0,0 0,0 0,0 0</inkml:trace>
  <inkml:trace contextRef="#ctx0" brushRef="#br0" timeOffset="56885.03">13792 17884,'0'-25,"-25"25,25-24,0 48,25 1,-25 0,25 0,-25 0,0-1,24 1,-24 0,25 0,-25 0,25-1,-25 1,25 0,0 0,-25 0,0-1,24-24,-24 25,25-25,-25 25,-25-50,25 0,-24 25,24-24,-25-1,25 0,0 0,0 0,0 1,0-1,0 0,0 0,25 0,-25 1,24 24,1 0,-25 24,25-24,-25 25,25 0,0 0,-25 0,24-1,-24 1,25 0,-25 0,25-25,-25-25,0 0,0 0,0 1,0-1,0 0,0 0,0 0,0 1,25-1,-25 0,25 25,-25-25,24 25,1 25,-25 0,25-25,-25 25,25-25,-25 24,25 1,-25 0,24 0,1-25,-25 25,25-1,0 1,-25 0,25-25,-1 25,1 0,0-25,-25 24,25-24</inkml:trace>
  <inkml:trace contextRef="#ctx0" brushRef="#br0" timeOffset="57493.96">14759 17884,'0'-25,"-25"25,1 0,-1 25,0 0,0 0,25 0,0-1,0 1,0 0,0 0,0 0,25-25,0 0,-25-25,0 0,0 0,0 0,0 1,25 48,-1 1,1-25,-25 25,25-25,0 25,0-25,-1 0,1 25,0-25,0 0,0-25,-1 0,1 0,-25 0,25 1,-25-1,0 0,0-25,0 26,0-1,0 0,0 0,0-24,0 24,-25 0,25-25,-25 26,1-1,24-25,-25 25,0-24,0 24,-24-25,24 25,0 1,0-1,0 0,1 0,-1 25,0-25,0 25,0 0,25 25,0 0,0 0,0 0,0-1,0 26,25-25,-25 24,25-24,-25 25,25-25,0 24,-1-24,1 0,0 25,0-26,24 1,-24 0,25 0,-25 0,24-1,1-24,-1 25,1-25,-25 25,24-25,1 0,0 0</inkml:trace>
  <inkml:trace contextRef="#ctx0" brushRef="#br0" timeOffset="58282.01">16471 18132,'0'0,"0"25,-25 0,25 0,25-50,-1 0,1 25,-25-25,25 0,-25 1,25 24,-25-25,25 0,-25 0,0 0,-25 25,0 0,0 0,0 0,1 25,-1-25,25 25,-25 0,0-25,25 25,-25-1,25 1,-24 0,24 0,0 0,0-1,-25 1,25 0,25 0,-25 0,24-25,-24 24,25-24,0 25,0-25,0 0,-1 0,1 0,0-25,25 25,-26-24,1 24,25-25,-25 0,0 25,-1-25,26 0,-25 25,0-24,-1-1,1 25,0 0,0-25,0 25,-1-25,1 25</inkml:trace>
  <inkml:trace contextRef="#ctx0" brushRef="#br0" timeOffset="59529.81">17215 17835,'0'-25,"-25"25,0 0,0 0,1 0,-1 25,0-25,25 24,-25-24,0 25,25 0,-24 0,24 0,-25-1,25 1,0 0,0 0,25 0,-25-1,24-24,1 0,0-24,0-1,-25 0,25 0,-25 0,24 25,-24-24,0-1,25 25,-25-25,0 0,0 0,0 50,25 0,-25 0,0 0,0-1,25 1,-25 0,25 0,-1 24,-24-24,25 0,0 0,-25 24,25-24,0 0,-1 0,-24 0,25-1,0 1,0 0,-25 0,25-25,-25 25,24-1,1-24,-25-24,0-1,0 0,25 0,-25 0,0 1,0-1,25 0,-25 0,0 0,0 1,25-1,-25-25,0 25,0 1,0-26,0 25,0-24,0 24,0 0,0 0,0 0,-25 1,25-1,0 0,-25 0,25 0,-25 25,25-24,0 48,0 1,0 0,25-25,-25 25,0 0,0-1,25 1,-25 0,25-25,-25 25,24 0,-24-1,25 1,-25 0,25-25,-25 25,25 0,0-25,0 24,-1-24,1 0,0 0,-25-24,25 24,-25-25,25 25,-25-25,24 0,-24 0,25 1,-25-1,0 0,0 0,25 0,-25 1,0-1,0 0,0 0,0 50,0 0,0 0,0-1,0 1,25-25,-25 25,0 0,25-25,-25 25,24-25,-24 24,25-24,-25 25,25-25,0 25,0-25,-1 0,1 0,0 0,-25-25,25 25,0-25,-1 25,-24-24,25-1,0 0,0 0,-25 0,25 1,-25-1,0 0,0 0,0 0,0 1,0-1,0 0,0 0,-25 0,25 50,0 0,0 0,25-25,-25 25,0-1,24 1,-24 0,25-25,-25 25,25 0,0-1,0-24,-1 25,1 0,0-25,0 0,0 25,-1-25,1 0,0 0,0 0,0 0,-1 0,-24-25,25 25,-25-25,25 25</inkml:trace>
  <inkml:trace contextRef="#ctx0" brushRef="#br0" timeOffset="59692.83">18405 17264,'-24'0,"-1"0,25-25</inkml:trace>
  <inkml:trace contextRef="#ctx0" brushRef="#br0" timeOffset="60473.92">18902 17959,'24'0,"-24"-25,25 25,-25-25,25 25,-25-25,25 25,-25-25,25 1,-25-1,0 0,24 25,-24-25,0 0,0 1,0-26,0 25,0 0,0 1,0-1,0 0,0-25,-24 25,24 1,0-1,-25-25,25 25,-25 1,25-1,-25 25,25-25,-25 0,1 25,24-25,0 50,0 0,0 0,0 0,0-1,0 1,0 25,24-25,-24-1,0 26,25 0,-25-25,25 24,-25-24,25 25,0-26,-25 1,24 0,1 0,0 24,0-49,0 25,-1 0,1 0,0 0,0-25,0 0,-1 0,1 0,0 0,0 0,0 0,-1-25,1 25,0-25,0 0,0 25,-1-25,1 1,0-1,-25 0,25 25,-25-25,25 0,-25 1,0-1,0 0,0 0,0 0,-25 25,0 0,25 25,0 0,0 0,0 0,0-1,0 1,0 0,25-25,-25 25,25-25,-1 25,-24-1,25-24,0 0,0 25,0-25,-1 0,1 0,0 0,0 0,0 0,0 0,-1-25,1 25,0 0,0-24,0 24,-1-25,-24 0</inkml:trace>
  <inkml:trace contextRef="#ctx0" brushRef="#br0" timeOffset="60640.98">19621 17289,'0'0,"-25"0,25-25,25 0</inkml:trace>
  <inkml:trace contextRef="#ctx0" brushRef="#br0" timeOffset="62185.41">20266 17115,'-25'0,"0"0,0 0,25 25,0 0,0 0,25-1,-25 1,25 25,-25-25,25 24,-25 1,25-25,-1 24,1 1,-25 0,25-26,0 26,-25-25,25 24,-25-24,24 0,-24 0,25 0,-25-1,-25-48,25-1,-24 0,24 0,0 0,0 1,0-1,0 0,0 0,24 0,-24 1,25-1,0 25,0-25,0 0,-1 25,1-25,25 25,-25 0,24 0,-24 0,0 0,0 0,-1 25,1-25,0 25,0 0,-25 0,0-1,0 1,0 0,-25 0,25 0,-25-1,0 1,1 0,-1 0,0 0,0-1,-24 1,24-25,0 25,0-25,-24 25,24-25,0 0,0 0,0 25,1-25,-1 0,0 0,25-25,25 25,0-25,-1 25,1 0,0-25,0 25,0 0,-1-25,1 25,0 0,0 0,0-24,-1-1,1 25,0-25,0 25,0-25,-1 0,1 1,0 24,0-25,-25 0,25 0,0 0,-1 1,-24-1,25 0,0-25,0 25,-25 1,25-26,-1 25,-24 0,25-24,-25 24,0 0,0 0,-25 1,1 24,-1 0,0 0,0 0,0 24,1-24,-1 0,25 25,-25-25,25 25,-25-25,25 25,25-25,-25 25,25-25,0 0,-1 0,1 0,0 0,0-25,0 25,-1 25,1-25,-25 24,25-24,0 25,0 0,-25 0,0 0,24-1,-24 1,0 0,25-25,-25 25,25 0,-25 0,25-1,0 1,-1-25,1 0,0 0,0 0,0 0,-1 0,-24-25,25 25,0-24,0-1,-25 0,25 0,-1 0,-24 0,0 1,0-1,0 0,0 0,0 0,0 1,0-1,-24 0,24 50,0 0,0-1,0 1,24 0,-24 0,25 0,-25-1,25 1,0 0,0 0,-1 0,1-25,0 25,0-25,0 0,-1 0,1 0,0 0,0 0,0 0,-1-25,1 25,-25-25,0 0</inkml:trace>
  <inkml:trace contextRef="#ctx0" brushRef="#br0" timeOffset="62328.81">21580 17066,'0'0,"-24"-25,-1 25,25-25,0 0,25 25</inkml:trace>
  <inkml:trace contextRef="#ctx0" brushRef="#br0" timeOffset="63449.23">21903 17090,'25'0,"-25"25,24-25,-24 25,25 0,-25 0,0-1,25 1,-25 0,0 0,25 0,-25-1,25 1,-25 0,25 0,-25 0,24-1,1 1,0 0,0-25,0 0,-1 0,1 0,-25-25,25 25,-25-25,25 25,-25-24,25-1,-25 0,0 0,24 0,-24 1,0-1,0 0,0 0,0 0,-24 25,24-24,0-1,-25 0,25 0,-25 0,25 50,0 0,0 0,0 0,0-1,0 1,25 0,-25 25,25-26,-25 1,24-25,-24 25,25 0,-25 0,25-1,0 1,0-25,-25 25,24-25,1 0,0 0,0 0,-25-25,25 25,-25-25,24 25,-24-24,0-1,25 0,-25 0,0 0,0 1,0-1,25 0,-25 0,25 0,-25 1,25 24,-25-25,24 25,1 25,-25-1,25-24,-25 25,25 0,-25 0,0 0,0-1,25-24,-25 25,0 0,0 0,24-25,-24 25,0-50,0 0,0 0,0 0,25 1,-25-1,0 0,25 0,-25 0,25 1,-25-1,25 25,-25-25,24 25,-24 25,0 0,25-25,-25 24,0 1,0 0,0 0,0 0,0-1,0 1,0 0,0-50,25 0,-25 1,0-1,25 25,-25-25,0 0,0 0,25 1,0-1,-25 0,24 25,-24-25,25 25,-25-25,25 25,0 0,-25-24,25 24,-1 24,1-24,0 25,-25 0,25-25,-25 25,25 0,-1-1,1 1,-25 0,25 0,-25 0,25-1,-25 1,25-25,-25 25,0 0,24-25,-24 25</inkml:trace>
  <inkml:trace contextRef="#ctx0" brushRef="#br0" timeOffset="64025.86">22647 16197,'0'0,"-25"-24,0 24,1 0,24-25,0 0,24 0,1 25,0 0,0 0,0 0,-1 0,1 0,25 0,-25 25,-1-25,1 25,25 0,-25-25,24 24,-24 1,25 0,-1 25,1-26,-25 26,24-25,1 25,0 24,-1-24,-24-1,25 26,-26-26,26 26,-25-1,0-24,-1 24,1 0,-25 1,0-1,0 1,0-1,-25 0,25 1,-24-1,-1 1,-25-1,1 1,24-26,-50 26,26-26,-1 26,-24-26,-1 1,26-1,-26-24,1 25,-1-25,1-1,0 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09T09:21:47.7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00 16768,'0'25,"0"0,0-1,0 1,0 0,0 0,0 0,25-25,-25 24,0 1,0 0,25 0,-25 0,0-1,25 1,-25 0,24 0,-24 24,25-24,-25 25,25-25,-25 24,25 1,0-1,-25-24,24 25,1 0,-25-1,25 1,0-1,-25 1,25 0,-25-1,24-24,-24 0,0 24,25-24,-25 0,0 0,25 0,-25-1,0 1,0 0,25-25</inkml:trace>
  <inkml:trace contextRef="#ctx0" brushRef="#br0" timeOffset="780.14">3175 17140,'-24'0,"-1"0,50 0,-1 0,1 0,0 25,0-25,0 25,-1-25,1 24,25-24,-25 25,24 0,1 0,-1 0,1-1,0 1,-1 0,1 0,-1 0,26 24,-26-24,26 25,-25-25,24 24,-24-24,24 25,-24-26,-1 1,1 0,-1 0,1 0,0-1,-1 1,-24 0,25-25,-26 25,1-25,0 25,0-25,0 0,-25 24,24-24,1 0,-25-24,-25-1,25 0,-24 0,24-24,-25 24,0-25,0 25,0-24,1-1,-1 1,0-1,0-25,0 26,1-26,-1 26,0-1,0-24,0 24,1 1,-1-1,0 25,25-24,-25 24,0 0,25 0</inkml:trace>
  <inkml:trace contextRef="#ctx0" brushRef="#br0" timeOffset="1879.92">5160 17239,'0'25,"0"0,0 0,0-1,0 1,0 0,0 0,0 0,0-1,25 26,-25-25,0 25,24-26,-24 26,25-25,0 24,-25-24,25 0,0 0,-1 24,1-24,0 0,0 0,0-25,-25 25,24-25,1 0,0 0,0 0,0 0,-1-25,1 0,0 0,0 0,-25 1,25-1,-25 0,0 0,0 0,0 1,0-1,-25 0,25 0,-25 0,0 25,0-24,1-1,-1 25,-25-25,25 25,-24-25,24 25,-25 0,26 0,-26 0,25 25,0-25,1 25,-26-25,50 25,-25-25,0 0,25 24,25-24,-25-24,25 24,0 0,0-25,-1 25,1-25,0 0,0 0,0 0,-1 1,1 24,0-25,0 0,0 0,-1 25,-24-25,25 1,0 24,0 0,0 0,-25 24,24-24,-24 25,25 0,-25 0,25 0,-25-1,25 1,0 0,-25 0,24 25,1-26,-25 1,25 0,0 0,0 0,-1-1,1 1,0 0,0 0,0 0,-1-25,1 0,-25 24,25-24,0 0,-25-24,25 24,-25-25,24 0,-24 0,0 0,0 1,25-1,-25 0,0 0,0-24,0 24,0 0,0 0,0 0,0 0,-25 1,25-1,0 0,0 0,0 50,0 0,25-25,-25 25,25-1,0 1,-25 0,25 0,0 0,-1 0,1-1,0 1,0 0,0 0,-1 0,26-25,-25 24,0 1,24-25,-24 0,0 25,24-25,-24 0,0 0,0-25,0 0,-1 25,-24-24,0-1,25 0,-25 0,0 0,0 1,-25-26,25 25,0-25,-24 26,-1-26,25 25,-25-24,0 24,0-25,1 25,-1 1,0-1,0-25,0 25,1 25,-26-24,25-1,25 0</inkml:trace>
  <inkml:trace contextRef="#ctx0" brushRef="#br0" timeOffset="3299.8">8384 17810,'0'0,"-24"0,24-25,0 0,-25 25,25-25,0 1,0-1,0 0,0 0,25 25,-25-25,0 1,0-1,24 25,-24-25,0 50,25-25,-25 25,25-25,-25 24,0 1,25 0,-25 0,25 0,-1 24,-24-24,25 25,0-26,0 26,0-25,-25 24,24-24,1 25,0-25,0-1,0 1,-1 0,-24 0,25 0,0-1,0-24,-25 25,25-25,-1 25,1-25,0 0,0 0,0 0,-1 0,-24-25,0 0,0 1,0-1,0 0,0 0,0 0,-24-24,24 24,0 0,0-24,-25 24,25 0,0 0,-25 0,25 1,0-1,0 0,-25 0,25 0,-25 1,25 48,25 1,-25 0,25 0,-25 0,25-1,0 1,-1 0,-24 0,25 0,0-1,-25 1,25-25,0 25,-1-25,1 0,0 0,0-25,0 0,-1 1,-24-1,25 0,-25 0,25 0,-25 1,25-1,-25 0,0 0,0 0,0 1,0-1,0 0,0 0,0 0,-25 1,25 48,0 1,25-25,-25 25,0 0,25 0,0-1,-1 1,-24 0,25 0,0 0,0-25,0 24,-1 1,1-25,0 0,0 25,0-25,-1 0,1 0,0 0,0 0,0-25,-1 25,1-25,0 25,0-24,0-1,-25 0,24 0,1-24,-25 24,25 0,-25-25,25 26,-25-26,0 25,0-25,0 26,0-1,0 0,-25 0,25 0,-25 1,0-1,1 25,-1 0,0 0,0 0,0 25,1-1,24 1,-25 0,0 0,25 0,0-1,0 1,-25 25,25-25,0 0,25 24,-25-24,0 0,0 0,25-1,-25 1,25 0,-1-25,-24 25,25-25,0 25,0-25,0 0,-1 0,1 0,0 0,0 0,0 0,24 0,1-25,-25 25,24-25,1 0,-1 25</inkml:trace>
  <inkml:trace contextRef="#ctx0" brushRef="#br0" timeOffset="3888.11">11882 17165,'-25'-25,"0"25,0 0,25 25,-24-25,-1 0,25 25,-25-25,0 24,0-24,25 25,-24 0,-1 0,0 0,0-1,0 1,1 25,-1-25,0-1,25 1,-25 25,0-25,25 24,0-24,0 25,0-25,0-1,0 26,0-25,25 24,-25-24,25 0,0 0,0 0,-1-1,1 1,0-25,25 25,-26-25,26 0,-25 0,24 0,-24 0,25-25,-1 25,1-25,0 1,-26-1,26 0,0 0,-1 0,1 1,-25-1,24 0,1 0</inkml:trace>
  <inkml:trace contextRef="#ctx0" brushRef="#br0" timeOffset="4703.85">12527 17413,'-25'0,"0"0,0 0,0 0,1 25,24-1,-25-24,25 25,0 0,0 0,0 0,0 0,0-1,0 1,25 0,-25 0,24 0,-24-1,25 1,-25 0,25-25,-25 25,25 0,0-25,0 24,-1-24,1 0,0 0,0 0,0 0,-1-24,1-1,0 0,0 25,-25-25,25 0,-25 1,24-1,-24 0,0 0,0 0,-24 1,-1-1,0 0,0 25,0 0,-24 0,24 0,0 0,-24 0,24 25,0-25,0 0,0 25,0-25,1 0,-1 24,25-48,25 24,-1-25,1 0,0 0,0 0,25 25,-26-25,1 1,0-1,25 0,-26 25,1-25,0 25,0-25,0 25,-1 0,1 0,0 0,-25 25,25-25,0 25,-25 0,24-25,-24 25,25-1,-25 1,25 0,-25 25,0-25,25-1,-25 1,0 0,0 0,25 0,-25-1,24-48,-24-1,0 0,0 0,0 0,0 1,25-1,-25 0,0 0,0 0,25 0,-25 1,0-1,25 0,0 0,-1 25,1 0,-25 25,25 0,0 0,0-1,-25 1,24 0,-24 0,25 0,0 0,-25-1,25 1,0 0,-1-25,1 25,-25 0,25-1,0-24,0 25,0-25,-1 25,1-25,0 0,25 25,-26-25,26 0,-25 0</inkml:trace>
  <inkml:trace contextRef="#ctx0" brushRef="#br0" timeOffset="5523.36">13370 17636,'0'0,"25"25,0-25,-1 25,1-25,0 25,25-1,-25-24,-1 25,1 0,0 0,0 0,-25-1,25 1,-1-25,-24 25,0 0,25-25,-25 25,-25-25,1-25,24 0,-25 25,25-25,-25 0,25 1,0-1,0 0,0 0,-25 0,25 1,0-1,25 0,-25 0,0 0,25 1,-25-1,25 0,-25 0,24 25,-24-25,25 25,0 0,0 0,0 0,-1 25,1 0,0 0,0 0,-25-1,25 1,-1 0,1 0,-25 0,25-25,0 24,-25 1,25 0,-1 0,1 0,-25-1,25-24,-25 25,25-25,-25 25,25-25,-25-25</inkml:trace>
  <inkml:trace contextRef="#ctx0" brushRef="#br0" timeOffset="6072.08">13296 17487,'0'0,"-25"0,25-25,-25 25,25-24,0-1,0 0,25 25,0 0,-1 0,1 0,0 0,0 0,24 25,-24 0,0-1,0 1,0 0,0 0,-1 0,1 0,0-1,0 1,0 0,-1 0,1 0,0-1</inkml:trace>
  <inkml:trace contextRef="#ctx0" brushRef="#br0" timeOffset="6780.07">14486 17562,'0'25,"25"-25,0-25,0 25,-25-25,25 0,-25 0,24 25,-24-25,0 1,25 24,-25-25,-25 25,1 0,-1 0,0 25,0-25,0 24,25 1,-25-25,1 25,24 0,-25 0,0 0,25-1,-25 26,25-25,0 0,0-1,0 1,0 0,0 0,0 0,25-1,-25 1,25-25,0 25,-1-25,1 25,0-25,0 0,0 0,0 0,24 0,-24-25,25 25,-26-25,26 0,0 1,-26 24,26-25,0 0,-26 0</inkml:trace>
  <inkml:trace contextRef="#ctx0" brushRef="#br0" timeOffset="7111.92">15280 17264,'0'0,"-25"0,0 0,1 0,-1 0,0 0,0 0,25 25,-25-25,1 25,-1-1,25 1,-25 0,25 0,0 0,0-1,0 1,0 0,0 0,0 0,0 24,25-24,-25 0,25 0,-1-25,1 25,0-1,0-24,0 25,-1-25,1 0,0 0,0 0,24 0,-24 0,0 0,25-25,-26 25,1-24,25 24,-25-25,24 0,-24 0,0 0,25 1,-26-1,1 0,0 25</inkml:trace>
  <inkml:trace contextRef="#ctx0" brushRef="#br0" timeOffset="7419.87">15478 16818,'0'0,"0"-25,-24 25,-1-25,0 25,25-25,0 50,25-25,-25 25,25 0,-25-1,24 1,1 0,0 0,-25 24,25 1,0-25,24 24,-24 1,0 0,0-26,0 26,24 0,-24-26,0 26,24-25,-24 0,0-1,0 1,24 0,-24-25,0 25,0-25,0 0,24 25,-24-25,0 0,0 0,-1 0</inkml:trace>
  <inkml:trace contextRef="#ctx0" brushRef="#br0" timeOffset="7616.06">15478 17363,'-24'0,"-1"0,50-25,-1 1,1 24,0-25,25 0,-1 0,1 0,0 1</inkml:trace>
  <inkml:trace contextRef="#ctx0" brushRef="#br0" timeOffset="8023.76">16272 17214,'0'0,"0"25,0 0,0 0,25-25,0-25,0 0,-1 25,1-25,0 1,-25-1,25 25,0-25,-1 0,-24 0,25 25,-25-24,0-1,-25 25,1 0,-1 0,0 25,0-25,0 24,1-24,-1 25,0 0,0 0,0 0,1-1,-1 26,25-25,-25 0,0 24,25-24,0 25,0-26,0 1,0 25,0-25,0 0,25-1,0 1,0 0,-1-25,1 25,0-25,0 0,24 0,-24 0,0 0,25 0,-26-25,26 25,0-25,-26 25,26-25,0 25,-25-24,24-1</inkml:trace>
  <inkml:trace contextRef="#ctx0" brushRef="#br0" timeOffset="8596.1">16868 16793,'-25'-25,"0"25,25-25,0 50,0 0,25 0,-25-1,25 1,-25 25,24-25,1-1,-25 1,25 0,0 0,0 0,-1-25,-24 24,25 1,0 0,0 0,0 0,-25-1,0 1,0 0,-25 0,25 0,-25 24,25-24,-25 0,0 24,1-24,-1 25,25-25,-25 24,25-24,-25 0,25 0,0 0,0-1,0 1,0 0,0 0,25-25,0 0,0 0,-1 0,1 0,0-25,0 25,0-25,-1 0,1 1,-25-1,25 0,-25 0,25 0,-25 1,0-1,0 0,0 0,0 0,0 0,-25 1,25-1,-25 0,0 0,25 50,0 0,0 0,0-1,0 1,25 0,-25 0,25 0,0-25,0 25,-1-25,1 0,0 0,0 0,24 0,-24-25,0 25,25-25</inkml:trace>
  <inkml:trace contextRef="#ctx0" brushRef="#br0" timeOffset="9387.72">18331 17512,'0'0,"-25"0,25 25,-25-25,25 25,25-25,0 0,0-25,0 25,-1-25,1 0,0 25,0-25,0 1,-1-1,1 25,0-25,-25 0,25 0,-25 1,0-1,-25 25,0 0,0 0,1 0,-1 0,0 0,25 25,-25-25,0 24,1 1,-1 0,0-25,0 25,25 0,-25 24,1-24,24 0,0 0,-25 0,25 24,0-24,0 0,25 0,-25-1,24 1,-24 0,25 0,0 0,0-25,0 24,24-24,-24 25,25-25,-26 0,26 0,0 0,-1 0,1-25,-1 25,-24-24,25 24,0-25,-1 0,1 0,-1 0,-24 1,25-1,-1 25,-24-25,0 0,0 0</inkml:trace>
  <inkml:trace contextRef="#ctx0" brushRef="#br0" timeOffset="10799.84">19026 17363,'0'0,"-25"0,0-25,25 1,0-1,0 0,25 0,0 25,-1 0,1 0,0 25,0 0,-25 0,25-1,-25 1,24 0,-24 0,25 0,-25-1,25 26,-25-25,25 0,-25 0,0 24,25-24,-25 0,24 0,-24-1,25-24,-25 25,25-25,0 0,0 0,-25-25,24 25,1-24,-25-1,0 0,25 25,-25-25,0 0,0 1,0-1,0 0,0 0,0 0,0 0,0 1,0-1,0 0,-25 25,25-25,0 0,0 1,0-1,0 0,-25 25,25-25,0 50,25 0,-25 0,0-1,25-24,-25 25,0 0,25-25,-25 25,25 0,-1-25,-24 24,25-24,0 25,0-25,0 0,-25-25,24 25,1-24,0 24,-25-25,25 25,0-25,-25 0,24 25,1-25,0 1,-25-1,25 0,0 0,0 25,-25-25,24 1,1 24,-25-25,25 0,-25 0,0 0,-25 25,0 0,25-24,-24 24,-1 0,0 0,0 24,0-24,25 25,-25-25,25 25,-24-25,24 25,0 0,-25-25,25 24,0 1,-25-25,25 25,0 0,0 0,0-1,0 1,0 0,25 0,-25 0,0-1,25-24,-25 25,0 0,24-25,-24 25,25-25,-25 25,25-25,-25 25,25-25,0 0,-25 24,25-24,-1 0,1 0,0-24,0 24,0 0,-1-25,1 0,0 0,0 0,-25 0,25 1,-1-1,1 0,-25 0,25 0,-25 1,25-1,-25 0,25 0,-25 0,24 1,-24-1,0 0,-24 25,24-25,-25 25,25-25,-25 25,25-24,-25 24,0 0,1 0,24-25,-25 25,25 25,25-25,-1 0,-24 24,25-24,0 0,0 25,0 0,-1 0,-24 0,25-1,0 1,-25 0,25 0,-25 0,0-1,25-24,-25 25,24 0,-24 0,25-25,-25 25,25-25,-25 24,25-24,-25 25,25-25,-1 0,-24 25,25-25,0 0</inkml:trace>
  <inkml:trace contextRef="#ctx0" brushRef="#br0" timeOffset="11372.02">20638 17239,'-25'-25,"25"50,0 0,0 0,25 0,0-1,-25 1,24-25,-24 25,25-25,-25 25,25-25,0 0,0 0,-1 0,1 0,0-25,0 25,-25-25,25 0,0 1,-25-1,0 0,0 0,0 0,0 1,0-1,0 0,0 0,0 0,-25 1,25-1,-25 0,25 0,-25 0,0 25,25-24,-25 24,25-25,-24 25,48 25,1-1,0 1,-25 0,25 0,0 0,0-1,-1 1,1 25,0-25,0 24,0-24,24 25,-24-26,0 26,24 0,-24-26,0 26,0 0,0-1,-1-24,1 25,0-25,-25-1,25 1,-25 0,0 0,25 0,-25-1,-25 1,25 0,-25-25,0 25,0-25,1 0,-1 0,0 0,0 0,0 0,1 0,-1 0,0-25,0 25,0-25,1 0,-1 1,25-1,0 0,0 0,25-24,-25 24,24 0,1 0,0 0</inkml:trace>
  <inkml:trace contextRef="#ctx0" brushRef="#br0" timeOffset="11900.02">21332 16991,'0'0,"-24"-25,-1 1,25-1,0 50,25-1,-25 1,24 0,-24 0,0 24,25-24,0 25,-25-1,25 1,-25 0,25-26,-1 26,-24 0,25-26,0 26,0-25,0 0,-1 0,1-1,0-24,0 25,0-25,-1 25,1-25,0 0,0 0,0 0,-1 0,1-25,0 25,-25-25,25 25,-25-24</inkml:trace>
  <inkml:trace contextRef="#ctx0" brushRef="#br0" timeOffset="12112.07">21283 17413,'0'0,"-25"0,0 0,0 0,1 0,48 0,-24-25,25 25,0-25,0 25,24-25,-24 1,0 24,25-25,-1 0,1 0,-1 0,-24 1,25-1,-1 0</inkml:trace>
  <inkml:trace contextRef="#ctx0" brushRef="#br0" timeOffset="12824">21704 16892,'-24'0,"24"-25,-25 25,25-25,0 1,25 24,-1 24,1 1,-25 0,25 0,-25 24,25-24,-25 0,25 25,-25-1,24-24,1 25,-25-1,25 1,0-25,-25 24,25-24,-1 25,-24-26,25 1,-25 0,0 0,25 0,-25 0,0-1,0 1,-25-25,25-25,-25 1,25-1,0 0,0 0,0 0,0 0,0 1,0-1,25 0,-25 0,0 0,25 1,0-1,0 25,0 0,-25 25,24-1,-24 1,0 0,25 0,-25 0,25-25,-25 24,25 1,-25 0,25-25,-25 25,24-25,-24 25,25-25,0 0,0 0,0-25,-1 0,-24 0,25 25,-25-25,25 1,-25-1,0 0,0 0,0 0,0 1,0-1,0 0,0 0,0 0,0 1,-25 24,25 24,0 1,0 0,25 0,-25 0,25-1,-25 1,25 0,-1-25,1 25,0-25,0 25,0-25,-1 0,1 0,0 0,0-25,24 25,-24 0,0-25,0 25,0 0,-1-25,1 0,0 1</inkml:trace>
  <inkml:trace contextRef="#ctx0" brushRef="#br0" timeOffset="12979.78">22449 16966,'0'0,"-25"0,0 0,0 0,0 0,25-24,-24 24,24-25,24 25,1-25</inkml:trace>
  <inkml:trace contextRef="#ctx0" brushRef="#br0" timeOffset="13919.99">22721 16991,'0'0,"0"-25,25 50,0-25,-25 25,0 0,25-25,-25 25,0-1,25 1,-25 25,0-25,0-1,24 1,-24 0,0 0,0 0,0-1,0 1,0 0,25-25,-25 25,-25-25,25-25,0 0,-24 0,24 1,0-1,0 0,0 0,0 0,0 1,24-1,-24 0,25 0,-25 0,25 1,-25-1,25 25,-25-25,25 25,-25-25,24 25,1 25,-25 0,25 0,-25-1,0 1,0 0,25-25,-25 25,0 0,25-1,-25 1,25-25,-1 0,1 0,0 0,0-25,0 1,-1-1,1 0,-25 0,25 0,-25 1,25-1,-25 0,0 0,0 0,0 1,0-1,-25 25,0 0,0 25,25-1,-24-24,24 25,-25 0,25 0,-25 0,25-1,0 1,0 0,0 0,25-25,0 0,-25-25,24 25,-24-25,25 25,0-25,-25 1,25-1,0 0,-25 0,24 0,-24 1,0-1,0 0,25 25,-25 25,25-25,-25 25,25-1,0 1,-1 25,1-25,-25-1,25 1,0 25,0-25,-1-1,1 26,-25-25,25 24,0-24,-25 25,25-25,-25-1,0 26,0-25,0 25,0-26,0 1,0 0,-25-25,25 25,-25-25,25 25,-25-25,0 0,1 0,-1 0,0-25,0 25,0-25,1 25,-1-25,0 25,0-25,0 1,25-1,-24 0,24 0,0 0,24 0,-24 1,25-1,0-25,0 25,24 1,-24-1,0 0,25 0</inkml:trace>
  <inkml:trace contextRef="#ctx0" brushRef="#br0" timeOffset="14351.99">21258 18628,'-25'0,"0"0,1 0,24-24,24 24</inkml:trace>
  <inkml:trace contextRef="#ctx0" brushRef="#br0" timeOffset="14486.98">21977 18455</inkml:trace>
  <inkml:trace contextRef="#ctx0" brushRef="#br0" timeOffset="14626.98">22697 18306</inkml:trace>
  <inkml:trace contextRef="#ctx0" brushRef="#br0" timeOffset="14763.35">23416 18132,'0'-25</inkml:trace>
  <inkml:trace contextRef="#ctx0" brushRef="#br0" timeOffset="14883.76">24111 17934,'0'0,"24"0</inkml:trace>
  <inkml:trace contextRef="#ctx0" brushRef="#br0" timeOffset="15034.98">24532 17859,'0'0,"-25"0,1 0,-1 0,25-24,-25 24,0 0</inkml:trace>
  <inkml:trace contextRef="#ctx0" brushRef="#br0" timeOffset="15267.75">24359 17810,'0'0,"24"0,1-25</inkml:trace>
  <inkml:trace contextRef="#ctx0" brushRef="#br0" timeOffset="15399.3">24656 17686,'0'-2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12T08:58:33.1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40 7789 0,'-25'0'15,"1"-25"1,24 50 78,24-25-94,1 0 15,50-25 1,49 0 0,49-25-1,-148 50-15,74-24 16,-74-1-16,0 25 0,25 0 16,-26 0-1</inkml:trace>
  <inkml:trace contextRef="#ctx0" brushRef="#br0" timeOffset="328.2916">1513 7739 0,'0'0'0,"0"25"62,25-25-62,0 25 16,-1 49 0,1-49-16,0 49 15,-25-49-15,25 0 0,-25 25 16,25-26-16,-25 76 15,0-76-15,25 51 16,-25-26 0,0-24-1,0 0-15</inkml:trace>
  <inkml:trace contextRef="#ctx0" brushRef="#br0" timeOffset="703.5538">2009 8161 0,'0'0'0,"-25"0"15,1 0-15,-1 25 16,25 24 0,49 26-1,-49-51 1,50 26-1,-25-25-15,-25 0 0,49 24 16,-24 26 0,-25-1-1,-25-24 1,-24-26 0</inkml:trace>
  <inkml:trace contextRef="#ctx0" brushRef="#br0" timeOffset="844.4106">1885 8582 0,'0'0'0,"-25"0"16,50-24 31,0 24-31,25-50-16,24 0 15</inkml:trace>
  <inkml:trace contextRef="#ctx0" brushRef="#br0" timeOffset="1047.7298">2431 8037 0,'0'0'0,"-25"0"15,50 0 16,0 0-15,74-50 0,0 0-1</inkml:trace>
  <inkml:trace contextRef="#ctx0" brushRef="#br0" timeOffset="1219.9819">2530 8136 0,'0'0'0,"-25"25"16,0 0-16,50-25 47,0 0-47,0-25 16,49 0-16</inkml:trace>
  <inkml:trace contextRef="#ctx0" brushRef="#br0" timeOffset="2079.8089">3398 7367 0,'25'-25'0,"-50"50"78,0 0-78,25 0 16,-49 49-1,49-49-15,-25 74 16,0-74-16,25 24 0,0 51 16,25 24-1,49-50 1,26-49 0,-1-75-1,-74 50-15,24-49 16,-24 49-16,-25-25 0,0 0 15,-50-25 1,-49 50 0,0 25-1,49 0 1</inkml:trace>
  <inkml:trace contextRef="#ctx0" brushRef="#br0" timeOffset="2455.7693">4068 7317 0,'-25'-24'0,"0"24"15,1 0-15,-1 0 16,-25 74-1,1 50 1,24-99-16,25 74 16,0-49-16,0-26 15,25 51-15,49-50 16,0-25 0,26-75-1,-51 1 1,-49-25 15,0 74-31,-74-50 16,49 51-16,-25-1 15,-24 0 1</inkml:trace>
  <inkml:trace contextRef="#ctx0" brushRef="#br0" timeOffset="2862.1433">4539 7045 0,'0'0'0,"0"-25"0,-25 25 16,1 0-16,-51 0 16,1 74-1,24 25 1,25 1 15,50-51-15,0-49-16,25-25 15,-26 25-15,1-24 0,25-1 16,-1-50 0,-49 1-1,0 49 1,25 50 15,0 49-15,25 50-1,-1 0 1,1-24 0,-1-1-1,-24-50 1</inkml:trace>
  <inkml:trace contextRef="#ctx0" brushRef="#br0" timeOffset="3174.9778">4936 6921 0,'0'-25'0,"0"50"0,0-75 15,0 25-15,0 0 16,0 50 0,25 0-1,0 99 1,24 25 0,-49-124-16,0 123 15,0-123 1,0 74-16,0-49 31,0-25-15</inkml:trace>
  <inkml:trace contextRef="#ctx0" brushRef="#br0" timeOffset="3456.9674">5234 6945 0,'0'0'0,"0"-24"16,0-1-16,-25 25 16,0 0-1,-24 49 1,24 1 0,25 24-1,25-24 1,-25-25-16,49 0 31,-24-1-31,25-24 16,24 25-1,25-50 1,-24 25-16</inkml:trace>
  <inkml:trace contextRef="#ctx0" brushRef="#br0" timeOffset="3613.1986">5854 7119 0,'0'0'0,"0"-25"47</inkml:trace>
  <inkml:trace contextRef="#ctx0" brushRef="#br0" timeOffset="5394.6431">1091 10269 0,'0'-25'78,"0"50"16,0 0-94,25 124 31,0-124-31,49 247 32,-49-247-32,25 74 31,-25-99 0,-25-24-31,24-200 31,1 175-15,-25-75 0,25 124 30,0 25-46,99 173 32,-99-173-32,74 198 31,-49-99 0,-26-248 0,-73-174 1,-1 1-1,50 272-31,-25-74 47</inkml:trace>
  <inkml:trace contextRef="#ctx0" brushRef="#br0" timeOffset="5941.9062">2084 10319 0,'0'25'63,"24"-25"-32,125-25 0,-124 0-31,173-25 32,-173 50-17,0 0 16,-50 0 1</inkml:trace>
  <inkml:trace contextRef="#ctx0" brushRef="#br0" timeOffset="6223.2329">2232 10468 0,'0'0'32,"-49"24"-32,74 1 31,-1-25-15,-24-25-16,174-24 31,24-26 0,-148 51 0</inkml:trace>
  <inkml:trace contextRef="#ctx0" brushRef="#br0" timeOffset="9507.3982">3175 9401 0,'0'-25'16,"-25"25"78,0 0-79,1 0-15,-1 25 16,-25 0-1,50 24 1,0 1 0,0 24-1,25-24-15,25 24 16,-50-24 0,24 0-16,51 74 15,24 99 1,0 50-1,-24-25 1,-51-25 0,-24-74-1,-24-100-15,-51 76 16,50-101-16,-49 26 16,-50-25-1,50-75 1,49 1-16</inkml:trace>
  <inkml:trace contextRef="#ctx0" brushRef="#br0" timeOffset="10383.4034">3621 9748 0,'0'-25'15,"0"50"79,25 0-94,-25 0 16,25 0-16,-25-1 15,25 1 1,-25 0-1,0 0 1,0 24 0,-50 1-1,1 49 1,49 1 0,-25 24 15,25-100-31,25 51 15,-1-50-15,1-25 16,25-25 0,24-50-1,-24-24 1,-50 25 0,0 49-16,-25-49 15,25 49-15,-25 0 16,25 50 15,0 0-15,25 49-1,-25-49-15,50 49 16,-50-49 0,25 0-16,24 0 15,1-50 1</inkml:trace>
  <inkml:trace contextRef="#ctx0" brushRef="#br0" timeOffset="10743.4007">4043 9773 0,'0'0'0,"0"-25"0,0 0 16,0 50 15,0 0-31,0 49 16,0 50-1,25 1 1,25-26 0,-26-74-1,26-1 1,0-48-16,-1-1 15,26-74 1,-26-26 0,-74 26-1,-49-25 1,74 99-16,-99-49 16,74 74-16,-25-25 15,26 50 1</inkml:trace>
  <inkml:trace contextRef="#ctx0" brushRef="#br0" timeOffset="10962.4391">4118 9823 0,'0'0'0,"0"24"16,24-24 0,-24 25-16,25 25 15,25-1 16,-1 26-15,26-1 0,-26 26-1,1-26 1</inkml:trace>
  <inkml:trace contextRef="#ctx0" brushRef="#br0" timeOffset="11400.5031">4638 10120 0,'0'25'31,"-24"149"0,24-25 1,0-125-32,0-48 31,0-1-31,24-174 31,1-24 0,-25 198-31,50 0 32,-50 50-17,124 75 1,-25 24 15,-99-100-15,50 1-1</inkml:trace>
  <inkml:trace contextRef="#ctx0" brushRef="#br0" timeOffset="11588.3037">4738 10244 0,'0'-24'16,"0"48"-16,74-123 31,-49 99-31,149-99 31,-125 74-31,-24 25 16</inkml:trace>
  <inkml:trace contextRef="#ctx0" brushRef="#br0" timeOffset="11916.3521">3497 11906 0,'0'25'0,"0"-50"0,-24 50 16,-1-25 0,-25 50 30,25-50-46</inkml:trace>
  <inkml:trace contextRef="#ctx0" brushRef="#br0" timeOffset="12353.7779">3076 12080 0,'-25'0'16,"25"25"-16,-25-25 31,25 24 0,0-48 1,174-76-1,-149 76-31,297-200 31,-297 200-31,99-51 31</inkml:trace>
  <inkml:trace contextRef="#ctx0" brushRef="#br0" timeOffset="12635.1691">3547 11807 0,'-25'0'31,"25"25"-15,25 24-1,25 175 17,-26-175-32,51 150 31,-50-174-15,0 49 15,-25-49-31</inkml:trace>
  <inkml:trace contextRef="#ctx0" brushRef="#br0" timeOffset="13010.5488">3919 12179 0,'0'0'0,"0"25"62,0 0-62,0 0 16,25 24 0,-25-24-16,25 25 15,-25-26-15,0 1 0,25 0 16,-25 0-16,24 24 16,1-24-16,0-25 15,0 25 1,0-50-1</inkml:trace>
  <inkml:trace contextRef="#ctx0" brushRef="#br0" timeOffset="13229.4257">3994 11881 0,'0'0'0,"0"-24"16</inkml:trace>
  <inkml:trace contextRef="#ctx0" brushRef="#br0" timeOffset="13917.334">2406 9128 0,'0'0'0,"-25"0"16,25 25-16,-25-25 0,25 25 16,0-50 31,25 25-32,50-50 1,24-24-1,0 24 1,-24 1 0</inkml:trace>
  <inkml:trace contextRef="#ctx0" brushRef="#br0" timeOffset="14167.8096">2604 9029 0,'0'25'0,"0"0"32,25-1-32,0 26 15,0 24 1,0 1 0,0-1 15,-1-49-31,1 25 15,-25-26-15,25-24 16,-25 25-16</inkml:trace>
  <inkml:trace contextRef="#ctx0" brushRef="#br0" timeOffset="14480.9719">2977 8905 0,'-25'0'16,"25"25"0,0-1-1,0 1 1,49 25-1,26 24 1,-50-49-16,49 25 16,-74-25-16,25-1 0,0 26 15,-1 24 1,-48-24 0,-26 0-1</inkml:trace>
  <inkml:trace contextRef="#ctx0" brushRef="#br0" timeOffset="14668.7628">3001 9103 0,'0'0'0,"0"-24"0,0-1 31,50 0-15,-25 25-16,99-50 15,-99 25-15,99-24 32,-75 24-32</inkml:trace>
  <inkml:trace contextRef="#ctx0" brushRef="#br0" timeOffset="15403.397">4887 9475 0,'0'0'15,"24"-24"32,1 24-31,0-25-16,0 25 0,99-75 15,-75 51 1,51-26-16,24 0 16,-50 26-1,-49-1 16,-25 0 1</inkml:trace>
  <inkml:trace contextRef="#ctx0" brushRef="#br0" timeOffset="16278.5939">6003 8161 0,'0'0'0,"0"-25"15,-25 25 1,25-25-16,0 50 31,-25-25-31,0 50 16,1 49 0,24-74-16,24 74 31,-24-50-31,50 51 15,49 98 1,50 50 0,25 0-1,-26 0 1,-123-198-16,25 99 16,-50-125-16,-50 26 15,-49 24 1,-25-49-1,25-25 1,74-25 0,25 1-16</inkml:trace>
  <inkml:trace contextRef="#ctx0" brushRef="#br0" timeOffset="16763.3569">6201 11088 0,'-25'0'16,"25"-25"15,25 25-15,0-25-16,25 0 15,-26 0-15,100-74 16,-99 99-16,74-74 16,50-1-1,-50 26 1,-74 24-1</inkml:trace>
  <inkml:trace contextRef="#ctx0" brushRef="#br0" timeOffset="16982.2476">6573 10864 0,'0'-24'0,"25"24"16,-25 24 0,25 1-1,0 50 1,-1-51-16,1 76 16,0-76-16,0 26 0,0 0 15,-25-1-15,49 75 16</inkml:trace>
  <inkml:trace contextRef="#ctx0" brushRef="#br0" timeOffset="17857.3617">4316 12204 0,'-25'0'16,"50"0"-16,-50 25 78,25 0-63,0-1 1,25 150 15,-25-149-31,25 49 31,24-173 1,-49-99-1,0 24 0,25 174 0,74 99 1,1 25-1,-76-124-15,1 50 15</inkml:trace>
  <inkml:trace contextRef="#ctx0" brushRef="#br0" timeOffset="18077.0464">4366 12278 0,'0'0'15,"0"25"1,24-25-1,1-25 1,0 25-16,173-124 31,-173 99-15</inkml:trace>
  <inkml:trace contextRef="#ctx0" brushRef="#br0" timeOffset="18842.8591">7094 11261 0,'0'-24'16,"0"48"31,25-24-47,25 174 31,24-25 0,-74-124-31,25 24 47</inkml:trace>
  <inkml:trace contextRef="#ctx0" brushRef="#br0" timeOffset="19062.7462">7169 11013 0,'-25'-25'0,"25"-24"31,25 24 1</inkml:trace>
  <inkml:trace contextRef="#ctx0" brushRef="#br0" timeOffset="19703.7831">7317 11038 0,'0'25'31,"0"0"-15,25 24-1,0-24-15,0 50 16,0-51-16,-1 51 16,-24-50-16,25 74 15,0-74-15,-25-1 16,25 26-16,-25-25 16,0-50 15,-25 25-16,0-74 1,25 49-16,0-25 16,-25 25-16,25-49 15,0 49-15,0-74 16,0 74-16,0 0 0,0 0 16,0 1-16,0-51 15,0 50 1,25 1-1,0 24-15,0 24 16,0 26 0,-1 24-1,1-49-15,25 99 16,-25-124 0,49 50-16,50 0 31,-50-1-16,-98-24 1,-1 0-16,-50 24 16,51-49-16,-26 25 15,0-25 1,26 0 0</inkml:trace>
  <inkml:trace contextRef="#ctx0" brushRef="#br0" timeOffset="20328.8904">5779 7937 0,'0'0'16,"0"-24"-16</inkml:trace>
  <inkml:trace contextRef="#ctx0" brushRef="#br0" timeOffset="20750.865">5333 7888 0,'0'0'0,"-25"0"16,50 0 31,0-25-32,74-49 1,50-1 0,-124 26-16,99-26 15,-100 50-15,1 25 0,50-49 16,-50 24 0,-25 0-1,0 50 1</inkml:trace>
  <inkml:trace contextRef="#ctx0" brushRef="#br0" timeOffset="21016.8533">5730 7640 0,'0'25'0,"25"-25"62,-25 24-62,24 1 0,-24 0 16,50 25-1,-25 24 1,0 0 0,0-74-16,-25 50 15,0-25-15,24-25 0,-24 25 16,0 0-1</inkml:trace>
  <inkml:trace contextRef="#ctx0" brushRef="#br0" timeOffset="21360.5261">6152 7441 0,'-25'0'0,"25"25"31,0 0-15,0 0-16,49 0 15,-49-1-15,75 26 16,-75-25 0,49 24-16,-24 1 15,-25 0 1,0-1 15,-25-24-31</inkml:trace>
  <inkml:trace contextRef="#ctx0" brushRef="#br0" timeOffset="21548.6444">6028 7714 0,'24'-25'15,"1"25"-15,50-49 16,49-26-1,0 1 1,-50 49 0,-74 0-16,25 25 15</inkml:trace>
  <inkml:trace contextRef="#ctx0" brushRef="#br0" timeOffset="24501.2759">6747 8657 0,'0'25'31,"25"-1"-15,-25 1-16,74 149 31,-49-149-31,0 24 31,-50-49 0,-74 50 1,-1 124-1,125-26 0,124-222 16,-99-100-16,-75 75 0,25 124 1,74 25-1,26-26 0,-76-24-31,76-74 31</inkml:trace>
  <inkml:trace contextRef="#ctx0" brushRef="#br0" timeOffset="24876.2232">7193 8409 0,'0'0'0,"-24"-25"0,24 50 31,0 223 0,0-223-31,124 148 32,-100-173-32,125-99 31,-74-149 0,-75 223-15,-149-124 15,99 149-31,-74 25 31</inkml:trace>
  <inkml:trace contextRef="#ctx0" brushRef="#br0" timeOffset="25032.273">7193 8508 0,'0'0'16,"0"25"-16,25 24 31,-25-24-15,75 74-1,-51-74-15,175 99 31,-174-124-15,99 50 0</inkml:trace>
  <inkml:trace contextRef="#ctx0" brushRef="#br0" timeOffset="25860.4343">7689 9004 0,'0'25'47,"25"0"-31,-25 0-16,99 123 31,-99-123-31,75 99 31,-75-99-31,0 25 31,0-75-31,-50-25 32,-24-99-1,49 125-31,0-125 31,0 124-15,25-50-1,50-49 32,-25 124-47,0-49 16,-1 24-16,1 25 0,0-25 16,25 25-1,-1 149 16,-74-149-31,1 74 16,24-49-16,0 0 16,24-25-1,26 0 1,49 0 0,-24 25-1,-50 25 1,-25-1-1,-25-24 1,-50 49 0,51-49-16,-51 25 15,-24-1 1,49-24 0,50 0-16,0-50 15</inkml:trace>
  <inkml:trace contextRef="#ctx0" brushRef="#br0" timeOffset="27423.5049">17016 6796 0,'0'0'0,"0"-24"15,-25 24 1,25 24 15,0 1-15,0 0-16,25 0 0,0 99 31,-25-74-31,25 49 16,-25 0-1,24-49 1,-48-50 15,-1 0-31,-25 0 16,-24 24-1,-1 26 1,26 49 0,24-24-1,25-51-15,25 26 16,0-25 0,24-25-16,75-50 15,-25 1 1,-49-26 15,-50 1-15,0 49-16,-25-25 15,0 50-15,25-24 16,0 48 0,0 1-1,0 25 1,50 24-1,-25-49-15,24 0 16,-24 0-16,25-25 16,-25 0-16</inkml:trace>
  <inkml:trace contextRef="#ctx0" brushRef="#br0" timeOffset="27799.0282">17487 6945 0,'0'0'0,"0"-24"0,0-26 31,0 25-15,0 75 0,0-25-16,-25 99 15,25-100-15,0 100 16,0 25-1,50-50 1,25-49 0,24-75-1,-74 25-15,74-99 16,-74 74-16,-1-74 16,1-25-1,-99 0 1,-1 25-1,26 74 17</inkml:trace>
  <inkml:trace contextRef="#ctx0" brushRef="#br0" timeOffset="27986.4566">17611 7094 0,'0'0'0,"0"25"16,0 0-1,0 24 1,0 26 0,25-1-1,50 25 1,-1-49 0,-49-25-16,24 24 15,-24-49 1,25 25-16</inkml:trace>
  <inkml:trace contextRef="#ctx0" brushRef="#br0" timeOffset="28815.4615">18256 7342 0,'-25'0'94,"25"25"-79,-24 0-15,24 0 16,-25-1-16,25 1 0,-25 74 16,0-74-1,25 74-15,-25 1 16,25-26 15,0-99-15,25 25-1,0-74 1,0-25 0,-25-25-1,0 0 1,25 49-1,-25 26 1,24 49 0,26 49-1,0 26 1,-1-1 0,-24 25-1,0-24 1,-25-51-1,25 26 1,-25-75 15</inkml:trace>
  <inkml:trace contextRef="#ctx0" brushRef="#br0" timeOffset="28987.9039">18256 7541 0,'0'0'16,"0"24"-16,-25-24 16,50 0-1,0 0 1,0 0-16,49-24 16,-49 24-1,49-25-15,-49 25 16</inkml:trace>
  <inkml:trace contextRef="#ctx0" brushRef="#br0" timeOffset="29472.2999">18852 6945 0,'-25'0'15,"0"0"1,50 0 46,0 0-46,-1 0-16,26-24 16,-25 24-16,49 0 15,-24 0-15,-1-25 16,26 25 0,-75-25-16</inkml:trace>
  <inkml:trace contextRef="#ctx0" brushRef="#br0" timeOffset="29628.608">18876 7144 0,'0'0'0,"0"25"16,25-25 15,25 0-15,-25 0-16,49-25 15,-24 25-15</inkml:trace>
  <inkml:trace contextRef="#ctx0" brushRef="#br0" timeOffset="30551.0683">19621 6896 0,'0'0'0,"0"-25"47,0 0-16,0 0 0,24 0-15,1 25 0,0 0 15,0 0-15,-25 25-16,25 0 15,24 50 1,-24 24-1,-25-74-15,0 74 16,0-74 0,0-1-16,0-48 31,0-1-15,0-25-16,25-74 15,0 25 1,-1 49 15,1 25-15,25 75-1,-25 25 1,-1 24 0,-24-25-1,0-49 1,0-50-1,0-49 1,0-25 0,25-1-1,25 51 1,-1 24 0,1 50-1,-25 49 1,-25 25-1,0 25 17,-25-74-32</inkml:trace>
  <inkml:trace contextRef="#ctx0" brushRef="#br0" timeOffset="30974.0576">20439 7193 0,'0'0'0,"0"-24"16,0 48-1,-74 125 17,-1 25-1,75-149-16,0-25 17,25 0-32,49-174 31,1-74 0,-50 223-31,-1 0 31,1 50-31,0 124 32,25 25-1,-50-150-31,0 1 16</inkml:trace>
  <inkml:trace contextRef="#ctx0" brushRef="#br0" timeOffset="31146.048">20389 7317 0,'0'0'15,"-24"-49"17,48 49-32,51-25 31,-50 25-31,123 0 15</inkml:trace>
  <inkml:trace contextRef="#ctx0" brushRef="#br0" timeOffset="31489.8541">21084 6772 0,'0'0'15,"0"-25"-15,0 0 16,0 0-16,-25 25 16,-49 25 15,-50 99 0,99 75 0,174-75 1,124-124-1</inkml:trace>
  <inkml:trace contextRef="#ctx0" brushRef="#br0" timeOffset="31927.288">21431 7069 0,'0'0'0,"0"-24"16,0 48 15,0 125 0,0-124-15,25 198 15,-25-198-31,25 49 31,0-74-31,49-148 32,-74 123-32,74-149 31,-49 149-31,50-123 31,-50 123-31</inkml:trace>
  <inkml:trace contextRef="#ctx0" brushRef="#br0" timeOffset="34099.1423">22349 6350 0,'0'-25'16,"0"50"109,0 0-109,-25 24-1,0 1 1,-24 74-1,49-99-15,-75 124 16,51-125-16,-26 101 16,-24-1-1,24-50 1,50-49 0,25-25-1,74 0 1,50 0-1,0 0 1,-25 0 0,-25 25-1,-74-25-15,-1-25 16,1 25 0,-25-25-16,0-49 15,-25-50 16,1-50-15,-51 0 0,50 125-16,-49-125 15,49 149-15,0-24 16,1 24 0,48 50-1</inkml:trace>
  <inkml:trace contextRef="#ctx0" brushRef="#br0" timeOffset="34630.4565">22870 6400 0,'0'0'31,"-25"24"-31,25-48 47,25 24-31,0 0 0,0-25-16,74 25 31,0-25-16,0 0 1,50 0 0,-75 25-1,-24-24 1,-50-1 0</inkml:trace>
  <inkml:trace contextRef="#ctx0" brushRef="#br0" timeOffset="35177.4819">23192 6400 0,'0'-25'31,"0"0"16,0 50 31,0 0-47,0-1-31,0 26 16,0-25-16,25 74 16,0 75-1,0-1 1,-25 1 0,0-50-1,0-74 1,0-75 31,0 0-32,-25 25-15</inkml:trace>
  <inkml:trace contextRef="#ctx0" brushRef="#br0" timeOffset="38240.1611">17413 8905 0,'0'-25'16,"0"50"187,0 0-187,0-1-16,25 51 15,49 74 17,-74-124-32,25 24 31,-25-24-16,-50-25 1,-99 149 31,125-149-47,-51 223 31,75-198-31,25 74 31,124-149 1,-124 50-32,99-173 31,-124 148-31,0-49 31,0 98 0,0 1-31,0 99 32,25-99-17,24 25 17,1-26-32</inkml:trace>
  <inkml:trace contextRef="#ctx0" brushRef="#br0" timeOffset="38584.0598">17909 9327 0,'0'-124'32,"0"248"-32,-25-248 31,25 148-31,-49 175 31,98 74 16,100-199-16,-50-248 0,-74 150-31,-25-76 16,0 76-16,0-26 0,-25-24 16,-49-26-1,-1 76 1</inkml:trace>
  <inkml:trace contextRef="#ctx0" brushRef="#br0" timeOffset="38787.1168">17909 9351 0,'0'0'0,"0"25"0,0 0 16,0 0-1,0 0 1,50 24 0,-1 50-1,-49-74-15,75 74 16,-51-74-16,26 25 15,0-1 1,-1-24 0</inkml:trace>
  <inkml:trace contextRef="#ctx0" brushRef="#br0" timeOffset="39568.7814">18355 9426 0,'0'25'47,"0"24"-32,25 75 1,0-99-16,-25 74 15,0-74-15,0 0 0,25 49 16,-25-24 0,0-25-1,0-50 17,-25 0-32,0-25 15,0-49 1,1 50-16,-1-100 15,0 124 1,0-99-16,25 0 31,0 50-15,0 24 0,0 0-1,0 26 1,25-1-1,0 25 1,24-25 0,1 25-1,-25 25 1,0 24 0,-50 26-1,25-50-15,-50 74 16,50-74-1,-25 24-15,25-24 16,50 25 15,24-26-15,1 51 0,-50-75-16,24 99 15,-24-99-15,-25 74 16,-25 1-1,-49-26 1,-25 1 0,24-25-1,50-25-15,1 0 16</inkml:trace>
  <inkml:trace contextRef="#ctx0" brushRef="#br0" timeOffset="40381.2261">19149 9426 0,'25'0'47,"0"-25"-32,0 25-15,-1 0 0,51 0 16,-26-25-16,26 25 16,-50 0-16,-1 0 15,26-25-15,-25 25 16,0 0-1</inkml:trace>
  <inkml:trace contextRef="#ctx0" brushRef="#br0" timeOffset="40569.0128">19174 9599 0,'0'0'0,"-25"25"0,25 0 15,25-25 1,25 25-1,24-25 1,25 0 0,-74-25-16,99 0 15,-99 25-15,25-25 16</inkml:trace>
  <inkml:trace contextRef="#ctx0" brushRef="#br0" timeOffset="41351.22">20141 9153 0,'-24'0'16,"24"-25"-1,0 0 16,24 50 1,1 0-17,25 74 1,-25 25 0,-1-25-1,-24-49 1,0-25-1,0-50-15,0 0 16,0 0-16,0 1 16,25-26-16,-25-49 15,25 24 1,-25 51-16,0-1 16,0 50-1,0 24 1,25 26-1,0-1 1,-25-49 0,24-25-1,-24-25 1,50-49 0,0-1-1,-26 1 1,26 24-1,-50 25 1,25 75 0,0 24-1,-25 50 1,24 0 0,-24-24-1</inkml:trace>
  <inkml:trace contextRef="#ctx0" brushRef="#br0" timeOffset="42070.1123">20762 9550 0,'0'0'0,"0"-25"0,-25 25 16,25 25 15,0 0-31,0 24 16,0 26 0,0-1-1,0-24 1,0-26-1,25 1-15,-25 0 16,0-50 15,0 0-15,0 1 0,0-51-1,0 1 1,0-25-1,0 24 1,0 50-16,0-24 16,0 24-1,24 25-15,-24-25 16,50 0 0,-25 25-1,0 25 1,-25 25-1,-25-1 17,25-24-32,-25 25 15,25-25-15,25 24 16,49 26 0,-24-1-1,-25 0 1,-25-49-16,-25 50 15,0-75-15,-25 24 16,-24-24 0,24 0-1,50-49 1</inkml:trace>
  <inkml:trace contextRef="#ctx0" brushRef="#br0" timeOffset="42335.8163">21481 9029 0,'0'0'0,"0"-25"16,0 0-16,0 0 0,-25 1 16,0 24-1,-49 74 1,24 25-1,1 50 1,49-124-16,0 74 16,0-49-16,49 24 15,50-24 1,1-50 0</inkml:trace>
  <inkml:trace contextRef="#ctx0" brushRef="#br0" timeOffset="42538.9919">21754 9327 0,'0'0'0,"-25"24"16,25 1-16,0 0 16,-25 49-1,25 75 1,0 0-1,0 0 1,0-50 0,0-74-16</inkml:trace>
  <inkml:trace contextRef="#ctx0" brushRef="#br0" timeOffset="42836.0321">21779 9451 0,'0'0'0,"0"-25"16,0 0-16,0 0 16,0 0-1,24 1-15,26 48 16,-25-24-16,24 25 15,-24 50 1,-50 24 0,-74-50-1,25-24 1,49 0-16,0-25 16</inkml:trace>
  <inkml:trace contextRef="#ctx0" brushRef="#br0" timeOffset="43446.6665">22696 8880 0,'0'0'0,"0"-25"16,25 25-16,-25-25 16,0 50 15,0 0-31,-25 0 15,-74 74 1,49-49-16,-74 74 16,-24 0-1,73-25 1,75-49 0,50-1-1,-25-49-15,123 50 16,-98-50-16,74 25 15,25-25 1,-50 0 0,-24 0-1,-51-25-15,-24-149 32,-24 125-32,-26-100 15,-149-372 16,199 397-15,100 149 15</inkml:trace>
  <inkml:trace contextRef="#ctx0" brushRef="#br0" timeOffset="43696.6564">23118 8806 0,'-25'0'0,"25"-25"16,25 25-16,74-50 31,149 25 16,-223 25-47,74 0 15</inkml:trace>
  <inkml:trace contextRef="#ctx0" brushRef="#br0" timeOffset="43884.0504">23416 8706 0,'0'0'15,"-25"0"-15,25 124 32,0-99-32,-50 298 31,25-274-31,1 299 31,24-324-15,0 76-1</inkml:trace>
  <inkml:trace contextRef="#ctx0" brushRef="#br0" timeOffset="46836.5865">16470 6449 0,'-24'0'156,"-1"0"-124,0 0 124</inkml:trace>
  <inkml:trace contextRef="#ctx0" brushRef="#br0" timeOffset="48680.494">19621 6077 0,'24'0'47,"1"25"-31,-50-25 15,25 25-15,-99 24-1,-25 26 1,50-50 0,74-1 31,0 1-47,0 25 15,0 123 1,0 75-1,0-173-15,-25 223 16,25-224 0,-25 124-16,-25 1 15,50-50 17,0-25-17,25 0 1,0-99-16,49 74 15,-49-74-15,99 49 16,124-24 0,-173-50-16</inkml:trace>
  <inkml:trace contextRef="#ctx0" brushRef="#br0" timeOffset="49493.6617">23192 5655 0,'0'25'15,"25"-25"-15,0 0 16,0 0-16,49 0 16,50 0-1,25 0 1,-124 0-16,49 25 15,-49-25 1,-25 25-16,25 74 16,-25 50-1,25 74 17,-1 100-17,-24-249-15,25 323 16,-25-323-16,25 199 15,25 25 1,-25-50 0,-50-99-1,-75-75 1,51-49-16,-150 0 16,150 0-16,-125-25 15,125 0-15</inkml:trace>
  <inkml:trace contextRef="#ctx0" brushRef="#br0" timeOffset="51275.5952">19943 8830 0,'0'0'0,"0"-24"31,-25 24-15,0 0-1,-24 0 16,24 24 1,25 125 15,25-124-47,49 397 31,-49-348-31,49 497 31,1-50 0,-75-472-31,124 174 32,-99-223-32,297 50 31,-74-100-16</inkml:trace>
  <inkml:trace contextRef="#ctx0" brushRef="#br0" timeOffset="51916.3338">23639 8781 0,'0'0'16,"-25"0"-16,50 0 63,-25 25-48,25-25-15,49 49 16,-74-24-1,74 49-15,-49-49 16,0 25-16,50 99 0,24 99 31,0 0-15,-49 25 0,-26-25-1,-48-199-15,-26 100 16,25-124-16,0 0 0,-123 24 15,-51-49 1,100-49-16</inkml:trace>
  <inkml:trace contextRef="#ctx0" brushRef="#br0" timeOffset="52697.7353">24185 7590 0,'-25'0'16,"25"-25"31,25 25-47,-1 0 15,1 0 1,0-24-1,0 24-15,24 0 16,-24 0-16,0-25 0,25 25 16,24-25-1</inkml:trace>
  <inkml:trace contextRef="#ctx0" brushRef="#br0" timeOffset="52932.3477">24333 7541 0,'0'0'0,"0"24"16,-24-24-1,24 25 1,0 25 0,0 49-1,0-74-15,0 74 16,0-74-16,24 74 15,-24 0 1,0-49 0,0 0-1</inkml:trace>
  <inkml:trace contextRef="#ctx0" brushRef="#br0" timeOffset="53244.7941">24606 8037 0,'0'0'16,"0"25"31,0-1-32,0 26 1,0 24 0,0 1-1,0-50 1,25-1 0,25-24-1,-50-24-15,24 24 16</inkml:trace>
  <inkml:trace contextRef="#ctx0" brushRef="#br0" timeOffset="53401.4451">24656 7863 0,'0'0'15,"0"-25"-15,25 25 47</inkml:trace>
  <inkml:trace contextRef="#ctx0" brushRef="#br0" timeOffset="53776.4737">24879 7913 0,'-25'24'31,"25"1"-31,-25-25 0,25 25 16,-49 74-1,49-74-15,-25 50 16,0 24 0,25-50-1,0-24 1,0-50-16,25 1 15,0-26-15,0 0 16,-1-74 0,1 25-1,-25 49 1,0 75 0,25 25-1,-25-25-15,25 99 16,-25-99-1,25 49-15,-25-49 16</inkml:trace>
  <inkml:trace contextRef="#ctx0" brushRef="#br0" timeOffset="53932.8101">24805 8210 0,'-25'0'0,"25"-24"0,0-1 16,25 25 15,-1-25-31,51 25 16,-1 0-1</inkml:trace>
  <inkml:trace contextRef="#ctx0" brushRef="#br0" timeOffset="54886.3704">23614 4936 0,'-25'0'62,"0"0"-30,25-25 15,25 25-47,0 0 15,25-24-15,49 24 16,0-25-1,0 0 17,-24 25-17,-26-25 1,-49 50 46</inkml:trace>
  <inkml:trace contextRef="#ctx0" brushRef="#br0" timeOffset="55199.9365">23912 4936 0,'0'25'47,"0"0"-32,25 0-15,-25-1 16,24 26 0,1 24-1,-25-24 1,0-25-1,0 0 1,0-50 47</inkml:trace>
  <inkml:trace contextRef="#ctx0" brushRef="#br0" timeOffset="56450.0158">24457 5184 0,'0'0'0,"0"-25"0,-24 25 0,-1 0 15,25 25 17,-25-25-32,25 25 15,-25 74-15,25 25 31,50 0-15,-50-99-16,25 49 16,-25-49-16,0 25 15,-25-50 1</inkml:trace>
  <inkml:trace contextRef="#ctx0" brushRef="#br0" timeOffset="56637.6813">24284 5556 0,'0'-25'0,"0"1"0,0-1 31,124 0 1,198 50-1,-272-25-31</inkml:trace>
  <inkml:trace contextRef="#ctx0" brushRef="#br0" timeOffset="66581.1407">21580 13965 0,'0'0'0,"0"-25"15,0 0-15,0 1 16,25 24 62</inkml:trace>
  <inkml:trace contextRef="#ctx0" brushRef="#br0" timeOffset="79521.1078">19769 15801 0,'0'24'16,"-24"1"-1,24 0 1,0 0-1,24-25 32,-24 25-31,25-25 15,0 0-31,25 0 16,-1 24-1,1-24 1</inkml:trace>
  <inkml:trace contextRef="#ctx0" brushRef="#br0" timeOffset="79786.9362">19968 16049 0,'0'-25'78,"0"0"-47,25 25-31</inkml:trace>
  <inkml:trace contextRef="#ctx0" brushRef="#br0" timeOffset="82697.3644">23713 11311 0,'-25'0'15,"-24"0"16,49 25-31,-25-25 32,0 0-32</inkml:trace>
  <inkml:trace contextRef="#ctx0" brushRef="#br0" timeOffset="83025.4648">23589 11212 0,'0'-25'16,"0"50"-16,-25-75 31,50 50 63,74-25-79,-74 25-15,298-25 32,-298 25-32,99-24 31,-149 24 0</inkml:trace>
  <inkml:trace contextRef="#ctx0" brushRef="#br0" timeOffset="83291.3786">23912 11088 0,'-25'24'31,"50"-48"-31,-75 123 32,50-74-32,0 124 31,0-125-31,0 175 31,0-174-31,0 99 31,0-25 1</inkml:trace>
  <inkml:trace contextRef="#ctx0" brushRef="#br0" timeOffset="83588.264">24110 11584 0,'0'0'0,"0"25"47,0 74-16,0-74-31,0 223 31,0-224-31,25 100 31,0-74 1</inkml:trace>
  <inkml:trace contextRef="#ctx0" brushRef="#br0" timeOffset="83760.3343">24234 11609 0,'0'-25'16,"0"50"-16,25-100 31,0 75-15,24 0-1</inkml:trace>
  <inkml:trace contextRef="#ctx0" brushRef="#br0" timeOffset="84526.2512">24408 11559 0,'0'0'0,"0"25"31,0 24-15,0 26 0,0 49-1,0-99-15,0 74 16,0-74-16,0-1 0,0 51 15,0 24 1,-25-49 0,25-75 31,0 0-32,-25-25 1,25-49-1,0 25 1,0-25 0,25 49-1,-25 25-15,0 0 16,0 1-16,25 24 0,-25-25 16,49 0-1,-24 0 1,25 0-1,-1 25 1,-49 25 0,0 0-1,-24 25 1,-1-1 0,25 1 15,25 24-16,-1-24 1,1-25-16,0 24 16,-25-24-16,0 0 15,-25 0 1,-24 24 0,24-49-16,-50 25 15,51-25-15,-1 0 0,0 0 16,0 0-16,0 25 15</inkml:trace>
  <inkml:trace contextRef="#ctx0" brushRef="#br0" timeOffset="86319.3318">23986 8558 0,'0'0'0,"-25"0"15,25-25 1,-24 25-1,-1 0 1,0 0 0,50 0 93,0 0-93,-1 0-16,26 25 15,49-25 1,0 0 0,-49 24-1,-25-24 1,-50 0 62</inkml:trace>
  <inkml:trace contextRef="#ctx0" brushRef="#br0" timeOffset="86647.3885">24160 8558 0,'0'-25'15,"0"50"32,0-1-31,0 1-16,0 0 0,0 74 31,-25 0-15,25-74-16,0 50 15,-25-26-15,25 1 16,0 0 0,0-26-1,0-48 32</inkml:trace>
  <inkml:trace contextRef="#ctx0" brushRef="#br0" timeOffset="87210.407">24532 8880 0,'0'0'0,"0"-25"31,-25 25-16,25 25 1,-25-25 0,0 50-1,25 24 1,0 1 0,25-1-1,0 25 1,-25-49-1,-25-25 1,-24-25 0,-1 0-1,25 0 1,25-25 0</inkml:trace>
  <inkml:trace contextRef="#ctx0" brushRef="#br0" timeOffset="87538.6303">24309 9004 0,'0'25'46,"24"-25"-46,1 0 16,0 0-16,25 25 16,49 0-1,0-1 1,-49-24 0,-26 0-1</inkml:trace>
  <inkml:trace contextRef="#ctx0" brushRef="#br0" timeOffset="87741.624">24854 9178 0,'0'-25'16,"25"0"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44:14.2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98 14058 0,'0'-17'109,"0"52"-46,-35 124-32,35-89-15,-18 18 15,18-70-15,0-36-1,18-35 1,0-17 0,-1-1-1,-17 1 1,18 52-16,-18-17 15,0 17-15,18-17 16,-18 17 0,52 54 46,1-1-46,-35-18-16,123 54 31,-88-53-15,-35-18-1,-1 17 1</inkml:trace>
  <inkml:trace contextRef="#ctx0" brushRef="#br0" timeOffset="299.4099">4498 14270 0,'53'-35'32,"88"-36"-17,-35 36 1,-18-1-1,-70 36-15,17-17 16</inkml:trace>
  <inkml:trace contextRef="#ctx0" brushRef="#br0" timeOffset="2461.94">4216 16422 0,'0'17'78,"35"36"-62,1 0-1,-1 0 1,-17-53-16,17 35 16,-18 1-1,1-19 1,-36-17 15,1-17-15,-1-19-1,-17 1 1,0 0 0,17-18-1,18 18 1,-18 17 0,18 0-1,0-17 1,0 0-1,18 17 1,0-17 0,17 0-1,18-18 1,-36 53-16,19-18 16,-1 18-1,-17 18-15,-18 17 16,-18 36-1,-17-18 1,35-36-16,-18 1 16,53-36 46,-17 1-46,0 17-16,-1 0 15,1 17 1,17 18 0,-17 1-1,-1 17 1,-17-18 0,-17 18-1,-36 0 1,-35 0-1,35-18 1,0-17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34:33.7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67 7355 0,'-35'0'31,"17"0"-31,1 36 78,17-19-46,0 1-1,0 0-15,0-1 15</inkml:trace>
  <inkml:trace contextRef="#ctx0" brushRef="#br0" timeOffset="9469.32">10337 7091 0,'0'0'0,"-36"17"31,-16 1 0,52 0 16,17-18-31,1 0-1,17 0 17,-17 17 124,-1-17-140,36 0 15,-35 0-16,-53 18 17,-36 0-17,18-1 1,-17 1 0,70 0-16,-36-18 15,19 0 1,17 17-1,53-34 1,0-1 15,35 0-31,-35 1 32,-89 17-1</inkml:trace>
  <inkml:trace contextRef="#ctx0" brushRef="#br0" timeOffset="12124.02">11765 10301 0,'0'-18'47,"-17"1"-1,-1 17-30,-35 0 0,0 53 15,0 17-15,1 1-1,34-1 1,18-17-1,0-35-15,35 0 16,-17-1-16,35 19 16,0-1-1,-18 0 1,0 0 0,-35 36-1,-53-18 1,36-36-16,-36 36 15,-35-17 1,35-36 0,17-18 15,19-17-15,17-18-1,0 35-15,0 1 16,35-36-1,36 0 1,-19 17 0,1 19-1,-17-1 1,-36 1 0,0 34 46,17-17-62</inkml:trace>
  <inkml:trace contextRef="#ctx0" brushRef="#br0" timeOffset="14014.44">12065 14429 0,'-17'0'16,"-1"17"0,-35-17-1,36 0-15,-19 18 16,1 0 0,0-1-1,17 18 1,-17 1-1,17-1 1,18 0 0,0-17-1,0 0 1,35 34 0,1-16-1,17-1 1,0 0-1,-1 1 1,-34-19-16,0 18 16,-18 54-1,-36-19 1,-16-17 0,-37 0-1,1-35 1,70-18-16,-17-18 15,35-52 1,18-19 15,52 1-15,36 0 0,0 17-1,-71 54-15,36-19 16,-36 19-1,-52 34 17,17 1-32</inkml:trace>
  <inkml:trace contextRef="#ctx0" brushRef="#br0" timeOffset="15826.59">14411 12594 0,'0'0'0,"18"0"31,0 0 16,-54 18 250,1-1-282,17-17-15,-17 53 16,17 0 15,18 0-15,18-18 0,17 18-1,1-17 1,-19-19-16,19 19 15,17 17 1,-1-1 0,1 1-1,-35 0 1,-18 0 0,0-35-16,-35 52 15,-36 1 1,1-36-1,-1-17 1,18-18 0,35 0 15,18-18-31,0-17 16,36-53-1,17 0 1,35 17-1,-18 18 1,-34 18 0,-19 35-1,-34 0 32</inkml:trace>
  <inkml:trace contextRef="#ctx0" brushRef="#br0" timeOffset="51148.2299">21096 6597 0</inkml:trace>
  <inkml:trace contextRef="#ctx0" brushRef="#br0" timeOffset="82771.28">16775 7867 0,'0'0'0,"-18"0"63,-17 0-48,123-35 79,71 17-78,229-53 15,-141 19-15,-106 34-1,-106 0 1,-52 18 31,-36 18-32</inkml:trace>
  <inkml:trace contextRef="#ctx0" brushRef="#br0" timeOffset="83208.58">17092 7867 0,'0'-18'16,"0"54"46,18 17-46,0-36-16,17 107 15,-17-1 1,-18-88-16,17 54 16,1 34-1,0-35 1,-18-17-1,0-36 1,0-17 15,0-36 16</inkml:trace>
  <inkml:trace contextRef="#ctx0" brushRef="#br0" timeOffset="84036.4">17869 8555 0,'0'17'31,"-36"36"-15,36-35-16,-17 53 15,-54 70 1,18-35-1,18-18 1,17-71 0,18 36 15,0-70 0,35-36-15,-17-35-1,17-36 1,-17 106-16,17-87 16,-35 69-16,36-70 15,17 18 1,-36 71 0,-17-1-1,35 36 1,1 17-1,-19-17 1,36 52 0,0 36-1,-18-18 1,18 0 0,0-35-1,-35-17 1,0-19-1,-1-17 17,-17-17-17,0-1 1</inkml:trace>
  <inkml:trace contextRef="#ctx0" brushRef="#br0" timeOffset="84427.14">17710 8802 0,'0'0'0,"17"-18"47,19 18-31,34-17-1,18-1 1,-70 18-16,53-18 15,-54 18 1,36 0 0,-53 18 15</inkml:trace>
  <inkml:trace contextRef="#ctx0" brushRef="#br0" timeOffset="86708.05">18486 8872 0,'0'18'78,"18"0"-63,17 70 1,-35-18 15,-18 1-15,-52-18 0,17 0-1,0-36 1</inkml:trace>
  <inkml:trace contextRef="#ctx0" brushRef="#br0" timeOffset="87113.9599">18892 8643 0,'0'0'0,"0"-18"15,0 1 16,0 52-15,17 18 0,18 53-1,-17-18 1,-18-17 0,18-1-1,-1-35 1,-17-17 15</inkml:trace>
  <inkml:trace contextRef="#ctx0" brushRef="#br0" timeOffset="87661.2">18909 8096 0,'-17'0'31,"-1"36"-15,18-1-1,0-18 1,35 1-1,-17-18 1,-36 0 15,-17 0-15,53-18 46,-18 1-46,0-1 15</inkml:trace>
  <inkml:trace contextRef="#ctx0" brushRef="#br0" timeOffset="88176.72">19897 7973 0,'18'0'78,"35"0"-62,-18 0-16,124-18 16,-54 18-1,-16-17 1,-54 17-1,-17 0 1,-18-18 15,0 36-15</inkml:trace>
  <inkml:trace contextRef="#ctx0" brushRef="#br0" timeOffset="88582.87">19791 8290 0,'18'0'47,"52"0"-31,-52 0-16,88 0 15,17-17 1,18-1-1,1 0 1,-54 18 0,-35-17-1,-71-1 48</inkml:trace>
  <inkml:trace contextRef="#ctx0" brushRef="#br0" timeOffset="89301.4">20003 7726 0,'17'0'31,"125"17"-16,-19-17 17,124 18-1,-124 0-15,-105-18-16,35 0 15,-18 17 1,-17-17-1,-18 18 32,0 17-31,0 1 0,0-1-1,0 18 1,0 0-1,0-36 1,-53 89 15,53-88-31,-71 88 16,-17 17 0,0 1-1,0-19 1,70-87-16,-17 35 15,35-35-15,-18-1 16,18 1 0</inkml:trace>
  <inkml:trace contextRef="#ctx0" brushRef="#br0" timeOffset="90238.56">21996 7179 0,'-53'0'31,"18"0"-16,17 18 1,89-18 78,52-18-79,212-17 1,-52-1 15,-89 1-15,-36 0 0,-87 17-1,-53 1 1,-54 17 15</inkml:trace>
  <inkml:trace contextRef="#ctx0" brushRef="#br0" timeOffset="90816.4899">22490 7179 0,'0'0'15,"0"-18"32,0 36-15,0 17-17,0 36 1,35 35-1,-17-71 1,-1 318 15,-17-142-15,18-34 0,17-54-1,-17-35 1,-18-70-16,18 17 15,-18-17-15,17 0 16,-17-36 47,18 18-63</inkml:trace>
  <inkml:trace contextRef="#ctx0" brushRef="#br0" timeOffset="92816.38">23372 8290 0,'-3987'-17'31,"7974"-19"-15,-4005 19-1,1 17 1,-1 0-16,-17 17 15,-36 36 17,53 35-17,18 1 1,36 34 0,34 18-1,-70-105-15,71 87 16,-53-17-1,-18-53 1,-18-18 0,-35-17-1,0-18 1,35 0-16,-35 0 16,18-18-1</inkml:trace>
  <inkml:trace contextRef="#ctx0" brushRef="#br0" timeOffset="93347.61">22984 8767 0,'53'0'31,"35"0"-16,53 0 1,0 0 0,-17 0-1,-1 0 1,-105 0-16,52 0 16,-52 0-1</inkml:trace>
  <inkml:trace contextRef="#ctx0" brushRef="#br0" timeOffset="99581.45">16951 16051 0,'-17'0'78,"34"0"0,36 0-62,-35 0-16,88-35 16,158-18-1,-34 0 1,-19 0-1,-34 18 1,-72 17 0,-87 18-16,-18 18 47,-70 0-32,52-18-15</inkml:trace>
  <inkml:trace contextRef="#ctx0" brushRef="#br0" timeOffset="100159.72">17516 15981 0,'0'17'125,"0"36"-109,0-17-16,17 34 16,1 71-1,17-17 1,-17-18-1,17-1 1,0-34 0,-35-53-16,0 17 15,18 0 1,-18-17 0,0-36 62,0 1-63</inkml:trace>
  <inkml:trace contextRef="#ctx0" brushRef="#br0" timeOffset="103160.48">18080 16651 0,'0'0'0,"-17"0"15,-1-18 1,18 1-1,0 34 17,0 19-17,0-1-15,0 53 16,0 18 0,0 0-1,18-36 1,-18-17-1,17-35 1</inkml:trace>
  <inkml:trace contextRef="#ctx0" brushRef="#br0" timeOffset="103723.0399">18027 16810 0,'-17'-35'16,"-19"17"0,36 0-16,0 1 15,18-36 1,35 17-1,17 1 1,1 18 0,0 17 15,-54 0-31,1 35 16,-36 53-1,-35 0 1,-17-35-1,52-35 1,53-18 15,89-18-15,-1 1 0,1 34-1,-36 1 1,-70 17-1,-18-17-15,-18 35 16,0-36-16,-229 124 47,124-105-31,52-19-1</inkml:trace>
  <inkml:trace contextRef="#ctx0" brushRef="#br0" timeOffset="104003.97">18662 17110 0,'18'0'16,"17"0"0,18 17 15,-53 1-31,18 0 16,-36 52-1,18-52-15,-70 70 16,-19-17-1,19-36 1,35-18 0</inkml:trace>
  <inkml:trace contextRef="#ctx0" brushRef="#br0" timeOffset="104363.39">18962 16792 0,'-35'-35'31,"70"70"-31,-88-70 0,53 17 15,0 71 17,35 18-17,18 17 1,-35 0 0,0-70-16,-1 17 15,-17 18 1,0-18-1</inkml:trace>
  <inkml:trace contextRef="#ctx0" brushRef="#br0" timeOffset="104660.2">18997 16563 0,'0'0'0,"-35"-18"16,0 36 0,35 0-1,0-1 1</inkml:trace>
  <inkml:trace contextRef="#ctx0" brushRef="#br0" timeOffset="105269.92">19791 16334 0,'-35'17'15,"17"-17"-15,1 18 16,52-18 46,159-35-30,-35 17-17,17-17 1,-141 35-16,54-18 15,-72 18-15,36-18 16</inkml:trace>
  <inkml:trace contextRef="#ctx0" brushRef="#br0" timeOffset="105582.64">19809 16545 0,'0'18'16,"0"-36"-16,0 54 16,17-36-16,1 0 0,0 0 15,105-18 1,36-17-1,0 17 1,17-17 0,-52 17-1,-107 18-15,36 0 16,-71-18 15,-17 18-15</inkml:trace>
  <inkml:trace contextRef="#ctx0" brushRef="#br0" timeOffset="106019.78">20109 16104 0,'-18'0'16,"18"18"31,35 0-32,-17-18-15,141 17 16,-124-17-16,0 0 0,71 18 15,35-1 1,-17 19 0,-18 70 31,-142 17-32,19-88-15,-89 124 16,-35 0-1,17-36 1,54-52 0,52-53-16,0-1 15</inkml:trace>
  <inkml:trace contextRef="#ctx0" brushRef="#br0" timeOffset="106754.13">21379 15469 0,'-18'0'16,"36"0"15,35 0-16,-36 0-15,89 0 16,-71-17 0,89 17-16,140-36 31,-34 19-15,-54-1-1,-35 0 1,-70 18-1,-54 0-15,-17-17 16,-53 17 0</inkml:trace>
  <inkml:trace contextRef="#ctx0" brushRef="#br0" timeOffset="107160.01">21978 15399 0,'0'0'15,"0"17"32,0 19-31,18 52-1,17 53 1,-17 53 0,17-35-1,-17-106-15,0 35 16,17 53 0,-18-53-1,1-35 1,0-35-1,-18-1 1</inkml:trace>
  <inkml:trace contextRef="#ctx0" brushRef="#br0" timeOffset="107862.9">23090 16210 0,'0'-18'16,"0"36"-16,-18-53 16,0 35-16,1 0 15,-36 0 1,18 17-1,17 1-15,-17 35 16,17-35 0,0 52-16,18 89 31,71 0-15,17-18-1,0 0 1,-17-18-1,-54-105-15,19 53 16,-19 17 0,-17-71-16,0 19 15,-17-19-15,-36 19 16,-71-19 0,36-17-1,35-17 1,18-36-1,0-18 1</inkml:trace>
  <inkml:trace contextRef="#ctx0" brushRef="#br0" timeOffset="108253.58">22543 16828 0,'17'0'0,"-34"0"0,87 0 16,-52 0-16,211-36 16,1 1 15,-160 35-31,124-35 16,-123 35-16,105-18 15,36 0 1,-142 1-1,-87 17 17</inkml:trace>
  <inkml:trace contextRef="#ctx0" brushRef="#br0" timeOffset="-159413.54">776 9172 0,'0'0'0,"-17"0"15,52 0 64,106-17-48,159-19 0,-265 19-31,71-1 16,35 0-1,-70 1 1,-36-1 0</inkml:trace>
  <inkml:trace contextRef="#ctx0" brushRef="#br0" timeOffset="-158988.24">1235 9172 0,'0'18'94,"0"35"-78,0-36-16,0 54 15,0 88 1,0-53 0,0-1-1,0-52 1,0 0-1,0-35-15,0-1 16,0 1 0</inkml:trace>
  <inkml:trace contextRef="#ctx0" brushRef="#br0" timeOffset="-158316.24">1429 10072 0,'0'0'16,"0"17"15,-35 107 0,0-18-15,-1-36-1,36-17 1,0-35-16,0 0 16,0-54 15,36-34-15,-19-19-1,18 1 1,-35 71-16,18-54 15,-18 53-15,18-17 16,-1 35 0,19 0-1,-1 53 1,18 35 15,-18 0-15,-35-70-16,35 53 15,-17-1 1,-18-17 0</inkml:trace>
  <inkml:trace contextRef="#ctx0" brushRef="#br0" timeOffset="-158082.15">1482 10319 0,'0'0'15,"18"0"32,35 0-31,-36 0-16,36 0 15,35-18 1</inkml:trace>
  <inkml:trace contextRef="#ctx0" brushRef="#br0" timeOffset="-157159.91">2276 9472 0,'0'18'47,"35"-36"0,18 18-32,-35 0-15,87 0 16,-34-18 0,-53 18-1,17 0-15,-17 0 16,-1-17 15</inkml:trace>
  <inkml:trace contextRef="#ctx0" brushRef="#br0" timeOffset="-156894.62">2382 9684 0,'52'0'16,"-34"0"-16,-88 0 0,281-36 16,-193 36-1,123-35 1,-106 18 15</inkml:trace>
  <inkml:trace contextRef="#ctx0" brushRef="#br0" timeOffset="-156066.75">3105 9119 0,'53'0'78,"123"-17"-46,-52 17-17,17-18 1,-18 0-1,-35 18 1,-70-17-16,0 17 16</inkml:trace>
  <inkml:trace contextRef="#ctx0" brushRef="#br0" timeOffset="-155785.6">3510 9084 0,'0'18'31,"0"-1"-15,18 1-16,0 35 15,17 88 1,-17 18 0,17-18-1,-35-35 1,18-18 0,-1-71-16,-17 19 15,18-19-15</inkml:trace>
  <inkml:trace contextRef="#ctx0" brushRef="#br0" timeOffset="-154848.16">3881 9895 0,'0'-17'16,"0"-1"-1,18 53 32,-1 36-31,-17-36-16,18 18 16,-18-18-16,17 36 15,-17 35 1,0-71-1,18 0 1,-18-70 15,0-18 1,-18 0-17,18-53 1,0 36-1,0-1 1,0 18 0,18 18-1,0 35-15,17-18 16,0 1 0,1 34-1,-19 19 1,-17 17-1,0 17 1,0-52-16,35 35 16,18 17-1,18 19 17,-36-37-17,-35-16 1,-35-1-1,17-35-15,-17 18 16,-53-36 0,53 0-1</inkml:trace>
  <inkml:trace contextRef="#ctx0" brushRef="#br0" timeOffset="-154567.22">4445 9472 0,'36'0'31,"34"0"-15,18 0 0,18 0-1,-88 0-15,52 0 16</inkml:trace>
  <inkml:trace contextRef="#ctx0" brushRef="#br0" timeOffset="-154395.4199">4534 9701 0,'0'0'15,"52"0"32,54 0-31,-70 0-16,69-17 15</inkml:trace>
  <inkml:trace contextRef="#ctx0" brushRef="#br0" timeOffset="-154067.4">5468 9084 0,'53'0'31,"36"-18"-15,34 1-1,18 17 1,-35-18 0,0 18-1,-89 0-15,19 0 16,-19 0-16</inkml:trace>
  <inkml:trace contextRef="#ctx0" brushRef="#br0" timeOffset="-153801.8599">5804 9013 0,'0'36'47,"0"34"-31,0-52-16,0 70 15,0-53-15,0 142 16,0-18 0,0-1-1,0-17 1,0 1 0,0-125-16</inkml:trace>
  <inkml:trace contextRef="#ctx0" brushRef="#br0" timeOffset="-153160.96">6350 9684 0,'18'-36'31,"-18"19"-31,0-1 16,0 53 15,-35 36-16,17-53-15,-17 70 16,-18 71 0,18-18-1,17 0 17,18-18-17,35-34 1,-17-72-16,-1 1 15,1-18-15,0 17 16,-18-52 0,-18-18-1,-35-35 1,36 70-16,-36-17 16,53 17-16,-36 1 15,54-18 1,53 17-1,17 0 1,18 1 0,-36 17-1,-52 0 1,35-18 15</inkml:trace>
  <inkml:trace contextRef="#ctx0" brushRef="#br0" timeOffset="-151988.99">1253 11165 0,'0'0'0,"-18"0"0,-70 0 31,-18 53-15,18 0-1,0 35 1,52 1 0,19 34-1,17-105-15,0 70 16,70 35 0,1-34-1,35-54 1,-1-17-1,19-18 1,-89 0-16,-17 0 16</inkml:trace>
  <inkml:trace contextRef="#ctx0" brushRef="#br0" timeOffset="-151364.15">1464 11395 0,'0'-18'16,"0"36"-16,0-1 31,0 19-15,0 17-1,18-18 1,-18-18-16,18 19 16,17-1-1,88-17 32,-34-18-31,-19-18-1,-17-17 1,-35 35-16,-18-18 0</inkml:trace>
  <inkml:trace contextRef="#ctx0" brushRef="#br0" timeOffset="-151129.78">1464 11377 0,'0'-18'16,"53"1"47,-17-1-48,-19 18-15,36-17 16,35-1-1,-17 18 1</inkml:trace>
  <inkml:trace contextRef="#ctx0" brushRef="#br0" timeOffset="-150926.5">1464 11430 0,'0'18'16,"0"-36"-16,18 36 16,0-18-16,-1-18 15,177 0 1,-158 18 0</inkml:trace>
  <inkml:trace contextRef="#ctx0" brushRef="#br0" timeOffset="-150473.52">2029 11430 0,'0'18'47,"53"52"-31,-53-52 0,0 17-1,0-17 1,0-1-1,0-34 1,0-1 0,17 0-1,-17 1-15,36-1 16,17-17 0,-18 17-1,0 18 1,-17 18-1,-1 17 1,1-35-16,17 35 16,-17-35-1</inkml:trace>
  <inkml:trace contextRef="#ctx0" brushRef="#br0" timeOffset="-150035.93">2523 11412 0,'-53'18'15,"106"-36"-15,-159 54 16,71-19 0,35 19-1,35-19 1,0-17-1,-17 0 1,-1 0 0,1 0-1,35 35 1,-53-17 0,53 35-1,0 71 1,-36-19-1,-34-34 1,-36-36 0,-35-35-1,52 0-15,-34 0 16,17-35 0,53-18-1,0 35 1</inkml:trace>
  <inkml:trace contextRef="#ctx0" brushRef="#br0" timeOffset="-149801.87">2699 11465 0,'0'0'0,"-18"0"16,1 18-1,17 0 1,0-1-16,0 18 16,35 18-1,18-17 1,18-1 0,-19-35-1</inkml:trace>
  <inkml:trace contextRef="#ctx0" brushRef="#br0" timeOffset="-149130.22">2787 11430 0,'0'-18'31,"36"1"-15,16 17 0,1 0-1,-35 0-15,17 17 16,18 19 0,-53-19-16,36 36 15,-36 0 1,0-18-1,0-52 32,17-54-15,1 54-17,-1 17 1,1 17-1,35 1 1,-53-1-16,71 1 16,-19-18-1,1-35 1,-17 0 0,-36-1-1,0-17 1,0 36-16,-18-1 15,18 0 1,-18 36 0,18 17-1,-17 18 1,34 0 15,1-53-31,0 35 16,70-17-1,0-18-15</inkml:trace>
  <inkml:trace contextRef="#ctx0" brushRef="#br0" timeOffset="-148599.15">4004 11501 0,'0'-36'16,"18"19"-16,35-19 16,0-17-1,-36 53-15,1-35 16,-18 0-1,-18 35 1,18 18 0,36 34-1,34 19 17,-34-53-32,17 17 15,-1 18 1,-52-18-1,-88-35 1,18 0 0,52-18-1</inkml:trace>
  <inkml:trace contextRef="#ctx0" brushRef="#br0" timeOffset="-148380.22">4569 11148 0,'0'0'16,"0"70"15,0 1-15,0 35-1,53-18 1,0-18-1,-36-52-15,19 17 16</inkml:trace>
  <inkml:trace contextRef="#ctx0" brushRef="#br0" timeOffset="-148208.65">4463 11430 0,'35'0'32,"177"-18"-17,-36 18 1</inkml:trace>
  <inkml:trace contextRef="#ctx0" brushRef="#br0" timeOffset="-147208.9499">5133 11395 0,'-53'0'16,"-17"17"0,52 19-1,0-19-15,18 19 16,0-19-16,53 36 16,18-18-1,-18-35 1,-35 0-1,-18-35 1,-36-18 0,36-53 31,36 71-32,-1 17 1,0 36-1,0 17 1,18 54 0,0 16-1,-35-16 1,17-19 0,-35-17-1,0-35 1,0-36-1,-35-17 1,0-36 0,17-17-1,0 0 17,18 70-32,0-35 15,0 18-15,18 0 16,52-18-1,1 35 1,-18 36 0,0-1-1,-35 19 1,-18-1 0,-53 0-1,17 1 1,19-36-1,34 0 17,89-18-1,-18-17-15,1-18-1,-19 17 1,-52-16-1,-18 34-15,0 0 16,-18 1 0,0 17-16,18 17 15,18 54 1,53-1 0,17 1-1,-88-53-15,35 17 16,-35 0-1,-70-17 1,-1-36 0,0 0-1</inkml:trace>
  <inkml:trace contextRef="#ctx0" brushRef="#br0" timeOffset="-146802.8299">5945 10918 0,'35'18'31,"71"0"-15,52 52-1,1 36 1,-18 35-1,-70 36 1,-53-124-16,-18 88 16,-89 123-1,-69-105 1,-19-71 0,1-53-1</inkml:trace>
  <inkml:trace contextRef="#ctx0" brushRef="#br0" timeOffset="-111885.53">1182 12753 0,'0'-18'31,"-35"18"-15,0 0-1,-18 18 1,35-18-16,-17 35 16,-36 18-1,36 0 1,17 0-1,18 0 1,0-18 0,18-17-1,17 17-15,36 18 32,-1 0-17,18 17 1,-35 1-1,-17 17 1,-36-70-16,0 52 16,0-52-16,-36 53 15,-52-36 1,0-18 0,17-34-1,36-18 1,18-36-1,17 53-15,35-52 16,35-18 0,124-71 31,-141 141-32,-35 1-15</inkml:trace>
  <inkml:trace contextRef="#ctx0" brushRef="#br0" timeOffset="-111322.8">1641 12929 0,'0'0'0,"-18"-17"31,-17 52 1,0 36-17,-1 34 1,1 19 0,17 17-1,18-18 1,0-105-16,0 35 15,0-35-15,18 17 16,70-18 0,0-52-1,1-35 17,-19-19-17,-35-16 1,-35 69-16,0-69 15,-70-19 1,-18 71 0,17 36-1,18 52 1</inkml:trace>
  <inkml:trace contextRef="#ctx0" brushRef="#br0" timeOffset="-111072.95">1553 13229 0,'0'18'16,"0"17"-1,35 36 1,0 17-1,18 35 1,-35-105-16,35 52 16,17 19-1,1-19 1</inkml:trace>
  <inkml:trace contextRef="#ctx0" brushRef="#br0" timeOffset="-110353.95">2205 13617 0,'0'18'62,"0"35"-46,0 17 0,-17 36-1,17-88-15,0 52 16,0-17-1,-18-35 1,18-36 0,18-17-1,-18 17-15,35-70 16,-18 0 0,1-18-1,0 0 1,-18 89-16,0-19 15,17 89 17,36 18-17,0 17 17,0-17-17,-53-54-15,35 36 16,-17-53-16,0 35 15,-18 1 1</inkml:trace>
  <inkml:trace contextRef="#ctx0" brushRef="#br0" timeOffset="-110151.1">2170 13776 0,'0'0'0,"53"0"47,35 0-32,0-18 1,-35 18-16</inkml:trace>
  <inkml:trace contextRef="#ctx0" brushRef="#br0" timeOffset="-109822.84">2999 13388 0,'-18'0'15,"71"0"16,53-18-15,-18 18 0,-17 0-1,-1 0 1,-52 0 0</inkml:trace>
  <inkml:trace contextRef="#ctx0" brushRef="#br0" timeOffset="-109635.64">3087 13529 0,'18'0'15,"-36"0"-15,89 0 16,-54 0-16,36 0 15,0-18-15</inkml:trace>
  <inkml:trace contextRef="#ctx0" brushRef="#br0" timeOffset="-108729.68">3775 13229 0,'0'0'16,"18"0"-1,-18-17 1,17 34 0,54 71 31,-36 18-32,-35-18 1,0-17-1,0-36 1,0-52 15,18-54-15,17 0 0,-17 1-1,35-1 1,-18 54-1,-17 17-15,-1 0 16,36 88 0,-35-18-1,-18 1 17,0-36-17,0-52 16,0-36-15,17-18 0,19 1-1,17 17 1,0 17 0,-36 36-16,18 18 15,18 53 1,-17-1-1,-19 1 1,-17 17 0,18-35-1</inkml:trace>
  <inkml:trace contextRef="#ctx0" brushRef="#br0" timeOffset="-108354.48">5045 13106 0,'0'0'0,"-18"-36"15,1 19-15,-54 17 16,18 17-1,36 1-15,-36 17 16,17 71 0,19 0-1,17 17 17,0-34-17,17-19 1,1-52-16,17-1 15,71 1 1,18-36 0</inkml:trace>
  <inkml:trace contextRef="#ctx0" brushRef="#br0" timeOffset="-107995.46">5239 13476 0,'-18'0'16,"18"35"15,36 18-16,-19 35 1,1 1 0,0-72-16,17 36 15,-17 0 1,-1-53 0,18-35-1,-17-36 1,17-17-1,-35 70-15,18-52 16,17 17 0</inkml:trace>
  <inkml:trace contextRef="#ctx0" brushRef="#br0" timeOffset="-107292.56">5892 13035 0,'-36'-17'15,"72"34"-15,-89-34 16,53 34 0,35 89-1,18-18 17,-35-70-32,17 52 15,0-17 1,-35-17-1,-53-1 1,-35 0 0,18 18-1,52-35-15,-35 52 16,53-17 0,18 0-1,52-53 1,18 0-1,1-53 1,-72 53-16,36-53 16,-18-17 15,-35-1-15,0 36-1,0 88 32,0 17-31,18-17-1,35 0 1,0-35 0,35-18-1,-70 0-15,52-36 16</inkml:trace>
  <inkml:trace contextRef="#ctx0" brushRef="#br0" timeOffset="-107011.4">6386 13070 0,'0'18'16,"0"-36"-16,17 36 16,54-18-1,-54 0-15,54-18 16,52 1 0,-17 17-1,-17-18 1,-54 18-1,-18 0-15</inkml:trace>
  <inkml:trace contextRef="#ctx0" brushRef="#br0" timeOffset="-106808.34">6633 13035 0,'-18'0'31,"36"0"-31,-36 18 0,18 35 16,0-36-16,0 72 16,0 69-1,0 19 1,18-36 0,-18-106-16,17 71 15</inkml:trace>
  <inkml:trace contextRef="#ctx0" brushRef="#br0" timeOffset="-100856.5">3105 14887 0,'-35'0'16,"70"0"-16,-88 0 31,71 0 0,34 18-15,-34-18-1,53 0 1,70 17 0,-35-17-1,-36 0 1,-35 0-1,-17 0 1</inkml:trace>
  <inkml:trace contextRef="#ctx0" brushRef="#br0" timeOffset="-81197.16">5486 15099 0,'-18'0'16,"18"-18"0,18 54 15,17 34-16,1 1 1,-1 17 0,-17-71-16,-1 36 15,18 0 1,-35-17 0</inkml:trace>
  <inkml:trace contextRef="#ctx0" brushRef="#br0" timeOffset="-42464.8">988 14870 0,'-35'0'32,"17"0"-17,-35 52 48,0 19-48,36 0 1,17-18 0,17 17-1,54-17 1,-53-35-16,52 35 16,18 52-1,-70 1 1,-53 0-1,-54 0 17,-87-53-17,158-106 17,124-141-1,0 106-16,-18-1 1,-52 72-16,-1-18 16,0 17-1</inkml:trace>
  <inkml:trace contextRef="#ctx0" brushRef="#br0" timeOffset="-42041.1899">1376 15099 0,'0'0'0,"0"-35"16,-17 70 30,-1 71-30,18 0 0,0 17-1,0-105-15,35 35 16,-17-36-16,17 1 16,53-36-1,-17-52 1,-18-36-1,-36 0 1,-34 0 0,-1 89-16,-158-54 31,88 124 0,52-18-31</inkml:trace>
  <inkml:trace contextRef="#ctx0" brushRef="#br0" timeOffset="-41822.49">1411 15381 0,'0'18'31,"0"17"-15,0-17-16,18 17 15,35 88 1,0-34 0,17 16-1,-17-34 1,-17-18 0</inkml:trace>
  <inkml:trace contextRef="#ctx0" brushRef="#br0" timeOffset="-40979.03">1782 15822 0,'0'-18'15,"0"36"1,18 17 15,-1 36-15,18-1-1,-35-52-15,18 35 16,0-35-16,-18 17 16,17 18-1,-17-36 1,0-34 15,0-1-15,0 1-16,-17-1 15,-1-53 1,0 36 0,18-18-1,-17 0 1,17 0 15,0 18-15,-18-18-1,18 18 1,18 0 0,-1 17-1,1 18 1,0 18 0,-18 52-1,0 36 1,0-35-1,35-36 1,18 0 0,-35-35-16,34 0 15,-16 18 17,-36-1-17,-53 19 1,-35 17-1,-1-1 1,72-34-16,-36 0 16,35-18-16</inkml:trace>
  <inkml:trace contextRef="#ctx0" brushRef="#br0" timeOffset="-40635.14">2452 15699 0,'-18'0'16,"36"0"-16,-53 17 15,52-17 17,36 0-17,-35 0-15,53-17 16,-54 17-16,54-18 16,35-17-1,-53 35 1,-36 0 15</inkml:trace>
  <inkml:trace contextRef="#ctx0" brushRef="#br0" timeOffset="-40385.44">2505 15910 0,'0'0'0,"18"18"16,17-36-1,71-17 1,0 0 0,-1-1-1,-52 19 1</inkml:trace>
  <inkml:trace contextRef="#ctx0" brushRef="#br0" timeOffset="-36886.47">3581 15681 0,'-18'0'0,"18"-18"63,18 18-48,35-17 1,-18 34-1,-35 1-15,35 17 16,1 53 0,-19-35-1,-17 0 1,0-17 15,0-72 16,0-34-31,36-1-1,-1 18 1,0 36 0,1 34-1,-19-17-15,18 71 16,-17-18-1,-18 0 1,0-18 0,0-17-1,0-54 17,0 1-17,0-36 1,35 19-1,18-1 1,-17 35 0,16 53-1,-16 18 1,-1 18 0,-17-1-1,-18-17 1,0-35-16,0-1 15,0 1-15,17-18 16</inkml:trace>
  <inkml:trace contextRef="#ctx0" brushRef="#br0" timeOffset="-36401.86">4551 15593 0,'0'-18'16,"-17"18"-1,-19-17 17,19 17-32,-1 0 0,-17 17 15,-18 18 1,0 1-1,35 52 1,18 0 0,0-70-16,0 52 15,53 18 1,18-52 0,35-19-1,17-34 1,0-36-1</inkml:trace>
  <inkml:trace contextRef="#ctx0" brushRef="#br0" timeOffset="-35948.75">4851 15963 0,'0'-17'16,"0"52"46,18 35-46,17 19-1,0-1 1,-17-71-16,-1 54 16,1-53-16,0 17 15,-1 0 1</inkml:trace>
  <inkml:trace contextRef="#ctx0" brushRef="#br0" timeOffset="-35651.97">4886 16087 0,'0'0'16,"-17"-89"15,17 72-31,35-18 16,53 17-1,-53 18-15,54-18 16,-1 54 0,-88 16-1,-35 19 1,-54 0 0,1-36-1,70-18-15,-34 1 16</inkml:trace>
  <inkml:trace contextRef="#ctx0" brushRef="#br0" timeOffset="-34777.25">5504 15716 0,'0'0'16,"0"36"30,35 52-30,0 0 0,18 0-1,-35-35 1,-18-35 0,0-1-1,-18-17 1,-52 0-1,17 36 1,0-1 0,17 18-1,36-36 1,0 19 0,18-1-1,35-35 1,0 0-1,18-53 1,-19 0 0,-34 53-16,0-53 15,-1-17 1,-17 34 0,0 19-1,-17-1 1,17 53-1,0 18 1,35 0 0,71 18 15,-36-54 0,-52-17-31,53-17 16,-54 17-16,54-18 15</inkml:trace>
  <inkml:trace contextRef="#ctx0" brushRef="#br0" timeOffset="-34433.58">5980 15804 0,'53'-17'63,"0"-1"-48,53 1 1,17-1 0,-88 18-16,54-35 15,-54 35-15,53-18 16,-70 18 0</inkml:trace>
  <inkml:trace contextRef="#ctx0" brushRef="#br0" timeOffset="-34183.6899">6192 15769 0,'0'0'0,"-18"0"15,18 18 1,0 35-1,0-36-15,35 107 16,0-1 0,-17-17-1,0-35 1,-1-18 0,-17-18-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44:14.2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98 14058 0,'0'-17'109,"0"52"-46,-35 124-32,35-89-15,-18 18 15,18-70-15,0-36-1,18-35 1,0-17 0,-1-1-1,-17 1 1,18 52-16,-18-17 15,0 17-15,18-17 16,-18 17 0,52 54 46,1-1-46,-35-18-16,123 54 31,-88-53-15,-35-18-1,-1 17 1</inkml:trace>
  <inkml:trace contextRef="#ctx0" brushRef="#br0" timeOffset="299.4099">4498 14270 0,'53'-35'32,"88"-36"-17,-35 36 1,-18-1-1,-70 36-15,17-17 16</inkml:trace>
  <inkml:trace contextRef="#ctx0" brushRef="#br0" timeOffset="2461.94">4216 16422 0,'0'17'78,"35"36"-62,1 0-1,-1 0 1,-17-53-16,17 35 16,-18 1-1,1-19 1,-36-17 15,1-17-15,-1-19-1,-17 1 1,0 0 0,17-18-1,18 18 1,-18 17 0,18 0-1,0-17 1,0 0-1,18 17 1,0-17 0,17 0-1,18-18 1,-36 53-16,19-18 16,-1 18-1,-17 18-15,-18 17 16,-18 36-1,-17-18 1,35-36-16,-18 1 16,53-36 46,-17 1-46,0 17-16,-1 0 15,1 17 1,17 18 0,-17 1-1,-1 17 1,-17-18 0,-17 18-1,-36 0 1,-35 0-1,35-18 1,0-17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42:12.1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71 10319 0,'0'-18'32,"-17"18"30,-19-18-46,1 18-1,-35 36 17,17-19-17,35 72 16,18-54-15,35 18 0,-17-36-16,35 54 15,-18-18 1,-17 0 0,-36 0-1,-17-36-15,-36 1 16,54 0-16,-54-18 15,1 0 1,52-18 0,18-17-1,106-71 32,17 18-16,-123 70-15,0 36 0</inkml:trace>
  <inkml:trace contextRef="#ctx0" brushRef="#br0" timeOffset="1381.6899">12012 14429 0,'-52'35'47,"-1"18"-32,17 35 1,54 18 0,53 0-1,52 17 1,-105-88-16,35 54 15,-53-54-15,0 35 16,-89 36 0,-16-88-1,-1-18 17,17-35-17,72-1 1,17 19-16,17-19 15,89-34 1,0 35 0,-53-1-16</inkml:trace>
  <inkml:trace contextRef="#ctx0" brushRef="#br0" timeOffset="2537.85">14429 12771 0,'0'0'0,"0"-18"15,18 0 1,-1 1-16,1-1 16,0 18-1,-1-18 1,-34 18 46,-36 0-46,35 0-16,-35 53 16,35 0 15,36 18-15,53 17-1,-54-70-15,36 70 16,-35-71-16,17 54 15,-17 70 1,-71-53 0,-35-35-1,-1-53 1,19-17 0,70-1-16,-18-17 15,18-18 1,53 17-1,35 1 1,18 18 0,-18-1 15,-70 0-31,0 18 0</inkml:trace>
  <inkml:trace contextRef="#ctx0" brushRef="#br0" timeOffset="12427.08">1094 10248 0,'0'-17'32,"-3986"-1"-1,7954 18-16,-3985 0 17,-19 0-1,-17 18-15,18 17-1,0 0 1,17 36-1,18-18 1,18 0 0,35-1-1,0 19 1,-36-53-16,19 35 16,-36 17-1,0 1 1,-89-18-1,1-1 1,0-34 0,53 0 15,35-54-15,0 1-1,70-35 1,-17-1-1,18 18 1,-71 36-16,35-1 16,-17-17-1,-18 17 1</inkml:trace>
  <inkml:trace contextRef="#ctx0" brushRef="#br0" timeOffset="13395.43">1341 10442 0,'-18'0'47,"18"-17"-31,0 34 46,0 36-46,0 53-1,0-18 1,0 0 0,0 1-1,0-72-15,18 36 16,-18-35-16,0-1 15,18-70 48,17 18-47,-35 18-16,17-36 15,-17 35-15,18-17 16,0-36-1,-18 54 1,17 17 15,19 35-15,-1 18 0,18 35-1,-18-18 1,0 1-1,-17-53 1,0-18 0,-18-36 15,17-69-15,-17-1-1,0 0 1,0 0-1,-17 36 1,17 52-16,0-17 16</inkml:trace>
  <inkml:trace contextRef="#ctx0" brushRef="#br0" timeOffset="13817.4">2117 10689 0,'-18'0'16,"36"0"-16,-71 0 15,35 0 1,54 0 15,34 0-15,1 0-1,17-17 1,-70 17 0,87-18 15,-87 18 0</inkml:trace>
  <inkml:trace contextRef="#ctx0" brushRef="#br0" timeOffset="14082.79">2099 10777 0,'0'0'0,"0"18"15,0 0-15,18-18 16,0 17-16,35-17 15,70-17 1,71-19 31,-159 36-31,-17 0-1</inkml:trace>
  <inkml:trace contextRef="#ctx0" brushRef="#br0" timeOffset="18050.91">3070 10195 0,'-18'0'63,"-17"18"-48,17 0-15,-35 34 16,53 1 0,0-35-1,0 35 1,35 0 0,18 17-1,18-17 1,-36-35-16,18 17 15,35 36 1,-70-1 0,-18 1-1,-53-18 1,-35-18 0,70-35-16,-35 18 15,0-36 1,36-17-1,34-18 1,36-18 0,0 18 15,-35 36-31,35-18 16,-18-1-1</inkml:trace>
  <inkml:trace contextRef="#ctx0" brushRef="#br0" timeOffset="18613.2">3616 10283 0,'0'0'15,"-35"0"1,17 0-1,-17 18 1,17 17 0,-17 18-1,18 53 1,-19 18 0,19-89-16,17 53 15,17 36 1,36-54-1,35-52 1,18-36 0,0-52 15,-88 34-31,52-34 16,-34-71-1,-54 35 1,-53 35-1,-17 18 1,35 53 0</inkml:trace>
  <inkml:trace contextRef="#ctx0" brushRef="#br0" timeOffset="18894.29">3510 10566 0,'-17'17'15,"17"19"17,35 17-17,18 35 1,18 0-1,-54-70-15,36 70 16,0 0 0,0-18-1,-53-52-15</inkml:trace>
  <inkml:trace contextRef="#ctx0" brushRef="#br0" timeOffset="19456.59">4075 11060 0,'-35'0'31,"70"0"-31,-70 52 16,35-34-16,0 53 16,-18 35-1,18-89-15,-18 71 16,18-35 0,0-35-1,0-36 1,0-17-1,18-36 1,-18 54 0,35-195 15,-17 106-15,-18 36-1,18 70 1,17 17-1,35 72 1,1-1 0,-18 0-1,0-17 1,-36-19 0,1-34-1,0 0 1</inkml:trace>
  <inkml:trace contextRef="#ctx0" brushRef="#br0" timeOffset="19659.66">4040 11183 0,'-18'0'31,"36"0"-31,17 18 32,35-18-17,-34 0-15,52 0 16</inkml:trace>
  <inkml:trace contextRef="#ctx0" brushRef="#br0" timeOffset="19987.68">4639 10777 0,'0'0'16,"53"0"15,35-17-15,-70 17-16,70 0 15,36 0 1,-54 0-1,-34-18 1</inkml:trace>
  <inkml:trace contextRef="#ctx0" brushRef="#br0" timeOffset="20221.98">4851 10583 0,'0'18'31,"0"88"-15,0 0-1,0 17 1,18 1-1,-1-89 1</inkml:trace>
  <inkml:trace contextRef="#ctx0" brushRef="#br0" timeOffset="20831.23">5715 10266 0,'0'0'0,"-17"-35"16,-36 17-1,0 18 1,35 0-16,-35 35 15,36 71 1,17 0 0,70 35-1,1 18 1,-36-18 0,-17-106-16,-18 53 15,-36 0 1,-34-88-1,-1-17 1,1-54 0,70 1 15,0 52-31,35-35 16,53-35-1,18 53 1,-53 17-16</inkml:trace>
  <inkml:trace contextRef="#ctx0" brushRef="#br0" timeOffset="21706.62">6244 10372 0,'0'-18'15,"0"0"17,0 1-17,-17 17 1,-18 17-1,17-17 1,-88 159 15,71-53-15,17 35 0,36-35-1,35 0 1,-36-89-16,54 1 15,-53 0-15,70-36 16,35-35 0,-35-17-1,-52-19 1,-36 1 0,-71-18-1,54 71-15,-54-18 16,-17-17-1</inkml:trace>
  <inkml:trace contextRef="#ctx0" brushRef="#br0" timeOffset="21972.16">6174 10566 0,'-18'0'16,"18"17"-16,0 1 16,0 17-1,18-17-15,35 70 16,0 18 0,-36-71-16,36 36 15,-35-36-15,17 36 16,36 17-1,-54-71-15,-17 1 16</inkml:trace>
  <inkml:trace contextRef="#ctx0" brushRef="#br0" timeOffset="22956.22">6844 11060 0,'0'0'16,"0"35"46,0 35-46,18 19-1,0-19 1,-18-17 0,0-18-1,-18-70 48,0-35-48,18 52-15,0-88 16,0 88 0,0-35-1,18-52 1,17 52 0,0 0-1,1 18 1,-1 17-1,-35 0-15,18 18 16,17-17 0,0 34-1,0 36 1,-35 35 0,0 1-1,0-72-15,-35 18 16,-18 18-1,18-35 17,88-18 30,0 18-46,-18 17-1,0 0 1,-17 18 0,-36-18-1,1-35-15,-54 36 16,-52-36 0,17 0-1,71 0 1</inkml:trace>
  <inkml:trace contextRef="#ctx0" brushRef="#br0" timeOffset="80913.72">6050 11659 0,'0'0'0,"18"0"31,-18-17-16,0 34 48,0 1-32,18 0-31,17 176 31,0-53-15,-17 70 15,-18-175-15,-35-107 46,-1 36-46,19 17 0,-1 36-1,18 35 1,35 17 0,-17-52-16,0 17 15,35-17 1,-36-18-1,1-18 1,-18-17 0,0-36-1,0 36 1,17 17 0</inkml:trace>
  <inkml:trace contextRef="#ctx0" brushRef="#br0" timeOffset="81523.03">5504 13070 0,'-18'0'16,"36"0"0,35-17 15,-36 17-31,36-18 15,-18 18-15,18-17 16,53-1 0,-35 18-1,-36 0 1</inkml:trace>
  <inkml:trace contextRef="#ctx0" brushRef="#br0" timeOffset="82257.02">6156 12912 0,'18'-18'15,"-36"36"-15,54-54 16,-19 36 0,-17 36-1,18 34 1,-18 54 0,17-36-1,1-18 1,35-52-1,-18-36 1,-17 18-16,17-52 16,-17-37-1,-18 1 17,0 106 14,35 35-30,-17-53-16,17 35 16,36-35-1,17-35 1,-18-18 0,-34 0-1,-36 0 1,0 35-16,-18-17 15,-17 0 1,-18 70 0,18 18-1,35-35 1,-18 52-16,18-52 16,70 105 15,19-87-16,52-54 1,0 0 0,-88 1-16</inkml:trace>
  <inkml:trace contextRef="#ctx0" brushRef="#br0" timeOffset="83662.97">4304 13847 0,'0'-18'47,"-17"18"-31,17-18 15,0 36 16,0 17-31,35 124 15,0-36-16,-17-34 1,-1-1 0,-17-35-1,0-36 1,0-34 15,0-36-15,0-18-1,18 36 1,-18 17-16,35 1 16,18 34-1,0 1 1,0 17 15,0 1-15,18-36-1,-54 0-15,18-18 16,-17 0-16,17-17 16,-17-36-1,-18 18 1,0 18 0,-35 18-1,17 34 1,0 1-16,-3986 17 15,7991 18 1,-3952 0 0,0-18-1,18 1 1,0-36 0</inkml:trace>
  <inkml:trace contextRef="#ctx0" brushRef="#br0" timeOffset="84287.77">5169 14093 0,'-53'18'16,"106"-36"-16,-195 71 15,89 0 1,53 0-1,0 0 1,36-53 0,-19 0-16,72-88 31,-72 35-15,-17 18 15,0 52 0,18 54-15,17-18-1,18-35 1,0-18 0,18-71-1,-54 53-15,18-52 16,-17 34-16,17-34 15,-35-36 1,0 18 0,-17 35-1,-1 53 1,18 53 15,0-35-31,0 70 16,35 18-1,-17-18 1,35-18 0,-35-34-1,-1-19 1,1-17-16</inkml:trace>
  <inkml:trace contextRef="#ctx0" brushRef="#br0" timeOffset="85068.77">5310 13864 0,'17'0'78,"19"18"-62,-19-18-16,54 0 15,-18-18 1,-18 18 0,-17-17-1</inkml:trace>
  <inkml:trace contextRef="#ctx0" brushRef="#br0" timeOffset="85881.34">6315 13899 0,'-35'-17'31,"70"34"-31,-123-34 16,35 52-1,18 0 1,-1 36 0,36-18-1,0-36-15,0 1 16,18 0-16,17-18 15,36-36 1,-36-16 0,-17-1-1,-18 35 1,0 0 15,0 54-15,88 105-1,0 35 1,-35 1 0,-35-54-1,-18-70 1,0-35-16,-36-18 16,-52-36-1,35-17 1,18-17-1,17-1 1,54-17 0,-36 70-16,35 1 15</inkml:trace>
  <inkml:trace contextRef="#ctx0" brushRef="#br0" timeOffset="87037.4599">6562 14076 0,'0'0'16,"-18"35"-1,18-17-15,0 17 16,71 36-1,-1-54 1,1-17 0,-71-17-1,0-19 1,-53 1 0,0 0 15,36 17-31,-1-17 15,36 0 1,52 17 0,1 0-1,-1 1 1,-52-1 0,-18 36-1,0 17 16,0 0-15,0 0 0,35 18-1,-17-53-15,35 36 16,-18-19 15,0-34-15,1-19-1,-19 1 1,1-18 0,-1 18-1,1 17 1,17 36 0,-17 0-1,0 17 1,-18 0-1,17-35-15,1-18 32,0-34-17,52-19 32,-17 53-31,-35 18-16,17-17 15,18-1 1,-18 0 0,-17-17-1,-18 18-15,0-1 16,-53 18 0,0 53-1,35-18 1,18 0-1,18-17 1,17 0 0,-17-1-16,17 1 15,36 52 17,-18 1-17,-18 0 1,-35-18-1,-18-1 1,-35-34 0,-53-18-1,18-35 1</inkml:trace>
  <inkml:trace contextRef="#ctx0" brushRef="#br0" timeOffset="87162.18">7056 13741 0,'-35'-18'15,"70"36"-15,-70-54 16,35 54 0</inkml:trace>
  <inkml:trace contextRef="#ctx0" brushRef="#br0" timeOffset="88239.95">7056 14905 0,'-18'-18'16,"36"36"-16,-89-18 15,54 35 1,-1 36 0,53-18-1,36-18 1,-53-35-16,34 0 15,-16-35 1,-36-1 0,-18-17-1,-52-70 32,70 70-31,17 35-16,-3950 1 15,8007-1 1,-4003 36 0,-36 17-1,-17 36 1,-1-1 0,1-35-1,0-52 1,35-19-1,-18-34 1,-18-1 0,1 36-1,-18 70 32,0 36-31,53-1-1,0-17 1,-53-35-16,53-18 16,17-71-1,-17-17 1,-53-18 0,18 18-1,-18 0 1,0 53-1,0 70 1,0 53 0,18 18-1,70 88 32,-35-123-31,-36-71-16,19 17 15,-1-34 1</inkml:trace>
  <inkml:trace contextRef="#ctx0" brushRef="#br0" timeOffset="88490.11">7656 14728 0,'70'-17'32,"36"-1"-17,35-17 1,0 0-1,-53 17 1,-70 18-16</inkml:trace>
  <inkml:trace contextRef="#ctx0" brushRef="#br0" timeOffset="100796.08">16704 7302 0,'0'36'172,"0"105"-141,36-53-15,-1 0-1,0 0 1,-17-35 0,-1-35-1,-17-36 1,36-35-1,-1-17 1,18-1 0,-35 1-1,-1 35 1,1 35 0,0 17-1,70 124 16,-35-53 1,-36-70-32,19 35 15,-36-35-15,35 17 16,-35-17 0,17-54-1,-17-52 1,18-18-1,-18 0 1,0 89-16,18-71 16,-18-1-1,0 36 1,0 36 0</inkml:trace>
  <inkml:trace contextRef="#ctx0" brushRef="#br0" timeOffset="101249.38">17674 7479 0,'18'0'63,"53"0"-47,-18-18-1,17 18 1,-17 0-1,-18 0 1,-17 0 0</inkml:trace>
  <inkml:trace contextRef="#ctx0" brushRef="#br0" timeOffset="101452.4399">17657 7602 0,'0'0'15,"17"18"1,36-18 0,0 0-1,-17 0-15,17-18 16,17 18-16</inkml:trace>
  <inkml:trace contextRef="#ctx0" brushRef="#br0" timeOffset="102155.34">18750 6826 0,'0'0'0,"-17"0"15,-18-17 17,-1 34-17,-17 1 1,18 17 0,17 36-1,1-1 1,17-52-16,0 88 15,17 17 1,36 18 0,0 18-1,0 17 1,-18 1 0,-17-124-16,-18 88 15,0-53 1,-123-35 31,17-53-32,88 0-15,-52-18 16,52 1-16</inkml:trace>
  <inkml:trace contextRef="#ctx0" brushRef="#br0" timeOffset="104061.2899">19068 7056 0,'0'-18'0,"0"36"78,0-1-63,0 1-15,0 105 32,0-52-17,18-54-15,-18 19 16,17-19 0,-17 1-1,-17-36 16,-19 18-15,19 0-16,-19 0 16,-17 36-1,-17-1 1,52 18 0,-17 0-1,35 0 1,0-36-1,18 1 1,-1-18-16,36 0 16,18-18-1,-18-35 1,-18 1 0,-17-1-1,-18 17 1,0 19-1,0 34 17,35 36-17,0 0 1,18 0 0,-35-53-16,35 18 15,-18-1 1</inkml:trace>
  <inkml:trace contextRef="#ctx0" brushRef="#br0" timeOffset="104467.4299">19562 7197 0,'0'0'0,"0"-18"15,0 53 17,-35 36-17,35-1 1,0 19 0,17-19-1,36-17 1,-35-35-1,70-18 17,-35-71-17,-18 1 1,-35-19 0,0 1-1,-17 71-15,-19-54 16,36 53-16,-35 1 15</inkml:trace>
  <inkml:trace contextRef="#ctx0" brushRef="#br0" timeOffset="104717.57">19615 7320 0,'0'0'0,"0"35"15,0-17-15,0 17 16,17 54 0,19-1-1,17-18 1,-18-17-1,18-18 1</inkml:trace>
  <inkml:trace contextRef="#ctx0" brushRef="#br0" timeOffset="105264.03">20073 7602 0,'-35'36'16,"35"-19"-16,-18 19 15,-34 52 1,34-53-16,18 36 15,-18 17 1,18-53 0,0-88 15,36-17-15,-19 52-16,1-53 15,17-70 16,0 18 1,-17 140-1,35 54-15,0 0-1,-18-1 1,-17 1-1,-1-18 1</inkml:trace>
  <inkml:trace contextRef="#ctx0" brushRef="#br0" timeOffset="105529.57">19932 7726 0,'36'0'31,"16"0"-16,-34 0-15,35 0 16,0 0 0,-18 0-1,-17 0 1</inkml:trace>
  <inkml:trace contextRef="#ctx0" brushRef="#br0" timeOffset="107091.61">20832 7320 0,'18'0'94,"34"0"-78,-34-18-16,88 18 15,35 0 1,-18 0-1,-17-17 1,-88 17-16,35 0 16,-36 0-1,-17-18 48</inkml:trace>
  <inkml:trace contextRef="#ctx0" brushRef="#br0" timeOffset="107825.78">22366 6773 0,'-17'0'31,"-36"0"-15,0 18 0,0 0-1,35 35 1,1 17 15,17-52-31,0 52 16,17 89-1,36-18 1,0 18 0,-17 35-1,-36 18 1,17-159-16,-17 88 15,0 53 1,-17-106 0,-19-35-1,-17-53 1,-17-36 0,52 36-16,-35-35 15,36 0 1</inkml:trace>
  <inkml:trace contextRef="#ctx0" brushRef="#br0" timeOffset="108528.65">22949 6950 0,'0'0'16,"0"-18"15,0 36-15,0 52-1,0 18 1,17 1 0,1-19-1,-1-17 1,-17-35-16,-17 17 15,-71 0 1,-1 1 0,19-1-1,35 18 1,35 0 0,35-36-1,35-34 16,19-19-15,-19-16 0,-35-19-1,-17 18 1,-18 18 0,0 17-1,0 36 1,0 35-1,0 0 1,35 0 0,-17-36-16,17 18 15,71 1 1,-71-36 0</inkml:trace>
  <inkml:trace contextRef="#ctx0" brushRef="#br0" timeOffset="108950.38">23636 7091 0,'0'0'0,"-35"-18"16,18 36-1,-19 35 1,36 17 0,0 18-1,18 1 1,52-19 0,-52-70-16,53 36 15,34-36 16,-16-53-15,-36-18 0,-18 0-1,-35-17 1,0 71-16,-35-36 16,-54-18-1,19 54 1,52 17-16</inkml:trace>
  <inkml:trace contextRef="#ctx0" brushRef="#br0" timeOffset="109215.9399">23531 7232 0,'35'35'16,"-70"-70"-16,123 141 15,-18-36 1,1 19 0,-1-1-1,-17-18 1,-35-52-16,17 17 15,1 0-15</inkml:trace>
  <inkml:trace contextRef="#ctx0" brushRef="#br0" timeOffset="109950.09">24236 7673 0,'-17'0'16,"17"35"-1,0 0 1,0 36-1,0 17 1,0 0 0,0-52-1,0-19-15,0-52 63,-18-124-32,18 124-31,0-36 16,-18-17-1,18 71-15,0-54 16,0 18 0,0 18-1,36 35 16,34 18-15,-52-1 0,-1 18-1,-17 1 1,-17 17 0,-1 35 30,53-18-30,-17 1 0,17-18-1,-35-18 1,-17-17 0,-1-18-16,-53-18 15,-17 1 1,53 17-1</inkml:trace>
  <inkml:trace contextRef="#ctx0" brushRef="#br0" timeOffset="133981.4199">18627 8961 0,'0'35'125,"-18"18"-110,1 35 1,17-17 15,0-19 0</inkml:trace>
  <inkml:trace contextRef="#ctx0" brushRef="#br0" timeOffset="134241.6">18662 8714 0,'0'0'0,"-35"0"31,35 17 1,0 36-17,18-35-15</inkml:trace>
  <inkml:trace contextRef="#ctx0" brushRef="#br0" timeOffset="135263.07">18186 6121 0,'-18'-18'31,"-70"0"-16,53 36 1,0 17 15,70 106 1,35-35-17,-52-88-15,17 70 16,-35-70-16,36 70 15,-36-53 1,-36 1 0,-17-36-1</inkml:trace>
  <inkml:trace contextRef="#ctx0" brushRef="#br0" timeOffset="135450.64">17780 6350 0,'0'-18'15,"0"1"1,89 17 0,16 0-1,36 17 1,18 1-1</inkml:trace>
  <inkml:trace contextRef="#ctx0" brushRef="#br0" timeOffset="136466.06">22384 9225 0,'0'18'47,"0"88"-16,0-89-31,0 36 16,0 18-1,0-18 1,0-36-16,0 1 15,0 0 1</inkml:trace>
  <inkml:trace contextRef="#ctx0" brushRef="#br0" timeOffset="136684.6">22402 8961 0,'0'0'0,"-18"-18"15,18 0 1,18 18 15</inkml:trace>
  <inkml:trace contextRef="#ctx0" brushRef="#br0" timeOffset="137637.34">22349 5803 0,'0'0'0,"-18"-17"47,1-1-31,-1 18-16,0 0 15,-17 18 1,17 17 0,18 35-1,71 1 1,17 17 0,-70-70-16,35 35 15,-36 17 1,-17-34-1,-88-19 1,-53-34 15</inkml:trace>
  <inkml:trace contextRef="#ctx0" brushRef="#br0" timeOffset="137871.65">22120 6050 0,'-18'0'16,"36"0"-16,-18 0 16,17 0-16,54 0 15,70 18 1,18-1-1,-124-17-15,88 36 16,-70-19 0</inkml:trace>
  <inkml:trace contextRef="#ctx0" brushRef="#br0" timeOffset="145088.9499">14958 11271 0,'0'18'172,"0"0"-156,0-1-16,0 107 15,18-54 1,-1-35-16,-17 18 16,18 0 15,-18-17-16,35-54 1,1-17 15,-1-18-15,-18 35-16,36-52 16,-35 70-1,0 17 1,35 36-1,-36-35 1,36 35 0,35 35-1,-52-35 17,-19-36-17,-17-34 1,0-107-1,0 107-15,0-72 16,0-16 0,-17 16-1,17 37 17,0-1-1</inkml:trace>
  <inkml:trace contextRef="#ctx0" brushRef="#br0" timeOffset="145573.14">15999 11412 0,'0'0'15,"-18"0"1,71 0 46,18 0-46,87 0 0,-69 0-1,-37 0 1,-34 0 0</inkml:trace>
  <inkml:trace contextRef="#ctx0" brushRef="#br0" timeOffset="145870">15999 11553 0,'0'0'16,"17"18"-1,54-18 1,35 0 0,-89 0-16,89 0 15,35-18 1,-88 18 0</inkml:trace>
  <inkml:trace contextRef="#ctx0" brushRef="#br0" timeOffset="146713.8499">17234 10866 0,'0'-18'16,"-18"0"15,-17 18-15,-1 18-1,1 17 1,35-17-16,-35 17 15,35-17-15,-18 52 16,18 18 0,0 36-1,0-1 1,35 54 0,1 17-1,-19-141-15,19 141 16,-19-18-1,-17-52 17,-17-36-17,-72-18 1,1-17 0,53-53-16,-18 0 15,0 0 1,53-17-1</inkml:trace>
  <inkml:trace contextRef="#ctx0" brushRef="#br0" timeOffset="147151.01">17198 13053 0,'0'0'0,"-35"0"16,35-18-16,-18 18 15,18 53 1,18 18 0,17 17-1,-17-53-15,70 106 31,-70-123 1,-18-1-17</inkml:trace>
  <inkml:trace contextRef="#ctx0" brushRef="#br0" timeOffset="147322.8799">17269 12735 0,'-35'-17'31,"70"34"-31</inkml:trace>
  <inkml:trace contextRef="#ctx0" brushRef="#br0" timeOffset="148600.54">16334 9701 0,'-35'0'31,"-1"0"-16,1 18 1,0-18 0,17 18-16,1-1 15,17 54 1,17-1 0,54 19-1,-18 16 1,17 19-1,-52-89-15,-1 36 16,-17 52 0,-17-52-1,-54-18 1,18-36 0,36-17 15,-1-17-31,0-1 15</inkml:trace>
  <inkml:trace contextRef="#ctx0" brushRef="#br0" timeOffset="148881.6">16105 10283 0,'0'0'16,"-18"0"-1,36 0 1,70 0 0,35 0-1,54 0 1,-124 0 0,123 0-1,-35 0 1,-70-17-1,-54 17 1</inkml:trace>
  <inkml:trace contextRef="#ctx0" brushRef="#br0" timeOffset="158318.15">17498 11307 0,'-18'0'0,"54"35"157,-1 71-126,-35-89-31,0 36 15,0 18 1,0-54-16,0 1 16,0 17-1,0-52 1,18-19 0,-1-17-1,19-17 1,-19 17-1,18 18 1,-17 17 0,0 36-1,-1 35 1,1 0 0,-18-18 15,0 0-16,0-17 1,0-54 0,18-16-1,-1-1 1,-17 35-16,36-35 16,-19 0-1,19 36 1,-1 17-1,0 35 1,0 18 0,-35-36-16,18 19 15,-18 52 1,0-35 0,0 17 15</inkml:trace>
  <inkml:trace contextRef="#ctx0" brushRef="#br0" timeOffset="158958.69">18151 11853 0,'0'-17'16,"-18"34"46,-17 72-46,-18-19-1,35 1 1,1-54-16,17 1 16,0 0-1,35-71 16,18 0-15,-53 35-16,35-52 16,-17 52-16,-1-53 15,-17-17 1,18 53 0,17 70 30,18 36-30,-53-54-16,18 36 16,17 18-1,-17-18 1,-18-18 0,17-17 15,-17-36-16</inkml:trace>
  <inkml:trace contextRef="#ctx0" brushRef="#br0" timeOffset="159239.9799">18080 11924 0,'0'0'15,"53"0"17,35 18-17,-52-18-15,17 0 16,-36 0-16,36 0 16</inkml:trace>
  <inkml:trace contextRef="#ctx0" brushRef="#br0" timeOffset="160489.3199">19033 11377 0,'0'-18'157,"-18"18"-142,-17 0 32,17 0-31,0 0-1,1 0 1,-18 18 0,17 0-1,0 17 1,-17 0-1,17 18 1,1-18 0,17-17-16,0 17 15,35 1 1,18-19 0,0 1 15,17-18-16,19 0 1,-72 0-16,36 0 16,-35 0-16,17-18 15,-17 18 1,-18-17 0</inkml:trace>
  <inkml:trace contextRef="#ctx0" brushRef="#br0" timeOffset="161895.9799">19174 12012 0,'0'-18'47,"0"1"-16,0 34 47,17 36-62,-17-35-16,18 53 15,0-1 1,-1-35 0,-17-17-1,18-18 1,0-35 0,-1 17-1,19-35 1,-1-35-1,-18 0 1,1 17 0,0 36-1,-1 17 1</inkml:trace>
  <inkml:trace contextRef="#ctx0" brushRef="#br0" timeOffset="163677.31">19950 11148 0,'0'-18'0,"-18"18"16,18 18 31,0 52-32,18 19 1,0-19-1,-18-52-15,17 35 16,1-18 0,-18-17-1,0-36 1,-53 18 0,18 0 15,17 0-31,-17 18 15,-1 52 1,19 1 0,17-18-1,17-18 1,19-17 0,-19-1-16,1-17 15,17-35 1,-17 0-1,17-18 1,-35 0 0,0 17-1,0 19-15,0-1 32,0 53-1,0 1-16,18 17 1,-1-18 0,36-17-1,-53-1-15,36-17 16,17 0 0,-1-17-1</inkml:trace>
  <inkml:trace contextRef="#ctx0" brushRef="#br0" timeOffset="163989.71">20197 11236 0,'0'0'16,"35"0"15,18 0-15,-35 0-16,35 0 15,35-18 1,-18 18-1,-34 0 1,-19 0 0</inkml:trace>
  <inkml:trace contextRef="#ctx0" brushRef="#br0" timeOffset="164224.01">20338 11201 0,'0'0'0,"0"17"16,0 1-1,0 0-15,0 35 16,0 17 0,0 18-1,18 0 1,-18-70-16,0 35 15,0-35-15,17 35 16</inkml:trace>
  <inkml:trace contextRef="#ctx0" brushRef="#br0" timeOffset="165083.12">21167 11536 0,'-18'0'93,"36"0"-46,53 0-31,52 0-1,-17 0 1,-36-18 0,-34 18-1,-19 0-15,-17-17 32</inkml:trace>
  <inkml:trace contextRef="#ctx0" brushRef="#br0" timeOffset="166161.12">22296 10954 0,'-18'17'31,"1"-17"79,17 18-95,-18-18-15,0 0 16,18 18-16,-17-1 31,-1 19-15,18-1 0,-18 0 15,18-17-31,-17 17 15,17 36 1,17-18 0,1 17-1,17 1 1,1 17 0,-19-53-16,1 36 15,35 105 1,0-17-1,0 17 1,-18 1 0,0-1-1,-35-123-15,53 300 47,-53-247-31,0-36-1,-70-52 1,-19-36 0,-16-17-1,87 35-15,-53-35 16,54-1 0</inkml:trace>
  <inkml:trace contextRef="#ctx0" brushRef="#br0" timeOffset="167551.26">16334 12788 0,'35'0'63,"36"0"-48,-36 0-15,-17-17 0,70 17 16,35-18-1,-34 0 1,-54 18 0,-53 18 31</inkml:trace>
  <inkml:trace contextRef="#ctx0" brushRef="#br0" timeOffset="167785.55">16616 12771 0,'-17'0'16,"17"35"15,0 35-15,35 19-1,0-1 1,-17-71-16,-18 36 16,35 18-1,-35-36 1,0-17 0</inkml:trace>
  <inkml:trace contextRef="#ctx0" brushRef="#br0" timeOffset="168878.99">15628 9331 0,'-17'0'46,"34"0"1,54 0-31,88-18 0,-36 1 15,-52-1-16,-36 18 1</inkml:trace>
  <inkml:trace contextRef="#ctx0" brushRef="#br0" timeOffset="169160.3899">15928 9313 0,'-17'18'31,"17"88"-15,0 0 15,0 17-16,0-105-15,0 52 16,17 18 0,1-35-1,-18-35 1,35-18 0</inkml:trace>
  <inkml:trace contextRef="#ctx0" brushRef="#br0" timeOffset="170613.47">21643 13406 0,'36'0'94,"-1"0"-78,106 0-1,-53-18 1,71 0 31,-141 18-32</inkml:trace>
  <inkml:trace contextRef="#ctx0" brushRef="#br0" timeOffset="170863.4">21890 13441 0,'0'0'16,"0"17"0,0 19-1,0 34 1,0-52 0,0 35-16,18 35 31,-18-17-16,0-18 1,0-36-16</inkml:trace>
  <inkml:trace contextRef="#ctx0" brushRef="#br0" timeOffset="171176.04">22278 13935 0,'-17'0'16,"-1"0"15,18 35-16,0-17-15,0 35 16,18 35 0,-18 0-1,17-53 1,-17 1 0,0-19-1</inkml:trace>
  <inkml:trace contextRef="#ctx0" brushRef="#br0" timeOffset="171363.4799">22314 13758 0,'-18'-35'15,"0"35"-15,18-18 16</inkml:trace>
  <inkml:trace contextRef="#ctx0" brushRef="#br0" timeOffset="172269.5799">21731 10160 0,'0'0'0,"-35"-18"31,18 1-15,17-1 30,105 18-30,-16 18 0,-1-18-1,-18 17 1</inkml:trace>
  <inkml:trace contextRef="#ctx0" brushRef="#br0" timeOffset="172488.5">21908 10107 0,'-18'0'15,"36"0"-15,-36 18 16,18 35 0,0 17-1,0 18 1,0 1-1,0-1 1,0-35 0</inkml:trace>
  <inkml:trace contextRef="#ctx0" brushRef="#br0" timeOffset="172769.41">22208 10301 0,'-18'0'0,"36"0"0,-54-18 16,19 18-16,17 18 16,0 53-1,0-54-15,17 54 16,1-36-16,17 36 15,-17 35 1,-18-54 0,-35-16-1,-1-36 1</inkml:trace>
  <inkml:trace contextRef="#ctx0" brushRef="#br0" timeOffset="172941.24">21996 10548 0,'-18'-18'16,"36"36"-16,-36-53 15,36 35 1,53 17 0,34 1-1,1 0 1</inkml:trace>
  <inkml:trace contextRef="#ctx0" brushRef="#br0" timeOffset="174081.5">22613 11695 0,'0'-18'31,"0"36"16,0 35-31,0-36-16,0 54 15,0-1 1,0-17 0,0-18-1,0-70 16,18-35-15,17 17 0,1 0-1,-36 35 1,17 1-16,-17-1 16,71 53 15,-54 36-16,-17-18 1,18-18 0,-18-17-1,0-54 1,18 1 0,-1 17-16,19-52 15,-1-1 1,0 18-1,18 36 1,-35 17-16,17 0 16,-17 0-16,-1 17 15,1 54 1,-18 88 31,-18-71-32</inkml:trace>
  <inkml:trace contextRef="#ctx0" brushRef="#br0" timeOffset="174800.31">23160 12047 0,'0'0'16,"0"36"-1,0-19 1,0 124 0,0-52 15,18-72-31,-18 54 15,0-36 1,0-17 0,0-36-1,0 0 1,0-17 0,0 17-16,0-34 15,0-19 1,0 0-1,0 1 1,0 17 0,0 18-1,17 17-15,1-17 16,0 0 0,-1 17 15,1 0-16,-18 36 1,18 0 0,-18-1-16,0 36 15,-18 35 1,18-17 0,53-1-1,-53-52-15,53 17 16,-53-17-16,18 17 15,-18 0 1,-36-17 0,1-18-1,0-18 1,-1 18 0,36-17-1</inkml:trace>
  <inkml:trace contextRef="#ctx0" brushRef="#br0" timeOffset="175237.69">23866 11571 0,'0'-18'31,"-18"1"-15,-17-1-1,-36 36 1,1 35 0,52-36-16,-35 72 15,-17-1 1,70 0 0,0 0-1,70-35 1,18-18-1,-52-35-15,69 18 16,-52-18 0</inkml:trace>
  <inkml:trace contextRef="#ctx0" brushRef="#br0" timeOffset="175487.69">24007 11871 0,'0'0'16,"0"18"-1,-18-18-15,18 53 16,-17 17 0,17-35-16,0 36 15,-18 52 1,18-17-1,0-35 1,0-54-16</inkml:trace>
  <inkml:trace contextRef="#ctx0" brushRef="#br0" timeOffset="175737.62">23972 12012 0,'0'-88'32,"0"176"-32,52-194 15,19 124 1,-18 35 0,-35 0-1,-36 0 1,0-36-16,-52 19 15,-36-19 1,53-17 0</inkml:trace>
  <inkml:trace contextRef="#ctx0" brushRef="#br0" timeOffset="176393.8299">24571 11501 0,'0'17'47,"18"124"-31,-53 53 31,-18-105-32,-35-19 1,17-17 0,71-35-16,-18 35 15,18-36 1,36-17 0,34-17-1,18-36 1,-35 0-1,-35 35-15,0-35 16,-18 18 0,0 17-1,0 54 1,0 16 0,0 1 15,0-35-31,35 17 15,35 1 1,19-19 0,-19-34-1,-35 17-15</inkml:trace>
  <inkml:trace contextRef="#ctx0" brushRef="#br0" timeOffset="176628.11">24942 11606 0,'-18'-17'15,"36"34"-15,-18-34 16,17-1 0,124 18 15,-70 0-16,0 0 1,-54 0-16,1 0 16,-1 0-16</inkml:trace>
  <inkml:trace contextRef="#ctx0" brushRef="#br0" timeOffset="176784.31">25136 11518 0,'-18'-17'16,"18"34"-16,18-17 0,-71 18 15,53-1-15,-53 160 32,53-36-17,0 0 1,0-106 0</inkml:trace>
  <inkml:trace contextRef="#ctx0" brushRef="#br0" timeOffset="178690.09">16987 15505 0,'0'-18'0,"35"18"31,-17 18-15,-1-1-16,1 19 15,-18 105 1,0-36 0,0-16-1,17-54 1,19-35-1,-19-18-15,36-35 16,-17-35 0,-1 18-1,-35 17 1,0 35 0,-18 36 15,1-18-31,17 70 15,0 54 1,52-36 0,37-18-1,16-52 1,-16-36 0,-72 1-16,19-36 15,-19-35 1,-70 35-1,-17 35 1,17 36 0,53 17-1,17-35 1,36 18-16,71-36 31,-36-35-15,-17-17-1,-54-36 1,-17 0 0,0 71-16,-35-54 15,0-34 1,17 88 0,18 52-1,0 72 1,35 69-1,-17-122-15,0 105 16,17 53 0,-35-106-1,35-141 17,0-35-1,-17 53-31,17-36 15,36-17 1,-36 88 0,0 17-1,1 54 1,-1 0 0,-17-54-16,17 36 15,18-18 1</inkml:trace>
  <inkml:trace contextRef="#ctx0" brushRef="#br0" timeOffset="179174.3">18539 15663 0,'-35'-35'32,"70"70"-32,-141-88 15,88 53-15,-35 18 16,18 35-1,35-18 1,18-17 0,-1-18-16,19 18 15,17 17 1,0 0 0,-1-35-1,-34 0-15,35-35 16,18-36-1,-1-52 1,-52 17 0,-18 0-1,-18 36 1,18 34 0,0 54 15,0 70-16,0-53-15,18 89 16,17-1 0,18-34-1,-18-37 1,0-34 0,-17-18-16</inkml:trace>
  <inkml:trace contextRef="#ctx0" brushRef="#br0" timeOffset="179346.12">18680 15522 0,'0'0'0,"-18"0"0,-35-17 31,106 17-15,71 0-1,-1 0-15</inkml:trace>
  <inkml:trace contextRef="#ctx0" brushRef="#br0" timeOffset="179814.72">19615 15522 0,'0'0'15,"-35"-17"1,-1 17-1,-34 35 1,52 53 0,18 0-1,53-17 1,0-36 0,-35-35-16,34-18 15,37-52 1,-19 35-1,18 17 1,1 36 0,-19 35-1,-70-36 1,0 36-16,-35 18 31,0-71-31</inkml:trace>
  <inkml:trace contextRef="#ctx0" brushRef="#br0" timeOffset="179955.3">19474 15434 0,'0'-71'16,"0"142"-16,17-194 15,1 123-15,53-18 16,-36 18-16</inkml:trace>
  <inkml:trace contextRef="#ctx0" brushRef="#br0" timeOffset="180330.59">20797 15134 0,'-71'-17'15,"142"34"-15,-160-52 16,107 35-1,53 18 1,70-18 0,35-18-1,-123 18 1,247 0 15,-247 0-15</inkml:trace>
  <inkml:trace contextRef="#ctx0" brushRef="#br0" timeOffset="180580.37">21114 15028 0,'-35'-17'15,"70"34"-15,-70-17 16,35 53-1,0 53 1,17-71-16,-17 124 16,18 18-1,0-19 1,17-52 0,0-35 15,-17-54-31</inkml:trace>
  <inkml:trace contextRef="#ctx0" brushRef="#br0" timeOffset="180924.3299">21925 15610 0,'-52'-35'16,"34"18"-16,88 69 0,-193-140 15,105 88 1,-87 36 15,105 87-15,52 36-1,1-1 1,-17-16 0,-19-37-1,-17-69-15,-17 17 16,-54-18 0,18-53-1</inkml:trace>
  <inkml:trace contextRef="#ctx0" brushRef="#br0" timeOffset="181111.68">21502 15963 0,'0'0'0,"0"-17"16,88 17 15,18 17-16,-71-17-15,89 18 16,-1-1 0</inkml:trace>
  <inkml:trace contextRef="#ctx0" brushRef="#br0" timeOffset="181393.07">22472 15558 0,'-17'0'31,"34"0"-31,1 0 31,70 0-15,36 0 0,-19 17-1,-87-17-15,35 0 16</inkml:trace>
  <inkml:trace contextRef="#ctx0" brushRef="#br0" timeOffset="181564.81">22525 15734 0,'-17'18'0,"34"-36"0,-52 53 15,88-17 1,35-18 0,53 17-1</inkml:trace>
  <inkml:trace contextRef="#ctx0" brushRef="#br0" timeOffset="181924.16">23301 15169 0,'-17'-35'15,"34"70"-15,-34-123 16,70 53 15,17 53-15,18 17-1,-17 71 1,-53 52 0,-36-16-1,18-107-15,-35 124 16,35-54 0,17-34-1</inkml:trace>
  <inkml:trace contextRef="#ctx0" brushRef="#br0" timeOffset="182080.3599">23883 16175 0,'0'0'16,"0"17"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48:20.3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39 7532 0,'-18'0'15,"-17"17"1,-1 1 15,19-18-15,17-18 15,0 1-15,0-1-1,53-70 1,35 17-1,18-17 1,17-18 0,18 1 15,-105 69-31,52-17 16,18-35-1,-36 35 1,-70 18-1,-70 35 17,-36 35-17,88-17-15,-35 0 16,53-1 0,53-17-1,35 0 1,-70-17-16,52 17 15,-52 0 1,35 17 15,-53 1-15,-35 17 0,-1 18-1,19-35-15,17 17 16</inkml:trace>
  <inkml:trace contextRef="#ctx0" brushRef="#br0" timeOffset="2217.92">7797 6491 0,'0'-18'47,"0"1"16,0-1-32,0 1-16,0-1 48,17 36 31,19-1-79,-1 18 1,0 18 0,0 18-1,-17-18 1,-18-35-16,18 17 15,-18-18-15,17 19 16,1-54 15,35-17-15,-18-18 0,1 0-1,-36 35-15,0-52 16,0 34-1,0 19 32,0 52-31,0 18 0,17 18-1,18-18 1,1-18-1,-1-35 1,18-35 0,-35 35-16,17-53 15,0-18 1,-35 36 0,0-1-1,0 54 16,0 35-15,18 0 15,35-18-15,-18-35 0,18-17-1,0-19 1,0-17-1,-53 36-15,0-19 16,0-16 0,0 34-1,0 36 17,0 34-17,0-34-15,0 17 16,53 18-1,-18-35 1,0-18 15,0-18-15,1-35 0,-19 36-16,1-54 15,0-35 1,-18 18-1,0 18 1,0 34 0,0 54 15,0 35-15,0 35-1,0 0 1,35-17-1,18-18 1,-53-36 0,35 1-1,36-36 1,-18-35 0,17-35-1,-52 0 1,-1-18-1,-17 89-15,0-72 16,-17 54 0,-19 35-1,1 18 1,0 52 0,17 19-1,18-54-15,0 71 16,53-18-1,35 0 17,-35-88-1,-35 0-31,0 0 0</inkml:trace>
  <inkml:trace contextRef="#ctx0" brushRef="#br0" timeOffset="2389.73">8520 6156 0,'-18'0'16,"36"0"-16</inkml:trace>
  <inkml:trace contextRef="#ctx0" brushRef="#br0" timeOffset="3311.34">10249 6209 0,'-18'0'0,"36"0"0,-36 18 31,36 34-16,-1 1 1,18 0 0,-17-35-16,0 17 15,-1-35-15,-17 18 16,-17-1 0,-54 1-1,-35 17 1,53 18-1,18-17 1,35-19 0,0 1-1,35 0 1,18-36 0,18 0-1,-36-17 1,-17 0-1,-18 17 1,0 36 15,0 17-15,35 0 0,18-17-1,0-36 1,17-17-1,-17-71 32,-53 71-31,0 17-16,-17 18 16,-1 35 15,18 18-16,0-17 1,53-1 0,18-17-1</inkml:trace>
  <inkml:trace contextRef="#ctx0" brushRef="#br0" timeOffset="3982.97">10919 6368 0,'-18'0'16,"36"0"-16,-89-18 16,54 18-16,-1 18 15,0-1 1,1 36-1,17 0 1,0-35-16,35 35 16,0 0-1,1-36 1,16 1 0,-16-36-1,17-17 1,-36 17-16,19-35 15,-19 18 17,1 0-17,-18 17 1,0 36 0,17 17-1,1 18 1,17-18-1,1-17 1,17-18 0,-36-18-16,36 1 15,-18-19 1,-17-17 0,-18 18-1,-18 18 1,-17 34-1,0 1 17,35-1-32,0 19 15,0 17 1,53-18 0,17-35-16</inkml:trace>
  <inkml:trace contextRef="#ctx0" brushRef="#br0" timeOffset="4873.35">11571 6438 0,'-17'35'16,"34"-70"-16,-52 123 15,35-70-15,-17 17 16,17 1 0,35-36-1,0 0 1,-17-18-16,17-17 16,-17-1-1,-18 1 1,0 17-1,0 36 32,0 17-31,17 1 0,19-19-1,-1-34 1,18-19-1,-18 1 1,-17-18 0,-1 36-1,1 17 1,0 35 0,-18 35-1,0-17 1,0-17 15,17-36 0,1-18-31,17 0 16,-17 1-16,17-19 16,-17 36-16,17-53 15,-17-17 1,-18 35-1,-36 35 1,-34 35 0,35 35-1,35-52-15,-18 17 16,18 36 0,70-36-1,-34-35 1</inkml:trace>
  <inkml:trace contextRef="#ctx0" brushRef="#br0" timeOffset="5639.02">12630 6473 0,'53'0'47,"70"0"-32,71-17 1,-88-1 0,-35 18-1,-71-17 1</inkml:trace>
  <inkml:trace contextRef="#ctx0" brushRef="#br0" timeOffset="6435.69">13335 6315 0,'0'-18'31,"53"18"-16,35 71 32,-70 17-31,-18-53-16,0 36 16,0-1-1,18-34 1,-1-36-1,1 0-15,17-18 16,36-70 0,-36 17-1,-17 1 1,-1 17 0,-17 35-1,0 36 1,0 52 15,53-17-31,18-18 31,-54-35-31,36-17 16,-35 17-16,35-18 16,-35 0-16,35-17 15,-18-35 1,-35-1-1,-53 18 1,-18 36 0,18 52-1,36-35-15,-1 53 16,18 17 0,18 1-1,35-36 1,35-17-1,18-1 17,-71-17-32,0 0 0</inkml:trace>
  <inkml:trace contextRef="#ctx0" brushRef="#br0" timeOffset="6935.48">13000 6967 0,'18'0'47,"70"-17"-31,18 17-1,0 0 1,88-36 31,-159 36-47</inkml:trace>
  <inkml:trace contextRef="#ctx0" brushRef="#br0" timeOffset="7169.78">13018 7038 0,'17'0'15,"72"18"1,17-36 0,-1 18-1,-16-18 1,-72 18-1,1-17-15</inkml:trace>
  <inkml:trace contextRef="#ctx0" brushRef="#br0" timeOffset="138245.3599">1006 14129 0,'0'-18'110,"0"0"-79,0 1-15,53-18-1,-36 35 1,19 0-1,-1 17 17,-18 1-32,1 17 15,0-17-15,-1 17 16,19 53 0,-19-35-1,-17-18 1,0-17-1,0-36 1,0 1 0,0-36-1,0 0 1,0 0 0,18 18-1,0 35 1,-1 0-1,1 0-15,35 53 32,-18-18-17,-35 0 1,0-17 0,0-36-1,0 1 1,35-72-1,-17 19 1,17-1 0,1 36-1,-1 0 1,0 35 0,18 17-1,-18 36 1,1 18-1,-19-1 17,-17-17-17,0-35-15,0 17 16,36 18 0</inkml:trace>
  <inkml:trace contextRef="#ctx0" brushRef="#br0" timeOffset="138760.81">2205 14252 0,'-53'36'32,"106"-72"-32,-123 142 15,70-88-15,0 52 16,0 1 0,0-18-1,0-18 1,0-70 15,0-36-15,0-17-1,0 0 1,0 70-16,0-35 16,0 18-1,17 88 16,19 17 1,-19-52-32,18 35 15,1 0 1,-36-35-16,17-1 16,1 1-1,0-18-15</inkml:trace>
  <inkml:trace contextRef="#ctx0" brushRef="#br0" timeOffset="138964.09">2064 14393 0,'18'0'16,"88"-17"-1,17-19 17,-35 36-17</inkml:trace>
  <inkml:trace contextRef="#ctx0" brushRef="#br0" timeOffset="139323.12">988 15169 0,'-53'18'16,"106"-36"-16,0 1 47,123-18-31,142-54-1,-53 19 1,-19-1-1,-52 18 1,-158 53-16,52-17 16,-53 17-16</inkml:trace>
  <inkml:trace contextRef="#ctx0" brushRef="#br0" timeOffset="140197.8599">1729 15452 0,'-18'-18'16,"36"36"-16,-36-54 31,36 36 0,17 53-15,1 36 0,-19 16-1,1-16 1,-18-37-1,0-87 17,0-53-17,0 0 1,35 0 0,-17 17-1,17 53 1,-17 18-1,-1 18 1,-17 0-16,36 52 16,-1 1-1,-18-36 1,-17-17 0,18-36-1,0-52 1,-1 34-16,1-34 15,53-54 1,-19 36 0,1 53-1,-17 35 1,17 70 0,-53-52-16,88 194 31,-53-89 0,-35-105-31,35 70 16,-17-18-1</inkml:trace>
  <inkml:trace contextRef="#ctx0" brushRef="#br0" timeOffset="140525.8599">2787 15452 0,'0'17'16,"0"-34"-16,18 158 31,-18-124-31,18 19 0,17 52 16,0 35-1,0 1 1,1-36 0,-19-53-1,1-17 1,-18 0-16</inkml:trace>
  <inkml:trace contextRef="#ctx0" brushRef="#br0" timeOffset="140838.3199">2752 15558 0,'-35'-36'16,"35"19"-16,35 70 0,-70-142 15,35 72-15,35-19 16,53 1 0,18 17-1,-35 18 1,-54 71-1,-34 35 1,-1-88-16,-53 52 16,54-52-16,-71 17 15,35-17 1</inkml:trace>
  <inkml:trace contextRef="#ctx0" brushRef="#br0" timeOffset="141431.8199">3105 14340 0,'-18'0'16,"-17"36"0,-18 70-1,0 17 1,0-17 0,18 17-1,17-52 1,1-54-1,17 19 1</inkml:trace>
  <inkml:trace contextRef="#ctx0" brushRef="#br0" timeOffset="141681.74">2717 14570 0,'35'17'31,"-17"-17"-31,-71-17 0,229 87 16,-141-52-16,89 0 16,70 34-1,0-16 32,-176-36-47</inkml:trace>
  <inkml:trace contextRef="#ctx0" brushRef="#br0" timeOffset="-147570.94">2346 13776 0,'0'0'0,"18"-18"15,0 18 1,-1-17 0,-70 34-1,18-17 17,17 0-32,1976-776 2453</inkml:trace>
  <inkml:trace contextRef="#ctx0" brushRef="#br0" timeOffset="-142900.8199">4340 13159 0,'0'0'0,"-18"0"78,0 0-62,-52 0 15,17 17-15,35-17-16,-35 18 15,36-18-15,-54 18 16,-35 17 0,36-18-1,52 1 1,18 0 62,-18 52-62,18-52-1,0 0-15,0 52 16,0 54 0,0-89-16,0 71 15,36 88 1,-19-36-1,19 19 1,-19-1 0,1-17-1,-18-124-15,35 71 16,-35-71-16,18 71 16,-1 35-1,1-52 1,-18-19-1,18-35 1,-1-35 78,36 0-79,-35 0-15,52 0 16,-52 0-16,123-17 16,18-19-1,17 19 1,-35-18 0,-52 17-1,-54 18 1,-35-18-16,-18 18 78,1 0-78</inkml:trace>
  <inkml:trace contextRef="#ctx0" brushRef="#br0" timeOffset="-140229.2">4392 13952 0,'0'18'16,"0"-36"15,18 1 16,35-54-31,-18 1-1,1-19 1,-1 1-1,-35-35 1,0 105-16,0-70 16,-35-36-1,17 72 1,-17 16 0,17 19-1,0 17 1,18 17-16,-17 1 15,-19 52 1,36 36 0,0 18 15,0-89-31,0 53 16,0-70-16,18 70 15,-18-70-15,18 52 16,35 18-1,0-35 1,-1-17 0,1-19-1,0 1 1,-35-18-16,17 0 16,36 0-1,-1-18 1,-17 18-1</inkml:trace>
  <inkml:trace contextRef="#ctx0" brushRef="#br0" timeOffset="-139557.37">4974 13899 0,'0'-17'31,"0"34"-31,18-34 15,0 17-15,17 0 16,18 53 0,35 123 31,-70-105-32,-1-71-15,-17 35 16,0-17-1,0-36 1,0 0 0,0-52-1,0-1 1,0 54-16,36-36 16,17-36-1,-18 54 1,0 18-1,0 52 1,18 18 0,-53-36-1,36 54 1,-1 70 0,0-53-1,-17-17 1,17-36-1,18-17 1,-35-18-16,17 0 16,-17-18-16</inkml:trace>
  <inkml:trace contextRef="#ctx0" brushRef="#br0" timeOffset="-126698.1">5645 13247 0,'-18'0'0,"1"17"32,-1 1-17,71 0 79,53-36-63,-89 18-31,54 0 16,70-18-1,-53 1 1,0-1 0,-35 1-1,-18 17 1</inkml:trace>
  <inkml:trace contextRef="#ctx0" brushRef="#br0" timeOffset="-126152.29">5980 13300 0,'0'0'15,"0"17"32,0 36-31,0-35 0,0 35-16,18-18 0,-1 71 31,1 17-16,35 124 17,-36-70-1,1-142-15,-18-53 46,0 1-46,0-1-1,0 0-15</inkml:trace>
  <inkml:trace contextRef="#ctx0" brushRef="#br0" timeOffset="-124612.42">6562 13864 0,'0'-17'0,"-18"17"63,1 0-32,-19 17-15,-34 54-1,70-1 17,0-52-32,0 52 15,70 19 1,-17-1-1,-17-18 1,-36 19 0,-18-36-1,0-53-15,-35 35 16,18-18 0,0-17-1,35-17 1</inkml:trace>
  <inkml:trace contextRef="#ctx0" brushRef="#br0" timeOffset="-124206.1">6227 14252 0,'0'0'16,"70"0"0,-52 0-1,35-17-15,18 17 32,-36 0-32,18 0 15,35-18 1,-35 18-1,-36-18 1,1 18-16</inkml:trace>
  <inkml:trace contextRef="#ctx0" brushRef="#br0" timeOffset="-123862.67">7179 14041 0,'0'17'15,"53"-17"16,71-17-15,-18 17 0,17-18-1,-52 0 1,-36 18 0,-17 0-16,-18-17 15</inkml:trace>
  <inkml:trace contextRef="#ctx0" brushRef="#br0" timeOffset="-123003.28">8132 14023 0,'0'0'15,"0"-18"1,0-17-1,35-18 1,0-35 0,-17-18-1,-18 88 1,0-70 0,-35-35-1,-18 35 1,18 35-1,17 35 1,0 18 0,18 18-16,0 17 15,0-17-15,0 70 16,36 18 0,17 17-1,-1 1 1,19-19-1,-18-16 1,-35-72-16,105 107 31,-70-107 1,-35-17-32</inkml:trace>
  <inkml:trace contextRef="#ctx0" brushRef="#br0" timeOffset="-122550.3">8626 13988 0,'0'0'15,"0"35"16,35 18-15,0 35 0,-17-35-1,-18-35 1,0-1 0,0 1-16,0-36 31,0-35-16,0 0 1,35-17 0,-17 52-16,-1-17 15,1 35-15,17-18 16,36 18 0,-18 36-1,0 34 1,-18 1-1,-17-18 1,-18-36-16,17 19 16,19-19-1</inkml:trace>
  <inkml:trace contextRef="#ctx0" brushRef="#br0" timeOffset="-122097.32">9561 13652 0,'0'-17'15,"-36"17"17,-17 53-17,1 35 1,-1 18-1,17 0 1,36 35 0,0-106-16,0 71 15,0-71-15,36 36 16,69 17 0,1-53-1,18-17 1,-89-18-16</inkml:trace>
  <inkml:trace contextRef="#ctx0" brushRef="#br0" timeOffset="-121784.92">9949 13811 0,'0'-17'16,"0"52"15,0 18-15,0-36-16,17 72 15,1 34 1,0-35 0,-18-17-1,17-71 1</inkml:trace>
  <inkml:trace contextRef="#ctx0" brushRef="#br0" timeOffset="-121441.28">10196 13899 0,'-36'36'32,"36"34"-17,0 1 1,71-18-1,-53-36-15,52-17 16,-52 0-16,88-70 31,-106-1 1,0 18-17,-71 0 1,53 36-16,-35-1 15,36 18-15,-18 0 16</inkml:trace>
  <inkml:trace contextRef="#ctx0" brushRef="#br0" timeOffset="-121066.4">10831 13776 0,'0'35'32,"-36"1"-17,19-19-15,17 54 16,0 17-1,70-18 1,18-34 0,-70-36-16,53 0 15,-54-18-15,19-17 16,-1-36 0,-35 1-1,-53-1 1,-18 36-1,1 35 1,52 0 0</inkml:trace>
  <inkml:trace contextRef="#ctx0" brushRef="#br0" timeOffset="-120722.75">11466 13811 0,'0'0'16,"-36"18"0,36 0-16,-17 17 15,17 53 1,0-70-16,53 70 15,17-53 1,-17-35 0,0-35-1,-35-18 17,-18 0-17,0 35-15,-53-35 16,0 18-1</inkml:trace>
  <inkml:trace contextRef="#ctx0" brushRef="#br0" timeOffset="-120378.79">11642 13652 0,'0'-17'16,"53"-1"0,17 18-1,36 53 1,0 35-1,-88-70-15,52 70 16,-17 53 0,-53-17-1,-70-18 1,52-89-16,-35 54 16,36-54-16</inkml:trace>
  <inkml:trace contextRef="#ctx0" brushRef="#br0" timeOffset="-119691.49">12206 13458 0,'18'0'31,"53"0"-15,-54 0-16,54 0 15,-54 0-15,36 0 16,18 0 0,-18 18-1,17 53 1,1 34 0,0 37-1,-54-89-15,18 105 16,54 177-1,-19-88 1,1-53 0,35 18 31,-89-194-32,-17-1-15,-35-17 16,-124 0-1,-17 0 1,123 0-16</inkml:trace>
  <inkml:trace contextRef="#ctx0" brushRef="#br0" timeOffset="-118113.57">4974 16598 0,'71'0'46,"35"0"-30,17-35 0,1 17-1,-89 18-15,18-17 16,-35 17-16,17 0 16,-17 0-1,-36 0 1</inkml:trace>
  <inkml:trace contextRef="#ctx0" brushRef="#br0" timeOffset="-117832.43">5098 16704 0,'-35'35'15,"70"-70"1,-70 88-16,70-53 15,53 0 1,-70 0-16,70 0 16,88-35-1,-34-1 1,-54 1 0,-35 17-1,-36 18 1</inkml:trace>
  <inkml:trace contextRef="#ctx0" brushRef="#br0" timeOffset="-114301.32">6774 15928 0,'0'0'0,"0"-18"47,-18 1-31,-17-1-1,-1 18 1,-16 35-1,-19 18 1,53-35-16,-35 35 16,36-18-16,-18 36 15,35-1 1,0 1 0,52-18-1,-34-53-15,35 17 16,-35-17-16,35 0 15,70 0 1,-52-17 0,-18-1-1</inkml:trace>
  <inkml:trace contextRef="#ctx0" brushRef="#br0" timeOffset="-114004.48">7003 16245 0,'0'0'0,"-18"0"16,1 0-1,17 36 1,17 34-1,19 18 1,-36-52-16,35 34 16,-35-52-1,18 35 1,-18-36-16,0 1 0,17 17 0</inkml:trace>
  <inkml:trace contextRef="#ctx0" brushRef="#br0" timeOffset="-113723.4">6968 16281 0,'0'-53'15,"0"106"-15,0-159 16,0 88-16,35 18 15,36 0 1,-19 18 0,-34 35-1,-36 17 1,-52-17 15,35-35-31,-18 0 16,-18-1-1</inkml:trace>
  <inkml:trace contextRef="#ctx0" brushRef="#br0" timeOffset="-113379.76">6244 16933 0,'0'0'0,"18"0"15,53-17 1,87-1-1,-122 18-15,105-18 16,-88 18-16,88-35 16,-88 35-16,106-35 15,-54 17 1,-52 18 0</inkml:trace>
  <inkml:trace contextRef="#ctx0" brushRef="#br0" timeOffset="-112989.03">6844 17180 0,'-70'18'15,"140"-36"-15,-211 71 16,123-53-16,-34 35 16,16 36-1,36-18 1,18 17-1,17 1 1,36 0 0,-54-54-1,54 1 1,-36-18-16,53 18 16,1-18-1,-1 0 1</inkml:trace>
  <inkml:trace contextRef="#ctx0" brushRef="#br0" timeOffset="-112630">7320 17410 0,'-17'-18'16,"34"36"-16,-52-36 15,53 124 17,17-18-17,-17-70 1,-18 52 0,17-17-1,1 0 1,17-88 15,18-36-15,0-17-1,18-18 1,-54 88-16,36-34 16,-53 34-16,0 0 0</inkml:trace>
  <inkml:trace contextRef="#ctx0" brushRef="#br0" timeOffset="-109364.16">8167 15787 0,'-17'0'31,"-19"0"0,19 0-31,-19 0 16,19 0-16,-19 17 15,-69 1 1,34 0 0,18-1-1,35-17 1,18 36 46,18 17-46,0-36-16,35 160 16,0-19-1,-53-105 1,17 265 15,-17-212-15,0-53-1,0-18 1,18-18 0,35 1-1,-36-18-15,89 0 16,18 0 0,-1-18-1,-52 1 1</inkml:trace>
  <inkml:trace contextRef="#ctx0" brushRef="#br0" timeOffset="-108676.33">8520 16492 0,'-18'0'16,"36"0"-16,-53 18 15,35-36 1,17 1 15,1-54-15,17 1-1,-17-36 1,-18-18 0,0 89-16,0-53 15,-18-53 1,-17 70 0,0 36-1,17 17 1,0 36-1,18 0-15,0 34 16,18 54 0,70 141 15,-35-141 0,0-18-15,0-17-1,0-18 1,0-36 0,0 1-1</inkml:trace>
  <inkml:trace contextRef="#ctx0" brushRef="#br0" timeOffset="-108145.27">8961 16316 0,'0'0'15,"0"18"1,35 17-1,18 18 1,-35 35 0,-1-17-1,1-54-15,-18 1 16,0-36 31,-18-70-32,18 70-15,0-35 16,53-17 0,0 35-1,0 35 17,0 17-17,-18 36 1,-17-35-16,17 17 15,1 36 1,16-36 0,-16-35-1,17 0 1,0 0 0</inkml:trace>
  <inkml:trace contextRef="#ctx0" brushRef="#br0" timeOffset="-104864.18">9684 15804 0,'-18'0'47,"1"0"0,70 0 47,0 0-79,-36 0-15,71 0 16,18-17-1,-18-1 1,-17 18 0,-71-17-1,0 34 32</inkml:trace>
  <inkml:trace contextRef="#ctx0" brushRef="#br0" timeOffset="-104489.39">9843 15804 0,'0'0'31,"0"18"-15,0 35-1,35 53 1,-35-89-16,35 72 16,-35-54-16,36 53 15,-19-70-15,19 52 16,-19 19-1,1-37 1,-18-34 0,0-36 46</inkml:trace>
  <inkml:trace contextRef="#ctx0" brushRef="#br0" timeOffset="-103598.7899">10372 16263 0,'-18'-18'31,"-17"18"-15,17 18-1,1 17 17,17 18-17,35 18 1,-35-54-16,53 54 15,-35-53-15,35 35 16,-1-1 0,-52-16-1,-35-1 1,-18-17 0,-17-1-1,52-17-15,-17-17 16,17 17-16</inkml:trace>
  <inkml:trace contextRef="#ctx0" brushRef="#br0" timeOffset="-103411.35">10266 16545 0,'18'0'46,"35"-17"-30,-36 17-16,72-18 16,87-17-1,-53 17 1</inkml:trace>
  <inkml:trace contextRef="#ctx0" brushRef="#br0" timeOffset="-96600.61">11113 16087 0,'0'-18'31,"0"36"48,53-18-48,88-18-16,-18 0 1,18 18 0,-17-17-1,-54 17 1,-52 0-16</inkml:trace>
  <inkml:trace contextRef="#ctx0" brushRef="#br0" timeOffset="-92162.4">12083 16245 0,'0'0'0,"18"18"78,-1-18-46,1 0-17,17-35 1,-17-18 15,-1 0-15,-17-35-1,0-18 1,0-18 0,0 107-16,0-71 15,-17 70-15,-1-35 16,1 18 0,17 52 30,0 54-30,0-36-16,0 71 16,0 18-1,35 122 32,-18-157-31,1-72-16,0 36 15,35 0 1,0-35 0,-1-1-1,-16-17 1</inkml:trace>
  <inkml:trace contextRef="#ctx0" brushRef="#br0" timeOffset="-91678.4">12594 16228 0,'0'0'0,"0"35"46,53 18-30,-53-35-16,36 17 16,-36-17-16,17 17 15,1-18 1,-18-34 15,0-36-15,0 18-1,35-1 1,-17 19-16,70 17 31,-35 35 1,-18 18-17,1 0 1,-36-36-16,17 36 15,18 0 1,1-35 0,-19-18-16</inkml:trace>
  <inkml:trace contextRef="#ctx0" brushRef="#br0" timeOffset="-91241.07">13476 15804 0,'0'0'0,"-35"18"15,18-18-15,-19 35 16,-17 54 0,36 16-1,17 19 1,0 17-1,53 0 1,-53-123-16,53 70 16,35-18-1,0-34 1,-18-54 15,-34 18-31</inkml:trace>
  <inkml:trace contextRef="#ctx0" brushRef="#br0" timeOffset="-90397.55">13600 16016 0,'0'-18'31,"0"1"0,-18 17-15,18-18 47,-17 18-17,17-17-14,0-1 30,17 0-31,19 18-15,16-17 0,1 17-1,-17 17 1,-36 19 0,0-19-16,0 36 15,-18-18 1,0-17-1,18 0 1,18-18 0,17 35-1,36 0 1,-54-17 0,36 17-1,-17 36 1,-54-1-1,-70-34 1,-18-1 0,0-35-1,71 0-15,0 0 16,17-18-16</inkml:trace>
  <inkml:trace contextRef="#ctx0" brushRef="#br0" timeOffset="-90069.57">14147 15998 0,'0'0'0,"-36"18"16,19-18-16,-18 35 15,35 36 1,0-1 0,70-17-1,1-35 1,-1-18 0,-52-18-16,-1 1 15,-17-1-15,0-17 16,-35-36-1,-71 18 1,18 36 0</inkml:trace>
  <inkml:trace contextRef="#ctx0" brushRef="#br0" timeOffset="-89741.55">14482 15998 0,'-18'36'32,"18"-19"-32,0 1 0,0 35 15,36-18 1,34 0-1,-52-35-15,35 0 16,-36 0-16,36-70 31,-70 17 1,-54 0-17,-17 0 1</inkml:trace>
  <inkml:trace contextRef="#ctx0" brushRef="#br0" timeOffset="-89351.05">14641 15646 0,'0'0'0,"35"0"31,53 35-16,53 53 1,0 36 0,-123-89-16,70 88 15,-70-87-15,17 87 16,-70 18 0,-71-53-1,-18-52 1,72-36-1</inkml:trace>
  <inkml:trace contextRef="#ctx0" brushRef="#br0" timeOffset="-88694.77">15187 15258 0,'0'0'16,"71"0"15,17 0-15,-70 0-16,52 0 15,-52 0-15,35 17 16,35 71 0,-35 71-1,0 71 1,-18 34-1,18 1 1,-35-212-16,52 211 31,-52-229 1,-53-35-17,-89-17 1,89-1-16,-124 1 15,-35-1 1,159 18-16,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BB31E-1121-4857-997F-670B9DEB9C85}" type="datetimeFigureOut">
              <a:rPr lang="en-IN" smtClean="0"/>
              <a:t>12-09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1700" y="739775"/>
            <a:ext cx="4932363" cy="370046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3577" y="4686499"/>
            <a:ext cx="5388610" cy="443984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5373" y="9371285"/>
            <a:ext cx="2918831" cy="493316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AAC212-8E7C-4A5C-8CE2-D306AB0A67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6584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1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1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1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2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AC212-8E7C-4A5C-8CE2-D306AB0A6781}" type="slidenum">
              <a:rPr lang="en-IN" smtClean="0"/>
              <a:t>26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6149234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AC212-8E7C-4A5C-8CE2-D306AB0A6781}" type="slidenum">
              <a:rPr lang="en-IN" smtClean="0"/>
              <a:t>2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614923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AC212-8E7C-4A5C-8CE2-D306AB0A6781}" type="slidenum">
              <a:rPr lang="en-IN" smtClean="0"/>
              <a:t>2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614923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AC212-8E7C-4A5C-8CE2-D306AB0A6781}" type="slidenum">
              <a:rPr lang="en-IN" smtClean="0"/>
              <a:t>2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614923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2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7635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2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2256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2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39164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2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40930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2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2792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2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4581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2-09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32404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2-09-2023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1468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2-09-2023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4859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2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17497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2-09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9952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88C621-DB8B-43EE-B4D6-E8DAC8CF646A}" type="datetimeFigureOut">
              <a:rPr lang="en-IN" smtClean="0"/>
              <a:t>12-09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4802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customXml" Target="../ink/ink1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5.bin"/><Relationship Id="rId7" Type="http://schemas.openxmlformats.org/officeDocument/2006/relationships/customXml" Target="../ink/ink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.png"/><Relationship Id="rId5" Type="http://schemas.openxmlformats.org/officeDocument/2006/relationships/customXml" Target="../ink/ink6.x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png"/><Relationship Id="rId5" Type="http://schemas.openxmlformats.org/officeDocument/2006/relationships/customXml" Target="../ink/ink8.xml"/><Relationship Id="rId4" Type="http://schemas.openxmlformats.org/officeDocument/2006/relationships/image" Target="../media/image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customXml" Target="../ink/ink9.xml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5.png"/><Relationship Id="rId4" Type="http://schemas.openxmlformats.org/officeDocument/2006/relationships/image" Target="../media/image6.wmf"/><Relationship Id="rId9" Type="http://schemas.openxmlformats.org/officeDocument/2006/relationships/customXml" Target="../ink/ink10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4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.xml"/><Relationship Id="rId3" Type="http://schemas.openxmlformats.org/officeDocument/2006/relationships/image" Target="../media/image84.emf"/><Relationship Id="rId7" Type="http://schemas.openxmlformats.org/officeDocument/2006/relationships/image" Target="../media/image86.emf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2.xml"/><Relationship Id="rId4" Type="http://schemas.openxmlformats.org/officeDocument/2006/relationships/customXml" Target="../ink/ink14.xml"/><Relationship Id="rId9" Type="http://schemas.openxmlformats.org/officeDocument/2006/relationships/image" Target="../media/image1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emf"/><Relationship Id="rId4" Type="http://schemas.openxmlformats.org/officeDocument/2006/relationships/customXml" Target="../ink/ink1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89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8.xml"/><Relationship Id="rId5" Type="http://schemas.openxmlformats.org/officeDocument/2006/relationships/image" Target="../media/image88.emf"/><Relationship Id="rId4" Type="http://schemas.openxmlformats.org/officeDocument/2006/relationships/customXml" Target="../ink/ink1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0.emf"/><Relationship Id="rId5" Type="http://schemas.openxmlformats.org/officeDocument/2006/relationships/customXml" Target="../ink/ink19.xml"/><Relationship Id="rId10" Type="http://schemas.openxmlformats.org/officeDocument/2006/relationships/image" Target="../media/image16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customXml" Target="../ink/ink2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customXml" Target="../ink/ink2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emf"/><Relationship Id="rId4" Type="http://schemas.openxmlformats.org/officeDocument/2006/relationships/customXml" Target="../ink/ink2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customXml" Target="../ink/ink2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customXml" Target="../ink/ink2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customXml" Target="../ink/ink27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29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customXml" Target="../ink/ink28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customXml" Target="../ink/ink29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1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4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8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63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47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customXml" Target="../ink/ink30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customXml" Target="../ink/ink31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4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.bin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3.bin"/><Relationship Id="rId7" Type="http://schemas.openxmlformats.org/officeDocument/2006/relationships/customXml" Target="../ink/ink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customXml" Target="../ink/ink3.x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png"/><Relationship Id="rId5" Type="http://schemas.openxmlformats.org/officeDocument/2006/relationships/customXml" Target="../ink/ink5.xml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452254" y="1"/>
            <a:ext cx="4465503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3600" b="1" dirty="0"/>
          </a:p>
          <a:p>
            <a:pPr algn="ctr"/>
            <a:endParaRPr lang="en-IN" sz="2800" b="1" dirty="0"/>
          </a:p>
          <a:p>
            <a:pPr algn="ctr"/>
            <a:endParaRPr lang="en-IN" sz="2800" b="1" dirty="0"/>
          </a:p>
          <a:p>
            <a:pPr algn="ctr"/>
            <a:endParaRPr lang="en-IN" sz="2800" b="1" dirty="0"/>
          </a:p>
          <a:p>
            <a:pPr algn="ctr"/>
            <a:r>
              <a:rPr lang="en-IN" sz="2800" b="1" dirty="0"/>
              <a:t>Season 2, Lecture 18 (S2,L18): </a:t>
            </a:r>
            <a:endParaRPr lang="en-US" sz="2800" b="1" dirty="0"/>
          </a:p>
          <a:p>
            <a:pPr algn="ctr"/>
            <a:endParaRPr lang="en-US" sz="2800" b="1" dirty="0"/>
          </a:p>
          <a:p>
            <a:pPr algn="ctr"/>
            <a:r>
              <a:rPr lang="en-US" sz="2800" b="1" dirty="0"/>
              <a:t>Engineering Problems</a:t>
            </a:r>
          </a:p>
          <a:p>
            <a:pPr algn="ctr"/>
            <a:r>
              <a:rPr lang="en-US" sz="2800" b="1" dirty="0"/>
              <a:t>and</a:t>
            </a:r>
          </a:p>
          <a:p>
            <a:pPr algn="ctr"/>
            <a:r>
              <a:rPr lang="en-US" sz="2800" b="1" dirty="0"/>
              <a:t>A bit more about Entropy</a:t>
            </a:r>
            <a:endParaRPr lang="en-IN" sz="2800" b="1" dirty="0"/>
          </a:p>
          <a:p>
            <a:pPr algn="ctr"/>
            <a:endParaRPr lang="en-IN" sz="3600" b="1" dirty="0"/>
          </a:p>
        </p:txBody>
      </p:sp>
      <p:pic>
        <p:nvPicPr>
          <p:cNvPr id="4" name="Picture 3" descr="Text&#10;&#10;Description automatically generated">
            <a:extLst>
              <a:ext uri="{FF2B5EF4-FFF2-40B4-BE49-F238E27FC236}">
                <a16:creationId xmlns:a16="http://schemas.microsoft.com/office/drawing/2014/main" id="{12EB362A-5841-5245-C4EC-22712F307FA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0" b="67590"/>
          <a:stretch/>
        </p:blipFill>
        <p:spPr>
          <a:xfrm>
            <a:off x="2452254" y="2"/>
            <a:ext cx="4465503" cy="3323441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2452254" y="1590675"/>
            <a:ext cx="4465503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1696680" y="2259360"/>
              <a:ext cx="1179000" cy="105408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687320" y="2250000"/>
                <a:ext cx="1197720" cy="1072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687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13184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13184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478802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197971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388792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38386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388792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439198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3844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3303506" y="2129540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478802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406292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420698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421081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430353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380C88D-3750-FAF6-161F-5AF0FF01C518}"/>
                  </a:ext>
                </a:extLst>
              </p14:cNvPr>
              <p14:cNvContentPartPr/>
              <p14:nvPr/>
            </p14:nvContentPartPr>
            <p14:xfrm>
              <a:off x="273240" y="2374920"/>
              <a:ext cx="8325000" cy="39117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380C88D-3750-FAF6-161F-5AF0FF01C51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3880" y="2365560"/>
                <a:ext cx="8343720" cy="393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14:cNvPr>
              <p14:cNvContentPartPr/>
              <p14:nvPr/>
            </p14:nvContentPartPr>
            <p14:xfrm>
              <a:off x="1517760" y="5041800"/>
              <a:ext cx="260640" cy="9975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08400" y="5032440"/>
                <a:ext cx="279360" cy="101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69165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13184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13184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478802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197971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388792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38386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388792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439198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3844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3303506" y="2129540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478802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406292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420698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421081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430353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40752728-B825-0A68-8843-577D426113A1}"/>
                  </a:ext>
                </a:extLst>
              </p14:cNvPr>
              <p14:cNvContentPartPr/>
              <p14:nvPr/>
            </p14:nvContentPartPr>
            <p14:xfrm>
              <a:off x="-1041120" y="2076480"/>
              <a:ext cx="10147320" cy="381672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40752728-B825-0A68-8843-577D426113A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1050480" y="2067120"/>
                <a:ext cx="10166040" cy="383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8317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49603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649603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815221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534390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725211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674805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725211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775617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50263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6726176" y="2152351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815221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742711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757117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757500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766772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03647" y="3789040"/>
          <a:ext cx="2541231" cy="104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5" imgW="1600200" imgH="660240" progId="Equation.DSMT4">
                  <p:embed/>
                </p:oleObj>
              </mc:Choice>
              <mc:Fallback>
                <p:oleObj name="Equation" r:id="rId5" imgW="1600200" imgH="660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7" y="3789040"/>
                        <a:ext cx="2541231" cy="104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822853"/>
              </p:ext>
            </p:extLst>
          </p:nvPr>
        </p:nvGraphicFramePr>
        <p:xfrm>
          <a:off x="1268413" y="4935538"/>
          <a:ext cx="21574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7" imgW="1358640" imgH="660240" progId="Equation.DSMT4">
                  <p:embed/>
                </p:oleObj>
              </mc:Choice>
              <mc:Fallback>
                <p:oleObj name="Equation" r:id="rId7" imgW="1358640" imgH="6602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935538"/>
                        <a:ext cx="21574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187624" y="6304148"/>
            <a:ext cx="2519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grating on both sid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0003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49603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649603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815221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534390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725211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674805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725211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775617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50263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6726176" y="2152351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815221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742711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757117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757500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766772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287947" y="2351796"/>
          <a:ext cx="23193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5" imgW="1460160" imgH="660240" progId="Equation.DSMT4">
                  <p:embed/>
                </p:oleObj>
              </mc:Choice>
              <mc:Fallback>
                <p:oleObj name="Equation" r:id="rId5" imgW="1460160" imgH="6602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947" y="2351796"/>
                        <a:ext cx="231933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331640" y="3419708"/>
            <a:ext cx="2519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grating on both sides</a:t>
            </a:r>
            <a:endParaRPr lang="en-IN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96900" y="4038600"/>
          <a:ext cx="42179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7" imgW="1841400" imgH="253800" progId="Equation.DSMT4">
                  <p:embed/>
                </p:oleObj>
              </mc:Choice>
              <mc:Fallback>
                <p:oleObj name="Equation" r:id="rId7" imgW="184140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900" y="4038600"/>
                        <a:ext cx="421798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757967"/>
              </p:ext>
            </p:extLst>
          </p:nvPr>
        </p:nvGraphicFramePr>
        <p:xfrm>
          <a:off x="5023151" y="3418419"/>
          <a:ext cx="1753718" cy="60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9" imgW="698400" imgH="241200" progId="Equation.DSMT4">
                  <p:embed/>
                </p:oleObj>
              </mc:Choice>
              <mc:Fallback>
                <p:oleObj name="Equation" r:id="rId9" imgW="69840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3151" y="3418419"/>
                        <a:ext cx="1753718" cy="605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31665"/>
              </p:ext>
            </p:extLst>
          </p:nvPr>
        </p:nvGraphicFramePr>
        <p:xfrm>
          <a:off x="1849580" y="6012558"/>
          <a:ext cx="1840821" cy="44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11" imgW="736560" imgH="177480" progId="Equation.DSMT4">
                  <p:embed/>
                </p:oleObj>
              </mc:Choice>
              <mc:Fallback>
                <p:oleObj name="Equation" r:id="rId11" imgW="73656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9580" y="6012558"/>
                        <a:ext cx="1840821" cy="444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28CB11B-3655-F572-4679-C9471557EAFA}"/>
                  </a:ext>
                </a:extLst>
              </p14:cNvPr>
              <p14:cNvContentPartPr/>
              <p14:nvPr/>
            </p14:nvContentPartPr>
            <p14:xfrm>
              <a:off x="336600" y="2178000"/>
              <a:ext cx="5385240" cy="4223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28CB11B-3655-F572-4679-C9471557EAF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27240" y="2168640"/>
                <a:ext cx="5403960" cy="424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5570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49603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649603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815221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534390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725211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674805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725211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775617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50263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6726176" y="2152351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815221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742711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757117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757500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766772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715494"/>
              </p:ext>
            </p:extLst>
          </p:nvPr>
        </p:nvGraphicFramePr>
        <p:xfrm>
          <a:off x="2818282" y="2152351"/>
          <a:ext cx="1753718" cy="60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8282" y="2152351"/>
                        <a:ext cx="1753718" cy="605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849580" y="6012558"/>
          <a:ext cx="1840821" cy="44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9580" y="6012558"/>
                        <a:ext cx="1840821" cy="444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0CA3ADE-1C21-AE3A-C836-2BC315A52D81}"/>
                  </a:ext>
                </a:extLst>
              </p14:cNvPr>
              <p14:cNvContentPartPr/>
              <p14:nvPr/>
            </p14:nvContentPartPr>
            <p14:xfrm>
              <a:off x="609840" y="2717640"/>
              <a:ext cx="8337960" cy="37342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0CA3ADE-1C21-AE3A-C836-2BC315A52D8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00480" y="2708280"/>
                <a:ext cx="8356680" cy="375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0791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564904"/>
            <a:ext cx="9144000" cy="18002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“A bit more on Entropy”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217378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efinition of Entropy</a:t>
            </a:r>
            <a:endParaRPr lang="en-IN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1484784"/>
            <a:ext cx="42708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For a Cyclic Process</a:t>
            </a:r>
            <a:endParaRPr lang="en-IN" sz="4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655599"/>
              </p:ext>
            </p:extLst>
          </p:nvPr>
        </p:nvGraphicFramePr>
        <p:xfrm>
          <a:off x="3522394" y="2348880"/>
          <a:ext cx="2386853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2394" y="2348880"/>
                        <a:ext cx="2386853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063699"/>
              </p:ext>
            </p:extLst>
          </p:nvPr>
        </p:nvGraphicFramePr>
        <p:xfrm>
          <a:off x="3707903" y="4437112"/>
          <a:ext cx="268287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3" y="4437112"/>
                        <a:ext cx="2682879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4139952" y="3999625"/>
            <a:ext cx="1368152" cy="2592288"/>
          </a:xfrm>
          <a:prstGeom prst="ellipse">
            <a:avLst/>
          </a:prstGeom>
          <a:solidFill>
            <a:srgbClr val="4F81BD">
              <a:alpha val="4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1807241"/>
              </p:ext>
            </p:extLst>
          </p:nvPr>
        </p:nvGraphicFramePr>
        <p:xfrm>
          <a:off x="5557517" y="5805264"/>
          <a:ext cx="1108957" cy="91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7517" y="5805264"/>
                        <a:ext cx="1108957" cy="913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5949280"/>
            <a:ext cx="31774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State function</a:t>
            </a:r>
            <a:endParaRPr lang="en-IN" sz="4000" b="1" dirty="0"/>
          </a:p>
        </p:txBody>
      </p:sp>
    </p:spTree>
    <p:extLst>
      <p:ext uri="{BB962C8B-B14F-4D97-AF65-F5344CB8AC3E}">
        <p14:creationId xmlns:p14="http://schemas.microsoft.com/office/powerpoint/2010/main" val="3603603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331640" y="1916832"/>
            <a:ext cx="72008" cy="33843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295636" y="5301208"/>
            <a:ext cx="50045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67544" y="3140968"/>
            <a:ext cx="4491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P</a:t>
            </a:r>
            <a:endParaRPr lang="en-IN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3797913" y="5575710"/>
            <a:ext cx="5052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V</a:t>
            </a:r>
            <a:endParaRPr lang="en-IN" sz="4400" dirty="0"/>
          </a:p>
        </p:txBody>
      </p:sp>
      <p:sp>
        <p:nvSpPr>
          <p:cNvPr id="12" name="Freeform 11"/>
          <p:cNvSpPr/>
          <p:nvPr/>
        </p:nvSpPr>
        <p:spPr>
          <a:xfrm>
            <a:off x="2493818" y="2365114"/>
            <a:ext cx="1717964" cy="775854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Freeform 12"/>
          <p:cNvSpPr/>
          <p:nvPr/>
        </p:nvSpPr>
        <p:spPr>
          <a:xfrm>
            <a:off x="4184073" y="3089564"/>
            <a:ext cx="762000" cy="1080654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Freeform 15"/>
          <p:cNvSpPr/>
          <p:nvPr/>
        </p:nvSpPr>
        <p:spPr>
          <a:xfrm>
            <a:off x="2895600" y="3934691"/>
            <a:ext cx="2050473" cy="348483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Freeform 17"/>
          <p:cNvSpPr/>
          <p:nvPr/>
        </p:nvSpPr>
        <p:spPr>
          <a:xfrm>
            <a:off x="2493818" y="2410691"/>
            <a:ext cx="387927" cy="1537854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Freeform 18"/>
          <p:cNvSpPr/>
          <p:nvPr/>
        </p:nvSpPr>
        <p:spPr>
          <a:xfrm>
            <a:off x="3144982" y="2826327"/>
            <a:ext cx="249704" cy="346364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Freeform 19"/>
          <p:cNvSpPr/>
          <p:nvPr/>
        </p:nvSpPr>
        <p:spPr>
          <a:xfrm>
            <a:off x="4253345" y="3449782"/>
            <a:ext cx="204406" cy="249382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Freeform 20"/>
          <p:cNvSpPr/>
          <p:nvPr/>
        </p:nvSpPr>
        <p:spPr>
          <a:xfrm>
            <a:off x="3698235" y="4114800"/>
            <a:ext cx="167263" cy="3048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Freeform 21"/>
          <p:cNvSpPr/>
          <p:nvPr/>
        </p:nvSpPr>
        <p:spPr>
          <a:xfrm>
            <a:off x="2521527" y="3311236"/>
            <a:ext cx="457200" cy="374073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Box 22"/>
          <p:cNvSpPr txBox="1"/>
          <p:nvPr/>
        </p:nvSpPr>
        <p:spPr>
          <a:xfrm>
            <a:off x="2895600" y="2347246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othermal</a:t>
            </a:r>
            <a:endParaRPr lang="en-IN" dirty="0"/>
          </a:p>
        </p:txBody>
      </p:sp>
      <p:sp>
        <p:nvSpPr>
          <p:cNvPr id="24" name="TextBox 23"/>
          <p:cNvSpPr txBox="1"/>
          <p:nvPr/>
        </p:nvSpPr>
        <p:spPr>
          <a:xfrm>
            <a:off x="4716016" y="3498272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sp>
        <p:nvSpPr>
          <p:cNvPr id="25" name="TextBox 24"/>
          <p:cNvSpPr txBox="1"/>
          <p:nvPr/>
        </p:nvSpPr>
        <p:spPr>
          <a:xfrm>
            <a:off x="3269834" y="4653136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othermal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1403648" y="3498272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491276" y="2826327"/>
            <a:ext cx="0" cy="6234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535661" y="2688509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  <a:r>
              <a:rPr lang="en-US" baseline="-25000" dirty="0"/>
              <a:t>in</a:t>
            </a:r>
            <a:endParaRPr lang="en-IN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491276" y="3934691"/>
            <a:ext cx="44385" cy="7184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821023" y="4280786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Q</a:t>
            </a:r>
            <a:r>
              <a:rPr lang="en-US" baseline="-25000" dirty="0" err="1"/>
              <a:t>out</a:t>
            </a:r>
            <a:endParaRPr lang="en-IN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4716016" y="3212976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=0</a:t>
            </a:r>
            <a:endParaRPr lang="en-IN" dirty="0"/>
          </a:p>
        </p:txBody>
      </p:sp>
      <p:sp>
        <p:nvSpPr>
          <p:cNvPr id="34" name="TextBox 33"/>
          <p:cNvSpPr txBox="1"/>
          <p:nvPr/>
        </p:nvSpPr>
        <p:spPr>
          <a:xfrm>
            <a:off x="1911175" y="3140968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=0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2197471" y="213285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36" name="TextBox 35"/>
          <p:cNvSpPr txBox="1"/>
          <p:nvPr/>
        </p:nvSpPr>
        <p:spPr>
          <a:xfrm>
            <a:off x="4306336" y="2753041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4981809" y="3989113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N" dirty="0"/>
          </a:p>
        </p:txBody>
      </p:sp>
      <p:sp>
        <p:nvSpPr>
          <p:cNvPr id="38" name="TextBox 37"/>
          <p:cNvSpPr txBox="1"/>
          <p:nvPr/>
        </p:nvSpPr>
        <p:spPr>
          <a:xfrm>
            <a:off x="2521527" y="414908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IN" dirty="0"/>
          </a:p>
        </p:txBody>
      </p:sp>
      <p:sp>
        <p:nvSpPr>
          <p:cNvPr id="2" name="TextBox 1"/>
          <p:cNvSpPr txBox="1"/>
          <p:nvPr/>
        </p:nvSpPr>
        <p:spPr>
          <a:xfrm>
            <a:off x="3519379" y="3080450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hot</a:t>
            </a:r>
            <a:endParaRPr lang="en-IN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580696" y="3739600"/>
            <a:ext cx="538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</a:t>
            </a:r>
            <a:r>
              <a:rPr lang="en-US" baseline="-25000" dirty="0" err="1"/>
              <a:t>cold</a:t>
            </a:r>
            <a:endParaRPr lang="en-IN" baseline="-25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84037"/>
              </p:ext>
            </p:extLst>
          </p:nvPr>
        </p:nvGraphicFramePr>
        <p:xfrm>
          <a:off x="6804248" y="2255925"/>
          <a:ext cx="1575938" cy="49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4248" y="2255925"/>
                        <a:ext cx="1575938" cy="497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518326"/>
              </p:ext>
            </p:extLst>
          </p:nvPr>
        </p:nvGraphicFramePr>
        <p:xfrm>
          <a:off x="6732240" y="3061998"/>
          <a:ext cx="16906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061998"/>
                        <a:ext cx="16906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255640" y="188640"/>
            <a:ext cx="33748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Carnot Cycle</a:t>
            </a:r>
            <a:endParaRPr lang="en-IN" sz="4800" b="1" dirty="0"/>
          </a:p>
        </p:txBody>
      </p:sp>
    </p:spTree>
    <p:extLst>
      <p:ext uri="{BB962C8B-B14F-4D97-AF65-F5344CB8AC3E}">
        <p14:creationId xmlns:p14="http://schemas.microsoft.com/office/powerpoint/2010/main" val="2776426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973826"/>
              </p:ext>
            </p:extLst>
          </p:nvPr>
        </p:nvGraphicFramePr>
        <p:xfrm>
          <a:off x="724625" y="4653136"/>
          <a:ext cx="3456384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4" imgW="863280" imgH="431640" progId="Equation.DSMT4">
                  <p:embed/>
                </p:oleObj>
              </mc:Choice>
              <mc:Fallback>
                <p:oleObj name="Equation" r:id="rId4" imgW="863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625" y="4653136"/>
                        <a:ext cx="3456384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042556"/>
              </p:ext>
            </p:extLst>
          </p:nvPr>
        </p:nvGraphicFramePr>
        <p:xfrm>
          <a:off x="4691063" y="4743450"/>
          <a:ext cx="409733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6" imgW="1638000" imgH="647640" progId="Equation.DSMT4">
                  <p:embed/>
                </p:oleObj>
              </mc:Choice>
              <mc:Fallback>
                <p:oleObj name="Equation" r:id="rId6" imgW="16380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1063" y="4743450"/>
                        <a:ext cx="4097337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155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51758"/>
              </p:ext>
            </p:extLst>
          </p:nvPr>
        </p:nvGraphicFramePr>
        <p:xfrm>
          <a:off x="525463" y="4724400"/>
          <a:ext cx="33035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4" imgW="1320480" imgH="431640" progId="Equation.DSMT4">
                  <p:embed/>
                </p:oleObj>
              </mc:Choice>
              <mc:Fallback>
                <p:oleObj name="Equation" r:id="rId4" imgW="1320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463" y="4724400"/>
                        <a:ext cx="3303587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555324"/>
              </p:ext>
            </p:extLst>
          </p:nvPr>
        </p:nvGraphicFramePr>
        <p:xfrm>
          <a:off x="6230938" y="4759325"/>
          <a:ext cx="15097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6" imgW="558720" imgH="431640" progId="Equation.DSMT4">
                  <p:embed/>
                </p:oleObj>
              </mc:Choice>
              <mc:Fallback>
                <p:oleObj name="Equation" r:id="rId6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4759325"/>
                        <a:ext cx="15097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207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6611705"/>
              </p:ext>
            </p:extLst>
          </p:nvPr>
        </p:nvGraphicFramePr>
        <p:xfrm>
          <a:off x="323528" y="1052736"/>
          <a:ext cx="6768750" cy="48641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5604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614219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544184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401988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523832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554833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526933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551732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628055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373685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373685">
                  <a:extLst>
                    <a:ext uri="{9D8B030D-6E8A-4147-A177-3AD203B41FA5}">
                      <a16:colId xmlns:a16="http://schemas.microsoft.com/office/drawing/2014/main" val="901301938"/>
                    </a:ext>
                  </a:extLst>
                </a:gridCol>
              </a:tblGrid>
              <a:tr h="502743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L18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2201ph34_dolly" &lt;2201ph34_dolly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933515351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hila Aslam" &lt;2201ph01_adhil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diti Baghel" &lt;2201ph31_adit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"Aditya Kumar" &lt;2201ph02_adity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ditya Singh" &lt;2201ph03_adity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nimesh Sharma" &lt;2201ph05_anime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Arun Mishra" &lt;2201ph06_aru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Aryan Raj" &lt;2201ph32_aryan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Boda Vishnuwardhan" &lt;2201ph08_bod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Chanchal Tolani" &lt;2201ph09_chanc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11529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aurav Verma" &lt;2201ph10_gaurav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3121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88765"/>
              </p:ext>
            </p:extLst>
          </p:nvPr>
        </p:nvGraphicFramePr>
        <p:xfrm>
          <a:off x="262954" y="4392900"/>
          <a:ext cx="350837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4" imgW="876240" imgH="431640" progId="Equation.DSMT4">
                  <p:embed/>
                </p:oleObj>
              </mc:Choice>
              <mc:Fallback>
                <p:oleObj name="Equation" r:id="rId4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54" y="4392900"/>
                        <a:ext cx="350837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597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efinition of Entropy</a:t>
            </a:r>
            <a:endParaRPr lang="en-IN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1484784"/>
            <a:ext cx="42708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For a Cyclic Process</a:t>
            </a:r>
            <a:endParaRPr lang="en-IN" sz="4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0977"/>
              </p:ext>
            </p:extLst>
          </p:nvPr>
        </p:nvGraphicFramePr>
        <p:xfrm>
          <a:off x="3522394" y="2348880"/>
          <a:ext cx="2386853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2394" y="2348880"/>
                        <a:ext cx="2386853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411712"/>
              </p:ext>
            </p:extLst>
          </p:nvPr>
        </p:nvGraphicFramePr>
        <p:xfrm>
          <a:off x="3684588" y="4437063"/>
          <a:ext cx="273208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84588" y="4437063"/>
                        <a:ext cx="2732087" cy="1512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4139952" y="3999625"/>
            <a:ext cx="1368152" cy="2592288"/>
          </a:xfrm>
          <a:prstGeom prst="ellipse">
            <a:avLst/>
          </a:prstGeom>
          <a:solidFill>
            <a:srgbClr val="4F81BD">
              <a:alpha val="4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878902"/>
              </p:ext>
            </p:extLst>
          </p:nvPr>
        </p:nvGraphicFramePr>
        <p:xfrm>
          <a:off x="7034233" y="5923622"/>
          <a:ext cx="1108957" cy="91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034233" y="5923622"/>
                        <a:ext cx="1108957" cy="913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57652" y="6026308"/>
            <a:ext cx="57765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Entropy is a State function</a:t>
            </a:r>
            <a:endParaRPr lang="en-IN" sz="4000" b="1" dirty="0"/>
          </a:p>
        </p:txBody>
      </p:sp>
    </p:spTree>
    <p:extLst>
      <p:ext uri="{BB962C8B-B14F-4D97-AF65-F5344CB8AC3E}">
        <p14:creationId xmlns:p14="http://schemas.microsoft.com/office/powerpoint/2010/main" val="250986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564904"/>
            <a:ext cx="9144000" cy="158417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/>
              <a:t>Entropy for an </a:t>
            </a:r>
            <a:r>
              <a:rPr lang="en-US" sz="4400" dirty="0" err="1"/>
              <a:t>arbit</a:t>
            </a:r>
            <a:r>
              <a:rPr lang="en-US" sz="4400" dirty="0"/>
              <a:t> cycle</a:t>
            </a:r>
            <a:endParaRPr lang="en-IN" sz="4400" dirty="0"/>
          </a:p>
        </p:txBody>
      </p:sp>
    </p:spTree>
    <p:extLst>
      <p:ext uri="{BB962C8B-B14F-4D97-AF65-F5344CB8AC3E}">
        <p14:creationId xmlns:p14="http://schemas.microsoft.com/office/powerpoint/2010/main" val="357567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907704" y="1772816"/>
            <a:ext cx="72008" cy="35283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07704" y="5301208"/>
            <a:ext cx="42484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09806" y="2636912"/>
            <a:ext cx="4764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P</a:t>
            </a:r>
            <a:endParaRPr lang="en-IN" sz="4400" dirty="0"/>
          </a:p>
        </p:txBody>
      </p:sp>
      <p:sp>
        <p:nvSpPr>
          <p:cNvPr id="11" name="TextBox 10"/>
          <p:cNvSpPr txBox="1"/>
          <p:nvPr/>
        </p:nvSpPr>
        <p:spPr>
          <a:xfrm>
            <a:off x="4031939" y="5564559"/>
            <a:ext cx="5052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V</a:t>
            </a:r>
            <a:endParaRPr lang="en-IN" sz="4400" dirty="0"/>
          </a:p>
        </p:txBody>
      </p:sp>
      <p:sp>
        <p:nvSpPr>
          <p:cNvPr id="12" name="Oval 11"/>
          <p:cNvSpPr/>
          <p:nvPr/>
        </p:nvSpPr>
        <p:spPr>
          <a:xfrm>
            <a:off x="2915816" y="263691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4958329" y="359930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extBox 13"/>
          <p:cNvSpPr txBox="1"/>
          <p:nvPr/>
        </p:nvSpPr>
        <p:spPr>
          <a:xfrm>
            <a:off x="2555776" y="234888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5" name="TextBox 14"/>
          <p:cNvSpPr txBox="1"/>
          <p:nvPr/>
        </p:nvSpPr>
        <p:spPr>
          <a:xfrm>
            <a:off x="5054388" y="3623443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2955600" y="1276920"/>
              <a:ext cx="5545800" cy="2938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946240" y="1267560"/>
                <a:ext cx="5564520" cy="2957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27966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4354" y="764704"/>
            <a:ext cx="38532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For an </a:t>
            </a:r>
            <a:r>
              <a:rPr lang="en-US" sz="4000" dirty="0" err="1"/>
              <a:t>arbit</a:t>
            </a:r>
            <a:r>
              <a:rPr lang="en-US" sz="4000" dirty="0"/>
              <a:t> cycle </a:t>
            </a:r>
            <a:endParaRPr lang="en-IN" sz="40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907704" y="1772816"/>
            <a:ext cx="72008" cy="35283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07704" y="5301208"/>
            <a:ext cx="42484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09806" y="2636912"/>
            <a:ext cx="4764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P</a:t>
            </a:r>
            <a:endParaRPr lang="en-IN" sz="4400" dirty="0"/>
          </a:p>
        </p:txBody>
      </p:sp>
      <p:sp>
        <p:nvSpPr>
          <p:cNvPr id="11" name="TextBox 10"/>
          <p:cNvSpPr txBox="1"/>
          <p:nvPr/>
        </p:nvSpPr>
        <p:spPr>
          <a:xfrm>
            <a:off x="4031939" y="5564559"/>
            <a:ext cx="5052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V</a:t>
            </a:r>
            <a:endParaRPr lang="en-IN" sz="4400" dirty="0"/>
          </a:p>
        </p:txBody>
      </p:sp>
      <p:sp>
        <p:nvSpPr>
          <p:cNvPr id="12" name="Oval 11"/>
          <p:cNvSpPr/>
          <p:nvPr/>
        </p:nvSpPr>
        <p:spPr>
          <a:xfrm>
            <a:off x="2915816" y="263691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4958329" y="359930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extBox 13"/>
          <p:cNvSpPr txBox="1"/>
          <p:nvPr/>
        </p:nvSpPr>
        <p:spPr>
          <a:xfrm>
            <a:off x="2555776" y="234888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5" name="TextBox 14"/>
          <p:cNvSpPr txBox="1"/>
          <p:nvPr/>
        </p:nvSpPr>
        <p:spPr>
          <a:xfrm>
            <a:off x="5054388" y="3623443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6" name="Ink 15"/>
              <p14:cNvContentPartPr/>
              <p14:nvPr/>
            </p14:nvContentPartPr>
            <p14:xfrm>
              <a:off x="2804040" y="2634120"/>
              <a:ext cx="2215080" cy="100080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94680" y="2624760"/>
                <a:ext cx="2233800" cy="1019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39512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84354" y="764704"/>
            <a:ext cx="38532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For an </a:t>
            </a:r>
            <a:r>
              <a:rPr lang="en-US" sz="4000" dirty="0" err="1"/>
              <a:t>arbit</a:t>
            </a:r>
            <a:r>
              <a:rPr lang="en-US" sz="4000" dirty="0"/>
              <a:t> cycle </a:t>
            </a:r>
            <a:endParaRPr lang="en-IN" sz="4000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907704" y="1772816"/>
            <a:ext cx="72008" cy="352839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07704" y="5301208"/>
            <a:ext cx="42484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09806" y="2636912"/>
            <a:ext cx="47641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P</a:t>
            </a:r>
            <a:endParaRPr lang="en-IN" sz="4400" dirty="0"/>
          </a:p>
        </p:txBody>
      </p:sp>
      <p:sp>
        <p:nvSpPr>
          <p:cNvPr id="11" name="TextBox 10"/>
          <p:cNvSpPr txBox="1"/>
          <p:nvPr/>
        </p:nvSpPr>
        <p:spPr>
          <a:xfrm>
            <a:off x="4031939" y="5564559"/>
            <a:ext cx="5052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V</a:t>
            </a:r>
            <a:endParaRPr lang="en-IN" sz="4400" dirty="0"/>
          </a:p>
        </p:txBody>
      </p:sp>
      <p:sp>
        <p:nvSpPr>
          <p:cNvPr id="12" name="Oval 11"/>
          <p:cNvSpPr/>
          <p:nvPr/>
        </p:nvSpPr>
        <p:spPr>
          <a:xfrm>
            <a:off x="2915816" y="2636912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Oval 12"/>
          <p:cNvSpPr/>
          <p:nvPr/>
        </p:nvSpPr>
        <p:spPr>
          <a:xfrm>
            <a:off x="4958329" y="3599305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4" name="TextBox 13"/>
          <p:cNvSpPr txBox="1"/>
          <p:nvPr/>
        </p:nvSpPr>
        <p:spPr>
          <a:xfrm>
            <a:off x="2555776" y="234888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5" name="TextBox 14"/>
          <p:cNvSpPr txBox="1"/>
          <p:nvPr/>
        </p:nvSpPr>
        <p:spPr>
          <a:xfrm>
            <a:off x="5054388" y="3623443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16" name="Ink 15"/>
              <p14:cNvContentPartPr/>
              <p14:nvPr/>
            </p14:nvContentPartPr>
            <p14:xfrm>
              <a:off x="2804040" y="2634120"/>
              <a:ext cx="2215080" cy="100080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94680" y="2624760"/>
                <a:ext cx="2233800" cy="101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6554520" y="4857840"/>
              <a:ext cx="2572200" cy="12146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545160" y="4848480"/>
                <a:ext cx="2590920" cy="123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2964960" y="1750320"/>
              <a:ext cx="4956120" cy="18932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55600" y="1740960"/>
                <a:ext cx="4974840" cy="191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48579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17" t="19537" b="32844"/>
          <a:stretch/>
        </p:blipFill>
        <p:spPr bwMode="auto">
          <a:xfrm>
            <a:off x="2195736" y="1340768"/>
            <a:ext cx="5400600" cy="4029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5772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17" t="19537" b="32844"/>
          <a:stretch/>
        </p:blipFill>
        <p:spPr bwMode="auto">
          <a:xfrm>
            <a:off x="2195736" y="1340768"/>
            <a:ext cx="5400600" cy="4029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313080" y="705600"/>
              <a:ext cx="3027600" cy="2777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03720" y="696240"/>
                <a:ext cx="3046320" cy="279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077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17" t="19537" b="32844"/>
          <a:stretch/>
        </p:blipFill>
        <p:spPr bwMode="auto">
          <a:xfrm>
            <a:off x="2195736" y="1340768"/>
            <a:ext cx="5400600" cy="4029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313080" y="705600"/>
              <a:ext cx="3027600" cy="27774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03720" y="696240"/>
                <a:ext cx="3046320" cy="279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651960" y="2812680"/>
              <a:ext cx="6831720" cy="3581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42600" y="2803320"/>
                <a:ext cx="6850440" cy="3600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50184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117" t="19537" b="32844"/>
          <a:stretch/>
        </p:blipFill>
        <p:spPr bwMode="auto">
          <a:xfrm>
            <a:off x="2195736" y="1340768"/>
            <a:ext cx="5400600" cy="4029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000080" y="1821600"/>
              <a:ext cx="7948080" cy="4581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90720" y="1812240"/>
                <a:ext cx="7966800" cy="460008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342481"/>
              </p:ext>
            </p:extLst>
          </p:nvPr>
        </p:nvGraphicFramePr>
        <p:xfrm>
          <a:off x="6265281" y="-147966"/>
          <a:ext cx="268287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5281" y="-147966"/>
                        <a:ext cx="2682879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17261"/>
              </p:ext>
            </p:extLst>
          </p:nvPr>
        </p:nvGraphicFramePr>
        <p:xfrm>
          <a:off x="3635896" y="301977"/>
          <a:ext cx="1108957" cy="91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215640" imgH="177480" progId="Equation.DSMT4">
                  <p:embed/>
                </p:oleObj>
              </mc:Choice>
              <mc:Fallback>
                <p:oleObj name="Equation" r:id="rId9" imgW="215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35896" y="301977"/>
                        <a:ext cx="1108957" cy="913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7504" y="404664"/>
            <a:ext cx="31774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State function</a:t>
            </a:r>
            <a:endParaRPr lang="en-IN" sz="4000" b="1" dirty="0"/>
          </a:p>
        </p:txBody>
      </p:sp>
    </p:spTree>
    <p:extLst>
      <p:ext uri="{BB962C8B-B14F-4D97-AF65-F5344CB8AC3E}">
        <p14:creationId xmlns:p14="http://schemas.microsoft.com/office/powerpoint/2010/main" val="1817819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1940765"/>
              </p:ext>
            </p:extLst>
          </p:nvPr>
        </p:nvGraphicFramePr>
        <p:xfrm>
          <a:off x="103906" y="974441"/>
          <a:ext cx="7370624" cy="579713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69520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502019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444779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328557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428143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453482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430678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450947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513327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1224586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1224586">
                  <a:extLst>
                    <a:ext uri="{9D8B030D-6E8A-4147-A177-3AD203B41FA5}">
                      <a16:colId xmlns:a16="http://schemas.microsoft.com/office/drawing/2014/main" val="1270522247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Gourav Jha" &lt;2201ph11_gourav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Gurinder Dhillon" &lt;2201ph12_gurinder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Harsh Joshi" &lt;2201ph13_harsh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Himanshu Patel" &lt;2201ph35_himanshu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Khushal Yadav" &lt;2201ph14_khushal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Krishnakant Chourey" &lt;2201ph15_krishnak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anas Gupta" &lt;2201ph16_manas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ohit Saini" &lt;2201ph17_mohi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Mude Naik" &lt;2201ph18_mude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Murari Kumar" &lt;2201ph19_murar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Nishant Yadav" &lt;2201ph20_nishant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"Pranitha Moluguri" &lt;2201ph21_pranitha@iitp.ac.in&gt;;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480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573" y="1484784"/>
            <a:ext cx="8589640" cy="1143000"/>
          </a:xfrm>
        </p:spPr>
        <p:txBody>
          <a:bodyPr>
            <a:noAutofit/>
          </a:bodyPr>
          <a:lstStyle/>
          <a:p>
            <a:r>
              <a:rPr lang="en-US" sz="6000" b="1" dirty="0"/>
              <a:t>Entropy and irreversibility</a:t>
            </a:r>
            <a:endParaRPr lang="en-IN" sz="6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2888284" y="2730128"/>
            <a:ext cx="37882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err="1"/>
              <a:t>Clausius</a:t>
            </a:r>
            <a:r>
              <a:rPr lang="en-US" sz="3600" b="1" dirty="0"/>
              <a:t> Inequality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10352077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21253C-E0A5-17D9-0F62-FF6018718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EF55E7C-1505-5860-C60D-F5516FC0E4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982520" y="616320"/>
              <a:ext cx="5688360" cy="538488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73160" y="606960"/>
                <a:ext cx="5707080" cy="5403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00117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F4D14B-E3D9-81F5-C57D-A01FA15783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F56C50-8CA0-1042-4DD5-F652E353B7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491040" y="89280"/>
              <a:ext cx="8564040" cy="625104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81680" y="79920"/>
                <a:ext cx="8582760" cy="6269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14382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64215B-4914-5557-821A-479DD0E5771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1CF32B-53AB-2D3C-F577-1EAD57537D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17672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0BD60F-FF72-E427-0C15-F6A4007626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CB2E297-53B1-C498-89B4-171E6807A4A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686437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487267-F553-8E98-D0F6-49E2E3791A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F2FF6C-1D08-BA3F-277F-065CF2BD50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73336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5B6A8A-FF3D-F00F-22C3-BDB07E5C3B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09A81C4-E9AE-D2FC-21C5-F3043A16021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775281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8DECA8-D7BC-0264-5C1E-0E0C378588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3F8CF0-A8A3-7E3B-D4CF-3A511787018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33499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313000" y="1089360"/>
              <a:ext cx="6778080" cy="4876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303640" y="1080000"/>
                <a:ext cx="6796800" cy="489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5482800" y="4402440"/>
              <a:ext cx="3536640" cy="207180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473440" y="4393080"/>
                <a:ext cx="3555360" cy="209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72038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062720" y="1080360"/>
              <a:ext cx="7849440" cy="5340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53360" y="1071000"/>
                <a:ext cx="7868160" cy="5359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23934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078013"/>
              </p:ext>
            </p:extLst>
          </p:nvPr>
        </p:nvGraphicFramePr>
        <p:xfrm>
          <a:off x="103906" y="974441"/>
          <a:ext cx="6916365" cy="535982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85116">
                  <a:extLst>
                    <a:ext uri="{9D8B030D-6E8A-4147-A177-3AD203B41FA5}">
                      <a16:colId xmlns:a16="http://schemas.microsoft.com/office/drawing/2014/main" val="653112303"/>
                    </a:ext>
                  </a:extLst>
                </a:gridCol>
                <a:gridCol w="471079">
                  <a:extLst>
                    <a:ext uri="{9D8B030D-6E8A-4147-A177-3AD203B41FA5}">
                      <a16:colId xmlns:a16="http://schemas.microsoft.com/office/drawing/2014/main" val="3917516794"/>
                    </a:ext>
                  </a:extLst>
                </a:gridCol>
                <a:gridCol w="417367">
                  <a:extLst>
                    <a:ext uri="{9D8B030D-6E8A-4147-A177-3AD203B41FA5}">
                      <a16:colId xmlns:a16="http://schemas.microsoft.com/office/drawing/2014/main" val="3139677878"/>
                    </a:ext>
                  </a:extLst>
                </a:gridCol>
                <a:gridCol w="308307">
                  <a:extLst>
                    <a:ext uri="{9D8B030D-6E8A-4147-A177-3AD203B41FA5}">
                      <a16:colId xmlns:a16="http://schemas.microsoft.com/office/drawing/2014/main" val="2063426697"/>
                    </a:ext>
                  </a:extLst>
                </a:gridCol>
                <a:gridCol w="401756">
                  <a:extLst>
                    <a:ext uri="{9D8B030D-6E8A-4147-A177-3AD203B41FA5}">
                      <a16:colId xmlns:a16="http://schemas.microsoft.com/office/drawing/2014/main" val="3370971375"/>
                    </a:ext>
                  </a:extLst>
                </a:gridCol>
                <a:gridCol w="425533">
                  <a:extLst>
                    <a:ext uri="{9D8B030D-6E8A-4147-A177-3AD203B41FA5}">
                      <a16:colId xmlns:a16="http://schemas.microsoft.com/office/drawing/2014/main" val="338148188"/>
                    </a:ext>
                  </a:extLst>
                </a:gridCol>
                <a:gridCol w="404135">
                  <a:extLst>
                    <a:ext uri="{9D8B030D-6E8A-4147-A177-3AD203B41FA5}">
                      <a16:colId xmlns:a16="http://schemas.microsoft.com/office/drawing/2014/main" val="2210462526"/>
                    </a:ext>
                  </a:extLst>
                </a:gridCol>
                <a:gridCol w="423154">
                  <a:extLst>
                    <a:ext uri="{9D8B030D-6E8A-4147-A177-3AD203B41FA5}">
                      <a16:colId xmlns:a16="http://schemas.microsoft.com/office/drawing/2014/main" val="3550651410"/>
                    </a:ext>
                  </a:extLst>
                </a:gridCol>
                <a:gridCol w="481690">
                  <a:extLst>
                    <a:ext uri="{9D8B030D-6E8A-4147-A177-3AD203B41FA5}">
                      <a16:colId xmlns:a16="http://schemas.microsoft.com/office/drawing/2014/main" val="2892343483"/>
                    </a:ext>
                  </a:extLst>
                </a:gridCol>
                <a:gridCol w="714053">
                  <a:extLst>
                    <a:ext uri="{9D8B030D-6E8A-4147-A177-3AD203B41FA5}">
                      <a16:colId xmlns:a16="http://schemas.microsoft.com/office/drawing/2014/main" val="82151607"/>
                    </a:ext>
                  </a:extLst>
                </a:gridCol>
                <a:gridCol w="1584175">
                  <a:extLst>
                    <a:ext uri="{9D8B030D-6E8A-4147-A177-3AD203B41FA5}">
                      <a16:colId xmlns:a16="http://schemas.microsoft.com/office/drawing/2014/main" val="3690758186"/>
                    </a:ext>
                  </a:extLst>
                </a:gridCol>
              </a:tblGrid>
              <a:tr h="306917">
                <a:tc>
                  <a:txBody>
                    <a:bodyPr/>
                    <a:lstStyle/>
                    <a:p>
                      <a:r>
                        <a:rPr lang="en-IN" sz="1400" dirty="0"/>
                        <a:t>Name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9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0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1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2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3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4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5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6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17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807519141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highlight>
                            <a:srgbClr val="FF00FF"/>
                          </a:highlight>
                          <a:latin typeface="Calibri" panose="020F0502020204030204" pitchFamily="34" charset="0"/>
                        </a:rPr>
                        <a:t> "Premanandh Sigamala" &lt;2201ph22_premanandh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9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A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highlight>
                            <a:srgbClr val="FF00FF"/>
                          </a:highlight>
                        </a:rPr>
                        <a:t>p</a:t>
                      </a:r>
                      <a:endParaRPr lang="en-IN" sz="1400" dirty="0">
                        <a:highlight>
                          <a:srgbClr val="FF00FF"/>
                        </a:highlight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36068770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Ruchi Thakur" &lt;2201ph23_ruchi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54107390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ahoo" &lt;2201ph25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210920595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atyam Shandilya" &lt;2201ph24_satyam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453706918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hyam Hembram" &lt;2201ph26_shyam@iitp.ac.in&gt;; “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945924514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ougata Saha" &lt;2201ph27_sougata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67488563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mit Rajpoot" &lt;2201ph28_sum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p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88364776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r>
                        <a:rPr lang="en-IN" sz="9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"Suprajit Dewanji" &lt;2201ph29_suprajit@iitp.ac.in&gt;; 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r>
                        <a:rPr lang="en-US" sz="900" dirty="0"/>
                        <a:t>a</a:t>
                      </a:r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P</a:t>
                      </a:r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506735413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745886390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920438232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9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3526456457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2818571149"/>
                  </a:ext>
                </a:extLst>
              </a:tr>
              <a:tr h="306917">
                <a:tc>
                  <a:txBody>
                    <a:bodyPr/>
                    <a:lstStyle/>
                    <a:p>
                      <a:pPr algn="l" rtl="0" fontAlgn="ctr"/>
                      <a:endParaRPr lang="en-IN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endParaRPr lang="en-IN" sz="14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136302016"/>
                  </a:ext>
                </a:extLst>
              </a:tr>
            </a:tbl>
          </a:graphicData>
        </a:graphic>
      </p:graphicFrame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rgbClr val="FFFFFF"/>
                </a:solidFill>
                <a:latin typeface="Calibri"/>
                <a:ea typeface="+mn-ea"/>
                <a:cs typeface="+mn-cs"/>
              </a:defRPr>
            </a:lvl9pPr>
          </a:lstStyle>
          <a:p>
            <a:pPr algn="ctr"/>
            <a:r>
              <a:rPr lang="en-IN" sz="1350"/>
              <a:t>Attendance: 75% mandatory</a:t>
            </a:r>
          </a:p>
        </p:txBody>
      </p:sp>
    </p:spTree>
    <p:extLst>
      <p:ext uri="{BB962C8B-B14F-4D97-AF65-F5344CB8AC3E}">
        <p14:creationId xmlns:p14="http://schemas.microsoft.com/office/powerpoint/2010/main" val="2007340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589760" y="937440"/>
              <a:ext cx="7554600" cy="58852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580400" y="928080"/>
                <a:ext cx="7573320" cy="5904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92990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32200" y="89280"/>
              <a:ext cx="8867520" cy="6483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22840" y="79920"/>
                <a:ext cx="8886240" cy="6501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3825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616320" y="357120"/>
              <a:ext cx="8412120" cy="64476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06960" y="347760"/>
                <a:ext cx="8430840" cy="646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8953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7488913-FE35-F9D8-C111-C8841AA906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828049"/>
              </p:ext>
            </p:extLst>
          </p:nvPr>
        </p:nvGraphicFramePr>
        <p:xfrm>
          <a:off x="2896410" y="221829"/>
          <a:ext cx="29273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6410" y="221829"/>
                        <a:ext cx="2927350" cy="151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EFCF9D7-88DB-7918-27E3-EB475459F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08096"/>
              </p:ext>
            </p:extLst>
          </p:nvPr>
        </p:nvGraphicFramePr>
        <p:xfrm>
          <a:off x="2896410" y="1988840"/>
          <a:ext cx="268287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96410" y="1988840"/>
                        <a:ext cx="2682879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4CCC85-EB6E-92F9-67C2-F899B5A81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710178"/>
              </p:ext>
            </p:extLst>
          </p:nvPr>
        </p:nvGraphicFramePr>
        <p:xfrm>
          <a:off x="2627784" y="4199359"/>
          <a:ext cx="4684712" cy="243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7" imgW="1218960" imgH="634680" progId="Equation.DSMT4">
                  <p:embed/>
                </p:oleObj>
              </mc:Choice>
              <mc:Fallback>
                <p:oleObj name="Equation" r:id="rId7" imgW="1218960" imgH="6346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7488913-FE35-F9D8-C111-C8841AA9063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27784" y="4199359"/>
                        <a:ext cx="4684712" cy="2436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860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EAE93C42-06F8-CCDD-BE19-122A580AEA80}"/>
                  </a:ext>
                </a:extLst>
              </p14:cNvPr>
              <p14:cNvContentPartPr/>
              <p14:nvPr/>
            </p14:nvContentPartPr>
            <p14:xfrm>
              <a:off x="774720" y="1371600"/>
              <a:ext cx="7849080" cy="517572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EAE93C42-06F8-CCDD-BE19-122A580AEA80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65360" y="1362240"/>
                <a:ext cx="7867800" cy="5194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9768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85A203C-B9D3-AE46-EB5E-195CCA7B86C5}"/>
                  </a:ext>
                </a:extLst>
              </p14:cNvPr>
              <p14:cNvContentPartPr/>
              <p14:nvPr/>
            </p14:nvContentPartPr>
            <p14:xfrm>
              <a:off x="990720" y="723960"/>
              <a:ext cx="8033040" cy="5677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85A203C-B9D3-AE46-EB5E-195CCA7B86C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981360" y="714600"/>
                <a:ext cx="8051760" cy="5695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2206540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060848"/>
            <a:ext cx="9144000" cy="280831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The second law of thermodynamics states that the total entropy of the universe always increases for a spontaneous process. </a:t>
            </a:r>
          </a:p>
          <a:p>
            <a:pPr algn="ctr"/>
            <a:r>
              <a:rPr lang="en-US" sz="2800" b="1" dirty="0" err="1"/>
              <a:t>Clausius</a:t>
            </a:r>
            <a:r>
              <a:rPr lang="en-US" sz="2800" b="1" dirty="0"/>
              <a:t> inequality helped us to understand this…..</a:t>
            </a:r>
          </a:p>
          <a:p>
            <a:pPr algn="ctr"/>
            <a:endParaRPr lang="en-US" dirty="0"/>
          </a:p>
          <a:p>
            <a:pPr algn="ctr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36164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C33115-C658-537B-A833-74EA386E87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8575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Principle of increase of Entropy</a:t>
            </a:r>
            <a:br>
              <a:rPr lang="en-US" dirty="0"/>
            </a:br>
            <a:r>
              <a:rPr lang="en-US" dirty="0"/>
              <a:t>using Clausius inequality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79769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ADA15A-36F7-B361-90F2-0DA0AB7254B4}"/>
              </a:ext>
            </a:extLst>
          </p:cNvPr>
          <p:cNvSpPr/>
          <p:nvPr/>
        </p:nvSpPr>
        <p:spPr>
          <a:xfrm>
            <a:off x="2627784" y="404664"/>
            <a:ext cx="4248472" cy="216024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Surroundings T</a:t>
            </a:r>
            <a:r>
              <a:rPr lang="en-US" sz="3200" b="1" baseline="-25000" dirty="0"/>
              <a:t>o</a:t>
            </a:r>
            <a:endParaRPr lang="en-IN" sz="3200" b="1" baseline="-25000" dirty="0"/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085BBD79-1846-F1F9-FE5B-CB8E493D876F}"/>
              </a:ext>
            </a:extLst>
          </p:cNvPr>
          <p:cNvSpPr/>
          <p:nvPr/>
        </p:nvSpPr>
        <p:spPr>
          <a:xfrm>
            <a:off x="4427984" y="2564904"/>
            <a:ext cx="576064" cy="1512168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009D84-3E8E-45CF-7DA7-A4DF069701BB}"/>
              </a:ext>
            </a:extLst>
          </p:cNvPr>
          <p:cNvSpPr/>
          <p:nvPr/>
        </p:nvSpPr>
        <p:spPr>
          <a:xfrm>
            <a:off x="2639214" y="4077072"/>
            <a:ext cx="4248472" cy="158417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System </a:t>
            </a:r>
            <a:endParaRPr lang="en-IN" sz="2800" b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008BE0-9EB6-E207-04D2-1931A22EA1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660861"/>
              </p:ext>
            </p:extLst>
          </p:nvPr>
        </p:nvGraphicFramePr>
        <p:xfrm>
          <a:off x="5220072" y="3075008"/>
          <a:ext cx="840730" cy="70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3" imgW="241200" imgH="203040" progId="Equation.DSMT4">
                  <p:embed/>
                </p:oleObj>
              </mc:Choice>
              <mc:Fallback>
                <p:oleObj name="Equation" r:id="rId3" imgW="241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0072" y="3075008"/>
                        <a:ext cx="840730" cy="707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Right 7">
            <a:extLst>
              <a:ext uri="{FF2B5EF4-FFF2-40B4-BE49-F238E27FC236}">
                <a16:creationId xmlns:a16="http://schemas.microsoft.com/office/drawing/2014/main" id="{0AF8DCBC-FB3C-3791-7DD2-9B266D90F9C8}"/>
              </a:ext>
            </a:extLst>
          </p:cNvPr>
          <p:cNvSpPr/>
          <p:nvPr/>
        </p:nvSpPr>
        <p:spPr>
          <a:xfrm>
            <a:off x="6156176" y="4509120"/>
            <a:ext cx="1224136" cy="72008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E55F9EB-DD15-3DB7-172A-1D920360D7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381785"/>
              </p:ext>
            </p:extLst>
          </p:nvPr>
        </p:nvGraphicFramePr>
        <p:xfrm>
          <a:off x="7415313" y="4578551"/>
          <a:ext cx="9747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5" imgW="279360" imgH="177480" progId="Equation.DSMT4">
                  <p:embed/>
                </p:oleObj>
              </mc:Choice>
              <mc:Fallback>
                <p:oleObj name="Equation" r:id="rId5" imgW="27936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7008BE0-9EB6-E207-04D2-1931A22EA1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5313" y="4578551"/>
                        <a:ext cx="9747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B904264-F59D-5756-FB05-7DA61DF28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389196"/>
              </p:ext>
            </p:extLst>
          </p:nvPr>
        </p:nvGraphicFramePr>
        <p:xfrm>
          <a:off x="251520" y="2085975"/>
          <a:ext cx="1832600" cy="12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520" y="2085975"/>
                        <a:ext cx="1832600" cy="12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09202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ADA15A-36F7-B361-90F2-0DA0AB7254B4}"/>
              </a:ext>
            </a:extLst>
          </p:cNvPr>
          <p:cNvSpPr/>
          <p:nvPr/>
        </p:nvSpPr>
        <p:spPr>
          <a:xfrm>
            <a:off x="2627784" y="404664"/>
            <a:ext cx="4248472" cy="216024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/>
              <a:t>Surroundings T</a:t>
            </a:r>
            <a:r>
              <a:rPr lang="en-US" sz="3200" b="1" baseline="-25000" dirty="0"/>
              <a:t>o</a:t>
            </a:r>
            <a:endParaRPr lang="en-IN" sz="3200" b="1" baseline="-25000" dirty="0"/>
          </a:p>
        </p:txBody>
      </p:sp>
      <p:sp>
        <p:nvSpPr>
          <p:cNvPr id="5" name="Arrow: Down 4">
            <a:extLst>
              <a:ext uri="{FF2B5EF4-FFF2-40B4-BE49-F238E27FC236}">
                <a16:creationId xmlns:a16="http://schemas.microsoft.com/office/drawing/2014/main" id="{085BBD79-1846-F1F9-FE5B-CB8E493D876F}"/>
              </a:ext>
            </a:extLst>
          </p:cNvPr>
          <p:cNvSpPr/>
          <p:nvPr/>
        </p:nvSpPr>
        <p:spPr>
          <a:xfrm>
            <a:off x="4427984" y="2564904"/>
            <a:ext cx="576064" cy="1512168"/>
          </a:xfrm>
          <a:prstGeom prst="downArrow">
            <a:avLst/>
          </a:prstGeom>
          <a:solidFill>
            <a:schemeClr val="tx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D009D84-3E8E-45CF-7DA7-A4DF069701BB}"/>
              </a:ext>
            </a:extLst>
          </p:cNvPr>
          <p:cNvSpPr/>
          <p:nvPr/>
        </p:nvSpPr>
        <p:spPr>
          <a:xfrm>
            <a:off x="2639214" y="4077072"/>
            <a:ext cx="4248472" cy="1584176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System </a:t>
            </a:r>
            <a:endParaRPr lang="en-IN" sz="2800" b="1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7008BE0-9EB6-E207-04D2-1931A22EA1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20072" y="3075008"/>
          <a:ext cx="840730" cy="70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241200" imgH="203040" progId="Equation.DSMT4">
                  <p:embed/>
                </p:oleObj>
              </mc:Choice>
              <mc:Fallback>
                <p:oleObj name="Equation" r:id="rId3" imgW="241200" imgH="203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7008BE0-9EB6-E207-04D2-1931A22EA1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20072" y="3075008"/>
                        <a:ext cx="840730" cy="707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Right 7">
            <a:extLst>
              <a:ext uri="{FF2B5EF4-FFF2-40B4-BE49-F238E27FC236}">
                <a16:creationId xmlns:a16="http://schemas.microsoft.com/office/drawing/2014/main" id="{0AF8DCBC-FB3C-3791-7DD2-9B266D90F9C8}"/>
              </a:ext>
            </a:extLst>
          </p:cNvPr>
          <p:cNvSpPr/>
          <p:nvPr/>
        </p:nvSpPr>
        <p:spPr>
          <a:xfrm>
            <a:off x="6156176" y="4509120"/>
            <a:ext cx="1224136" cy="72008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E55F9EB-DD15-3DB7-172A-1D920360D7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15313" y="4578551"/>
          <a:ext cx="9747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5" imgW="279360" imgH="177480" progId="Equation.DSMT4">
                  <p:embed/>
                </p:oleObj>
              </mc:Choice>
              <mc:Fallback>
                <p:oleObj name="Equation" r:id="rId5" imgW="27936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E55F9EB-DD15-3DB7-172A-1D920360D7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5313" y="4578551"/>
                        <a:ext cx="9747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B904264-F59D-5756-FB05-7DA61DF28A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069589"/>
              </p:ext>
            </p:extLst>
          </p:nvPr>
        </p:nvGraphicFramePr>
        <p:xfrm>
          <a:off x="251520" y="764704"/>
          <a:ext cx="1832600" cy="12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7" imgW="583920" imgH="393480" progId="Equation.DSMT4">
                  <p:embed/>
                </p:oleObj>
              </mc:Choice>
              <mc:Fallback>
                <p:oleObj name="Equation" r:id="rId7" imgW="583920" imgH="393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0B904264-F59D-5756-FB05-7DA61DF28A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1520" y="764704"/>
                        <a:ext cx="1832600" cy="12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45409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4DCEB4-39F7-19B1-A810-8891A67F03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1560" y="2857500"/>
            <a:ext cx="8229600" cy="1143000"/>
          </a:xfrm>
        </p:spPr>
        <p:txBody>
          <a:bodyPr/>
          <a:lstStyle/>
          <a:p>
            <a:r>
              <a:rPr lang="en-US" b="1" dirty="0"/>
              <a:t>Quiz 1 on 19/9/23, Tuesday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116600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8734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830028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893024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58093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247405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474812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6947995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56030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98546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159417"/>
              </p:ext>
            </p:extLst>
          </p:nvPr>
        </p:nvGraphicFramePr>
        <p:xfrm>
          <a:off x="5666415" y="5373216"/>
          <a:ext cx="189762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11" imgW="711000" imgH="431640" progId="Equation.DSMT4">
                  <p:embed/>
                </p:oleObj>
              </mc:Choice>
              <mc:Fallback>
                <p:oleObj name="Equation" r:id="rId11" imgW="7110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66415" y="5373216"/>
                        <a:ext cx="1897623" cy="1152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57244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288743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5367086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921092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572392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216793"/>
              </p:ext>
            </p:extLst>
          </p:nvPr>
        </p:nvGraphicFramePr>
        <p:xfrm>
          <a:off x="5800725" y="5357813"/>
          <a:ext cx="16271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11" imgW="609480" imgH="444240" progId="Equation.DSMT4">
                  <p:embed/>
                </p:oleObj>
              </mc:Choice>
              <mc:Fallback>
                <p:oleObj name="Equation" r:id="rId11" imgW="609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00725" y="5357813"/>
                        <a:ext cx="1627188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29505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08721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296328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280651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10463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010295"/>
              </p:ext>
            </p:extLst>
          </p:nvPr>
        </p:nvGraphicFramePr>
        <p:xfrm>
          <a:off x="2158144" y="5517232"/>
          <a:ext cx="46101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11" imgW="1726920" imgH="444240" progId="Equation.DSMT4">
                  <p:embed/>
                </p:oleObj>
              </mc:Choice>
              <mc:Fallback>
                <p:oleObj name="Equation" r:id="rId11" imgW="1726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58144" y="5517232"/>
                        <a:ext cx="4610100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417373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940732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65862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859420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1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777084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164758"/>
              </p:ext>
            </p:extLst>
          </p:nvPr>
        </p:nvGraphicFramePr>
        <p:xfrm>
          <a:off x="3183417" y="5517232"/>
          <a:ext cx="28479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" name="Equation" r:id="rId11" imgW="1066680" imgH="444240" progId="Equation.DSMT4">
                  <p:embed/>
                </p:oleObj>
              </mc:Choice>
              <mc:Fallback>
                <p:oleObj name="Equation" r:id="rId11" imgW="106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83417" y="5517232"/>
                        <a:ext cx="284797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958510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47664" y="1916832"/>
            <a:ext cx="5760640" cy="28083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Rectangle 4"/>
          <p:cNvSpPr/>
          <p:nvPr/>
        </p:nvSpPr>
        <p:spPr>
          <a:xfrm>
            <a:off x="2087724" y="2312876"/>
            <a:ext cx="4680520" cy="201622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cxnSp>
        <p:nvCxnSpPr>
          <p:cNvPr id="7" name="Straight Connector 6"/>
          <p:cNvCxnSpPr>
            <a:stCxn id="5" idx="1"/>
            <a:endCxn id="5" idx="3"/>
          </p:cNvCxnSpPr>
          <p:nvPr/>
        </p:nvCxnSpPr>
        <p:spPr>
          <a:xfrm>
            <a:off x="2087724" y="3320988"/>
            <a:ext cx="4680520" cy="0"/>
          </a:xfrm>
          <a:prstGeom prst="line">
            <a:avLst/>
          </a:prstGeom>
          <a:ln w="38100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031703"/>
              </p:ext>
            </p:extLst>
          </p:nvPr>
        </p:nvGraphicFramePr>
        <p:xfrm>
          <a:off x="3995936" y="3409769"/>
          <a:ext cx="667246" cy="923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5936" y="3409769"/>
                        <a:ext cx="667246" cy="923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57697"/>
              </p:ext>
            </p:extLst>
          </p:nvPr>
        </p:nvGraphicFramePr>
        <p:xfrm>
          <a:off x="3995936" y="2359017"/>
          <a:ext cx="6667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5" name="Equation" r:id="rId5" imgW="164880" imgH="241200" progId="Equation.DSMT4">
                  <p:embed/>
                </p:oleObj>
              </mc:Choice>
              <mc:Fallback>
                <p:oleObj name="Equation" r:id="rId5" imgW="164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359017"/>
                        <a:ext cx="66675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5724128" y="2636912"/>
            <a:ext cx="0" cy="12961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084168" y="3563724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6031392" y="2636912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347638"/>
              </p:ext>
            </p:extLst>
          </p:nvPr>
        </p:nvGraphicFramePr>
        <p:xfrm>
          <a:off x="5812359" y="2953843"/>
          <a:ext cx="430667" cy="45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Equation" r:id="rId7" imgW="190440" imgH="203040" progId="Equation.DSMT4">
                  <p:embed/>
                </p:oleObj>
              </mc:Choice>
              <mc:Fallback>
                <p:oleObj name="Equation" r:id="rId7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2359" y="2953843"/>
                        <a:ext cx="430667" cy="45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322116"/>
              </p:ext>
            </p:extLst>
          </p:nvPr>
        </p:nvGraphicFramePr>
        <p:xfrm>
          <a:off x="3885589" y="5013176"/>
          <a:ext cx="1084789" cy="446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85589" y="5013176"/>
                        <a:ext cx="1084789" cy="446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101942"/>
              </p:ext>
            </p:extLst>
          </p:nvPr>
        </p:nvGraphicFramePr>
        <p:xfrm>
          <a:off x="323528" y="5646047"/>
          <a:ext cx="28479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11" imgW="1066680" imgH="444240" progId="Equation.DSMT4">
                  <p:embed/>
                </p:oleObj>
              </mc:Choice>
              <mc:Fallback>
                <p:oleObj name="Equation" r:id="rId11" imgW="1066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528" y="5646047"/>
                        <a:ext cx="2847975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713858"/>
              </p:ext>
            </p:extLst>
          </p:nvPr>
        </p:nvGraphicFramePr>
        <p:xfrm>
          <a:off x="5724128" y="5733256"/>
          <a:ext cx="2512777" cy="663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13" imgW="914400" imgH="241200" progId="Equation.DSMT4">
                  <p:embed/>
                </p:oleObj>
              </mc:Choice>
              <mc:Fallback>
                <p:oleObj name="Equation" r:id="rId13" imgW="914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24128" y="5733256"/>
                        <a:ext cx="2512777" cy="663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41590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1125360" y="1267920"/>
              <a:ext cx="7385040" cy="53848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16000" y="1258560"/>
                <a:ext cx="7403760" cy="5403600"/>
              </a:xfrm>
              <a:prstGeom prst="rect">
                <a:avLst/>
              </a:prstGeom>
            </p:spPr>
          </p:pic>
        </mc:Fallback>
      </mc:AlternateContent>
      <p:sp>
        <p:nvSpPr>
          <p:cNvPr id="2" name="TextBox 1"/>
          <p:cNvSpPr txBox="1"/>
          <p:nvPr/>
        </p:nvSpPr>
        <p:spPr>
          <a:xfrm>
            <a:off x="251520" y="5528346"/>
            <a:ext cx="55823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tropy  increases and reached a maximum at equilibrium</a:t>
            </a:r>
          </a:p>
          <a:p>
            <a:r>
              <a:rPr lang="en-US" dirty="0"/>
              <a:t>No more change in Entropy occur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0923701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60648"/>
            <a:ext cx="9144000" cy="100811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Heat cannot be transferred from low temperature to high temperature</a:t>
            </a:r>
            <a:endParaRPr lang="en-IN" sz="2800" dirty="0"/>
          </a:p>
        </p:txBody>
      </p:sp>
      <p:sp>
        <p:nvSpPr>
          <p:cNvPr id="5" name="Rectangle 4"/>
          <p:cNvSpPr/>
          <p:nvPr/>
        </p:nvSpPr>
        <p:spPr>
          <a:xfrm>
            <a:off x="17543" y="1464893"/>
            <a:ext cx="9144000" cy="86409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In a cyclic process, total heat cannot be converted to work</a:t>
            </a:r>
            <a:endParaRPr lang="en-IN" sz="2800" dirty="0"/>
          </a:p>
        </p:txBody>
      </p:sp>
      <p:sp>
        <p:nvSpPr>
          <p:cNvPr id="6" name="Rectangle 5"/>
          <p:cNvSpPr/>
          <p:nvPr/>
        </p:nvSpPr>
        <p:spPr>
          <a:xfrm>
            <a:off x="-21641" y="2577658"/>
            <a:ext cx="9144000" cy="86409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Efficiency of an engine cannot be 1</a:t>
            </a:r>
            <a:endParaRPr lang="en-IN" sz="2800" dirty="0"/>
          </a:p>
        </p:txBody>
      </p:sp>
      <p:sp>
        <p:nvSpPr>
          <p:cNvPr id="7" name="Rectangle 6"/>
          <p:cNvSpPr/>
          <p:nvPr/>
        </p:nvSpPr>
        <p:spPr>
          <a:xfrm>
            <a:off x="6067" y="3717032"/>
            <a:ext cx="9144000" cy="92733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One cannot reach T=0K</a:t>
            </a:r>
            <a:endParaRPr lang="en-IN" sz="2800" dirty="0"/>
          </a:p>
        </p:txBody>
      </p:sp>
      <p:sp>
        <p:nvSpPr>
          <p:cNvPr id="8" name="Rectangle 7"/>
          <p:cNvSpPr/>
          <p:nvPr/>
        </p:nvSpPr>
        <p:spPr>
          <a:xfrm>
            <a:off x="6067" y="4941168"/>
            <a:ext cx="9144000" cy="92733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Entropy of the Universe is always increasing</a:t>
            </a:r>
            <a:endParaRPr lang="en-IN" sz="2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125360" y="6027480"/>
              <a:ext cx="7751160" cy="678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16000" y="6018120"/>
                <a:ext cx="7769880" cy="697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61403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36912"/>
            <a:ext cx="8229600" cy="1143000"/>
          </a:xfrm>
        </p:spPr>
        <p:txBody>
          <a:bodyPr/>
          <a:lstStyle/>
          <a:p>
            <a:r>
              <a:rPr lang="en-US" b="1" dirty="0"/>
              <a:t>Practice Problem/Home Work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406325978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3860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486942"/>
              </p:ext>
            </p:extLst>
          </p:nvPr>
        </p:nvGraphicFramePr>
        <p:xfrm>
          <a:off x="0" y="1268760"/>
          <a:ext cx="9005887" cy="263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5" imgW="5549760" imgH="1625400" progId="Equation.DSMT4">
                  <p:embed/>
                </p:oleObj>
              </mc:Choice>
              <mc:Fallback>
                <p:oleObj name="Equation" r:id="rId5" imgW="55497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1268760"/>
                        <a:ext cx="9005887" cy="2635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67282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2636912"/>
            <a:ext cx="8229600" cy="1143000"/>
          </a:xfrm>
        </p:spPr>
        <p:txBody>
          <a:bodyPr/>
          <a:lstStyle/>
          <a:p>
            <a:r>
              <a:rPr lang="en-US" b="1" dirty="0"/>
              <a:t>Engineering Problem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8582024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720" y="116632"/>
          <a:ext cx="8995461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5155920" imgH="1320480" progId="Equation.DSMT4">
                  <p:embed/>
                </p:oleObj>
              </mc:Choice>
              <mc:Fallback>
                <p:oleObj name="Equation" r:id="rId3" imgW="515592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20" y="116632"/>
                        <a:ext cx="8995461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635896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635896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5292080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2483768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4391980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887924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4391980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4896036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642496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3866042" y="2152351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5292080" y="6309320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00 K</a:t>
            </a:r>
            <a:endParaRPr lang="en-IN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55572" y="2816061"/>
          <a:ext cx="2607568" cy="87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5" imgW="1282680" imgH="431640" progId="Equation.DSMT4">
                  <p:embed/>
                </p:oleObj>
              </mc:Choice>
              <mc:Fallback>
                <p:oleObj name="Equation" r:id="rId5" imgW="1282680" imgH="431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2" y="2816061"/>
                        <a:ext cx="2607568" cy="877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35640" y="1134000"/>
              <a:ext cx="8876520" cy="5492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6280" y="1124640"/>
                <a:ext cx="8895240" cy="551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5163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13184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13184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478802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197971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388792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38386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388792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439198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3844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3303506" y="2129540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478802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406292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420698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421081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430353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14:cNvPr>
              <p14:cNvContentPartPr/>
              <p14:nvPr/>
            </p14:nvContentPartPr>
            <p14:xfrm>
              <a:off x="1517760" y="5041800"/>
              <a:ext cx="260640" cy="9975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08400" y="5032440"/>
                <a:ext cx="279360" cy="101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Ink 2"/>
              <p14:cNvContentPartPr/>
              <p14:nvPr/>
            </p14:nvContentPartPr>
            <p14:xfrm>
              <a:off x="392760" y="1732320"/>
              <a:ext cx="8599680" cy="404568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83400" y="1722960"/>
                <a:ext cx="8618400" cy="4064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89177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13184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13184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478802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197971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388792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38386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388792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439198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3844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3303506" y="2129540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478802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406292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420698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421081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430353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14:cNvPr>
              <p14:cNvContentPartPr/>
              <p14:nvPr/>
            </p14:nvContentPartPr>
            <p14:xfrm>
              <a:off x="1517760" y="5041800"/>
              <a:ext cx="260640" cy="9975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08400" y="5032440"/>
                <a:ext cx="279360" cy="101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91832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88</TotalTime>
  <Words>949</Words>
  <Application>Microsoft Office PowerPoint</Application>
  <PresentationFormat>On-screen Show (4:3)</PresentationFormat>
  <Paragraphs>607</Paragraphs>
  <Slides>59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3" baseType="lpstr">
      <vt:lpstr>Arial</vt:lpstr>
      <vt:lpstr>Calibri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Quiz 1 on 19/9/23, Tuesday</vt:lpstr>
      <vt:lpstr>Engineering 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finition of Entropy</vt:lpstr>
      <vt:lpstr>PowerPoint Presentation</vt:lpstr>
      <vt:lpstr>PowerPoint Presentation</vt:lpstr>
      <vt:lpstr>PowerPoint Presentation</vt:lpstr>
      <vt:lpstr>PowerPoint Presentation</vt:lpstr>
      <vt:lpstr>Definition of Entrop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tropy and irreversibi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inciple of increase of Entropy using Clausius inequalit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actice Problem/Home Work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IITP</cp:lastModifiedBy>
  <cp:revision>403</cp:revision>
  <dcterms:created xsi:type="dcterms:W3CDTF">2022-08-24T11:48:27Z</dcterms:created>
  <dcterms:modified xsi:type="dcterms:W3CDTF">2023-09-12T09:28:09Z</dcterms:modified>
</cp:coreProperties>
</file>